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ink/ink5.xml" ContentType="application/inkml+xml"/>
  <Override PartName="/ppt/notesSlides/notesSlide6.xml" ContentType="application/vnd.openxmlformats-officedocument.presentationml.notesSlide+xml"/>
  <Override PartName="/ppt/ink/ink6.xml" ContentType="application/inkml+xml"/>
  <Override PartName="/ppt/notesSlides/notesSlide7.xml" ContentType="application/vnd.openxmlformats-officedocument.presentationml.notesSlide+xml"/>
  <Override PartName="/ppt/ink/ink7.xml" ContentType="application/inkml+xml"/>
  <Override PartName="/ppt/notesSlides/notesSlide8.xml" ContentType="application/vnd.openxmlformats-officedocument.presentationml.notesSlide+xml"/>
  <Override PartName="/ppt/ink/ink8.xml" ContentType="application/inkml+xml"/>
  <Override PartName="/ppt/notesSlides/notesSlide9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0.xml" ContentType="application/vnd.openxmlformats-officedocument.presentationml.notesSlide+xml"/>
  <Override PartName="/ppt/ink/ink12.xml" ContentType="application/inkml+xml"/>
  <Override PartName="/ppt/notesSlides/notesSlide11.xml" ContentType="application/vnd.openxmlformats-officedocument.presentationml.notesSlide+xml"/>
  <Override PartName="/ppt/ink/ink13.xml" ContentType="application/inkml+xml"/>
  <Override PartName="/ppt/notesSlides/notesSlide12.xml" ContentType="application/vnd.openxmlformats-officedocument.presentationml.notesSlide+xml"/>
  <Override PartName="/ppt/ink/ink14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5.xml" ContentType="application/inkml+xml"/>
  <Override PartName="/ppt/notesSlides/notesSlide15.xml" ContentType="application/vnd.openxmlformats-officedocument.presentationml.notesSlide+xml"/>
  <Override PartName="/ppt/ink/ink16.xml" ContentType="application/inkml+xml"/>
  <Override PartName="/ppt/notesSlides/notesSlide16.xml" ContentType="application/vnd.openxmlformats-officedocument.presentationml.notesSlide+xml"/>
  <Override PartName="/ppt/ink/ink17.xml" ContentType="application/inkml+xml"/>
  <Override PartName="/ppt/notesSlides/notesSlide17.xml" ContentType="application/vnd.openxmlformats-officedocument.presentationml.notesSlide+xml"/>
  <Override PartName="/ppt/ink/ink18.xml" ContentType="application/inkml+xml"/>
  <Override PartName="/ppt/notesSlides/notesSlide18.xml" ContentType="application/vnd.openxmlformats-officedocument.presentationml.notesSlide+xml"/>
  <Override PartName="/ppt/ink/ink19.xml" ContentType="application/inkml+xml"/>
  <Override PartName="/ppt/notesSlides/notesSlide19.xml" ContentType="application/vnd.openxmlformats-officedocument.presentationml.notesSlide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8"/>
  </p:sldMasterIdLst>
  <p:notesMasterIdLst>
    <p:notesMasterId r:id="rId37"/>
  </p:notesMasterIdLst>
  <p:sldIdLst>
    <p:sldId id="256" r:id="rId9"/>
    <p:sldId id="258" r:id="rId10"/>
    <p:sldId id="259" r:id="rId11"/>
    <p:sldId id="260" r:id="rId12"/>
    <p:sldId id="262" r:id="rId13"/>
    <p:sldId id="263" r:id="rId14"/>
    <p:sldId id="265" r:id="rId15"/>
    <p:sldId id="266" r:id="rId16"/>
    <p:sldId id="264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9" r:id="rId29"/>
    <p:sldId id="282" r:id="rId30"/>
    <p:sldId id="281" r:id="rId31"/>
    <p:sldId id="283" r:id="rId32"/>
    <p:sldId id="284" r:id="rId33"/>
    <p:sldId id="285" r:id="rId34"/>
    <p:sldId id="286" r:id="rId35"/>
    <p:sldId id="287" r:id="rId36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2" autoAdjust="0"/>
    <p:restoredTop sz="94660"/>
  </p:normalViewPr>
  <p:slideViewPr>
    <p:cSldViewPr snapToGrid="0">
      <p:cViewPr varScale="1">
        <p:scale>
          <a:sx n="90" d="100"/>
          <a:sy n="90" d="100"/>
        </p:scale>
        <p:origin x="8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customXml" Target="../customXml/item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customXml" Target="../customXml/item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646 8672 98 0,'-205'-4'-14'0,"43"-20"0"16</inkml:trace>
  <inkml:trace contextRef="#ctx0" brushRef="#br0" timeOffset="1.30879E13">17484 6139 18 0,'35'-25'9'0,"11"-3"-7"0,-29 17 10 0,5 4-12 16,2 0 1-16,5 0 0 15,2 0 0-15,1 0-1 16,3 0 0-16,4 4 1 16,3 3 1-16,11 3-1 15,14 8 1-15,7-1-1 16,18-3 0-16,21 0 0 16,18-3 0-16,17-8 1 15,25-6 0-15,17 6-1 16,4-6 1-16,14 10 0 15,0 10 1-15,8 8-1 16,6 7 0-16,-7 10 0 16,-7 4 1-16,-17-11-1 15,-11 7 0-15,-25-7-3 16,-25-3 1-16,-24-7-3 16,-21-8 0-16,-25-6-8 0,-28-1 1 15</inkml:trace>
  <inkml:trace contextRef="#ctx0" brushRef="#br0" timeOffset="1.30879E13">9684 5761 11 0,'3'-14'5'0,"11"4"-3"0,-7 10 5 15,4 0-5-15,-4 0 1 16,0 0 1-16,11-4 1 16,-4 1-6-16,7-1 1 15,4 1 3-15,-1-1 1 16,8 4-2-16,7 4 0 0,3-1-1 16,11 4 1-16,0-3-2 15,11-4 1-15,24-4-1 16,4-3 0-16,17 0 0 15,4-10 1-15,10 6-1 16,11 0 1-16,11 4-1 16,0 4 1-16,17 3-1 15,14-4 1-15,1 1-1 16,13 3 1-16,15 10-1 16,-15-3 0-16,8 0 1 15,-1 4 0-15,-6-4 0 16,-1 0 0-16,-10 4-2 15,-10-1 0-15,-19 4-3 16,-20 0 0-16,-29 4-4 16,-24 14 1-16</inkml:trace>
  <inkml:trace contextRef="#ctx0" brushRef="#br0" timeOffset="1.30879E13">16196 7861 10 0,'21'7'5'0,"46"-7"-2"0,-39-4 6 15,4-3-8-15,14 0 0 16,3-4 1-16,8 1 0 16,6 3-2-16,-3 0 0 15,4 0 1-15,-1-4 1 0,-3 4 0 16,-10-4 0-16,-4 1 0 15,-11 3 0-15,-25 7-2 16,-13 0 1-16,-29 10-6 16,-10 8 0-16</inkml:trace>
  <inkml:trace contextRef="#ctx0" brushRef="#br0" timeOffset="1.30879E13">15896 8065 12 0,'85'-25'6'0,"45"-6"-1"16,-94 24 4-16,17-4-9 16,10-7 1-16,8 1 0 15,13-1 0-15,1 8-1 16,0 2 1-16,-4 8 1 15,0 0 0-15,-11 4-3 0,-3 3 0 16,4-3-4-16,-18 3 1 16</inkml:trace>
  <inkml:trace contextRef="#ctx0" brushRef="#br0" timeOffset="1.30879E13">7564 8065 9 0,'127'28'4'0,"63"-38"0"0,-112 3 5 16,35-14-7-16,38-8 1 15,19-6 0-15,13-14 1 0,-7 3-5 16,-13 3 0-16,-12 12 4 16,-41 10 0-16,-11 10-2 15,-25 4 1-15,-25 17-2 16,-35 8 1-16,-21 7-6 16,-25 3 0-16</inkml:trace>
  <inkml:trace contextRef="#ctx0" brushRef="#br0" timeOffset="1.30879E13">7694 8090 8 0,'162'10'4'0,"131"-10"0"0,-194-7-1 15,42-7-3-15,21-7 0 16,11-7 2-16,4 7 0 16,-5-8-1-16,-16-2 0 15,-12 6-3-15,-31 11 0 16</inkml:trace>
  <inkml:trace contextRef="#ctx0" brushRef="#br0" timeOffset="1.30879E13">15071 9265 10 0,'49'-18'5'0,"4"-39"-2"0,-35 40 5 16,3 6-8-16,18 1 0 16,3 3 0-16,18 3 0 15,21 4 0-15,14-10 0 16,11-5 1-16,14-6 0 15,11-11 1-15,-1-3 1 16,-10 3-2-16,-11 4 1 31,8 39 0-31,-25 21 0 16,-29 10-2-16,-24 4 1 0,-18 3-2 16,-21-3 1-16,-18-7 0 15,-10-4 1-15,-14-3-1 16,-15-7 1-16,-10-8 0 15,-3-3 1-15,-8-10-1 16,4-8 0-16,7-6 0 16,18-4 1-16,10-8-2 15,25-2 1-15,31-4-1 16,29-1 0-16,28 1-1 16,22-7 1-16,27 3-1 15,15 4 1-15,3 0-1 16,0-1 1-16,7 5 0 15,-14 3 1-15,-10 3-1 16,-19 0 1-16,-20 4 0 16,-14 4 1-16,-15 6-1 15,-17 8 0-15,-21 10-4 16,-29 3 1-16,-10 1-5 0,-25 0 1 16</inkml:trace>
  <inkml:trace contextRef="#ctx0" brushRef="#br0" timeOffset="1.30879E13">7504 9116 6 0,'28'-3'3'0,"46"-11"-1"16,-46 10 3-16,4-3-5 16,3-3 0-16,15-5 0 15,2 1 1-15,12 4-1 16,10 3 0-16,0 0 0 16,7 0 1-16,-10 3-1 15,3 1 1-15,3-1-1 16,-9 4 1-16,-5 0-1 0,-10 4 0 15,-7-1 0-15,-18 4 1 16,-14 7 1-16,-14 4 0 16,-14 0 0-16,-11 3 0 15,-3-4 0-15,0-6 0 16,-7-4 0-16,10-7 1 16,11-7-2-16,10-7 0 15,8-4-1-15,24-7 1 16,21 1-1-16,18 3 0 15,29 3-1-15,10 0 1 0,17 1 0 16,-3 3 0-16,14 7 0 16,-25-4 0-16,-13 4 0 15,-15 0 0-15,-18 3-1 16,-13 8 1-16,-19 3-1 16,-17 11 1-16,-21 10 0 15,-14 0 1-15,-21 4 0 16,-4-1 1-16,-10-9 0 15,-1-5 0-15,11-6 0 16,8-11 0-16,13-7-2 16,21-11 0-16,18-3 0 15,22-4 0-15,27 8-1 16,11-8 1-16,18 4-1 16,-25 7 1-16,56 0-1 15,-3 3 1-15,-3 0-1 16,-4 4 0-16,-7 4 0 15,-15 6 1-15,-17 4-1 0,-10 8 1 16,-15 9 0-16,-13-3 1 16,-12 4 0-16,-17-4 0 15,-14-3 0-15,-10-8 0 16,-8-2 0-16,7-5 0 16,1-6-1-16,17-5 1 15,17-6-2-15,15 4 1 16,17-4-1-16,29 3 1 15,7-3-1-15,28 7 0 16,3 7 0-16,15-7 0 16,-4 0 0-16,0 0 1 0,-15 3-1 15,-16 1 1-15,-22 10-1 16,-21 0 1-16,-11 10 0 16,-17 5 0-16,-15 9 1 15,-20 1 0-15,-8 3-2 16,-7-6 0-16,1-5-2 15,2-10 1-15,8 1-1 16,0-15 1-16,14-15-2 16,25-2 1-16,17-8 0 15,25 0 1-15,18 4 1 16,14 0 1-16,10 18-1 16,-7 13 1-16,8 11 0 15,-1 4 0-15,-21 3 0 16,-7 0 0-16,-21 4 0 15,-14-11 0-15,-10-3 1 0,-26 0 0 16,-17-1 1-16,-7-3 0 16,-14-14 0-16,-4-3 1 15,4-4 0-15,7-4 0 16,3 1-1-16,14-4 1 16,15-8-3-16,24-2 0 15,15-12 0-15,27 1 0 16,15 3-1-16,7 1 1 15,10-1 0-15,1 7 0 16,-8 11 1-16,-10 11 1 16,-4 20-6-16,-49 4 0 0</inkml:trace>
  <inkml:trace contextRef="#ctx0" brushRef="#br0" timeOffset="1.30879E13">18221 8182 10 0,'0'10'5'0,"11"29"-2"16,-11-25 6-16,0 7-6 16,0 11 1-16,-4 21 0 15,-3 10 0-15,3 1-6 16,-3 3 1-16,0-4 3 15,-7 8 1-15,4 3-2 16,-4 7 1-16,-1 0-1 16,1-14 0-16,-3-10 1 0,3-15 0 15,-1-10 0-15,5-7 1 16,-1-18-4-16,1-11 0 16,6-21-6-16,4-13 1 15</inkml:trace>
  <inkml:trace contextRef="#ctx0" brushRef="#br0" timeOffset="1.30879E13">17985 8083 9 0,'28'-11'4'0,"53"4"3"16,-53 7-3-16,7-3-4 15,11 3 1-15,0 3 1 16,11 8 1-16,3 3-4 16,0-4 1-16,0 5 0 15,0 6 0-15,-11 3 1 16,0 5 0-16,-28-1 0 16,-13 4 1-16,-30 10 0 15,-27 11 0-15,-7 10 0 16,-19 1 1-16,1-11-1 15,-7-11 1-15,14-7-2 0,7-10 1 16,18-11-3-16,10-10 1 16,18-11-6-16,21-15 1 15</inkml:trace>
  <inkml:trace contextRef="#ctx0" brushRef="#br0" timeOffset="1.30879E13">18821 8436 16 0,'-18'-57'8'0,"-28"149"-22"15,46-85 7-15</inkml:trace>
  <inkml:trace contextRef="#ctx0" brushRef="#br0" timeOffset="1.30879E13">20355 11706 10 0,'96'-7'5'0,"38"-18"-3"0,-92 11 6 15,21-4-8-15,19 1 0 16,2 6-1-16,22 4 1 15,-7 0 0-15,-4-4 1 16,-3 1-1-16,-8 3 1 16,-6-4 0-16,-7 1 0 15,-18-5 0-15,-11 1 1 0,-10 0 0 16,-11 4 1-16,-11 3 0 16,-10 7 0-16,-14 7-7 15,-7 10 0-15</inkml:trace>
  <inkml:trace contextRef="#ctx0" brushRef="#br0" timeOffset="1.30879E13">15515 14281 12 0,'-42'-46'6'0,"24"4"-1"16,18 35 6-16,14 0-12 15,-10 3 1-15,13 4 0 16,5-7 0-16,6 4 0 16,7-1 0-16,4-3 1 15,7-4 0-15,-11-3 0 16,7-7 1-16,4 7-1 16,7-7 1-16,-3 7 0 15,6 3 0-15,-10 4-1 16,-7 11 1-16,-11 3-5 15,-10 3 1-15,-15 8-4 16,-17 7 1-16</inkml:trace>
  <inkml:trace contextRef="#ctx0" brushRef="#br0" timeOffset="1.30879E13">15392 14412 22 0,'-39'-11'11'0,"46"-14"-12"0,7 11 18 16,14-3-17-16,15-5 1 15,17 12 1-15,7-8 0 16,3 8-4-16,8 3 1 16,3-1-5-16,4-2 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44:08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14 3458 20 0,'11'-28'10'0,"-22"31"-9"16,8-3 10-16,-1 21-12 16,-3 15 1-16,0 2 0 15,-3 12 0-15,6-8 0 16,4 8 0-16,4 6 0 16,-1-7 0-16,4 11 0 15,0-7 1-15,-3-7 0 16,-1-7 0-16,-3-11 0 15,-3-10 1-15,-4-4-2 16,-7-21 0-16,3-11-6 16,0-10 1-16</inkml:trace>
  <inkml:trace contextRef="#ctx0" brushRef="#br0" timeOffset="316.2429">9514 3610 13 0,'11'3'6'0,"21"-10"0"0,-25 7 5 15,0 4-11-15,3-1 1 16,12 4-1-16,-5 7 0 16,-3 11 0-16,8 0 0 15,-5-1 0-15,8 5 0 16,3 6 0-16,-3 4 1 0,-8 3-1 16,1-7 1-16,-4-10 0 15,0-7 0-15,-7-8 1 16,-3-6 0-16,-4-4 0 15,0-18 0-15,3-10 0 16,1-7 1-16,-1-18-2 16,-3-18 1-16,7-17-1 15,1 0 0-15,2 10-1 16,8 11 1-16,-4 21-7 16,4 25 1-16,-1 21-3 15,8 11 1-15</inkml:trace>
  <inkml:trace contextRef="#ctx0" brushRef="#br0" timeOffset="645.7962">10037 3705 24 0,'-15'-32'12'0,"44"25"-19"0,-15 7 22 16,0 0-15-16,7 4 1 0,-3-4-1 15,6-4 0-15,5-3-1 16,-5 0 1-16,4 0 0 15,-3 3 1-15,3 4 0 16,1 4 1-16,-5 3-4 16,-10 3 0-16,1 5-4 15,-12-1 1-15</inkml:trace>
  <inkml:trace contextRef="#ctx0" brushRef="#br0" timeOffset="781.5827">10054 3768 24 0,'-14'-14'12'0,"74"32"-16"16,-32-15 21-16,4-3-16 15,7 0 0-15,3 0-13 0,8 7 0 16</inkml:trace>
  <inkml:trace contextRef="#ctx0" brushRef="#br0" timeOffset="27864.053">15533 7786 10 0,'-4'-63'5'0,"8"6"-2"15,-1 40 5-15,1-8-5 16,-1 4 0-16,-3-7 1 16,7-8 0-16,4-2-6 15,-7 2 1-15,6-9 3 0,-3-8 1 16,4-7-2-16,-1 3 0 16,-3 8-1-16,-3 3 0 15,-4 14 0-15,0 11 0 16,-4 10-1-16,-3 11 1 15,0 25 0-15,-3 17 0 16,-1 18-1-16,8 4 1 16,-4-4 0-16,3 18 0 0,-7 24 1 15,4-28 0 1,7 35-1-16,0-17 1 0,0-4 0 16,0-14 1-16,-3-10 0 15,-1-11 0-15,1-7-1 16,-8-15 0-16,4-2-5 15,-3-15 0-15,-1-7-2 16,0-25 0-16</inkml:trace>
  <inkml:trace contextRef="#ctx0" brushRef="#br0" timeOffset="28089.5527">15533 7561 11 0,'21'-57'5'0,"28"22"-4"15,-27 35 5-15,-1 0-6 16,3 3 0-16,1-3 0 16,0 4 1-16,-8 0 0 15,1 6 0-15,-7 1 1 0,-1-1 0 16,-3-3 0-16,-7 11 0 16,-10 3 0-16,-8 4 0 15,-10 3-2-15,-7 11 1 16,-11 3-6-16,10 1 1 15</inkml:trace>
  <inkml:trace contextRef="#ctx0" brushRef="#br0" timeOffset="28270.7888">15762 7628 10 0,'28'-46'5'0,"4"18"-3"0,-21 21 3 0,3-1-5 15,0 8 0-15,0 0 1 16,4 0 0-16,3 0 0 16,0 8 0-16,0 6-4 15,0 7 1-15</inkml:trace>
  <inkml:trace contextRef="#ctx0" brushRef="#br0" timeOffset="28404.7389">15815 7719 22 0,'0'-31'11'0,"11"31"-15"16,-1 3 20-16,11 4-18 15,8 4 1-15,13 3-10 16,4 4 1-16</inkml:trace>
  <inkml:trace contextRef="#ctx0" brushRef="#br0" timeOffset="28855.1109">16521 7762 17 0,'24'-88'8'0,"22"6"-7"0,-28 68 11 0,-1-14-11 16,1-4 0-16,-4-14 1 15,-3-6 1-15,-1-12-4 16,-13 4 1-16,-15 11 1 16,-7 10 1-16,-10 11-2 15,0 6 1-15,3 26-1 16,0 10 0-16,-3 11-1 16,10 14 1-16,15 6-1 15,10 5 1-15,7-8-1 16,11 4 1-16,-4 7-1 15,14 7 0-15,-7 7 1 16,-3 0 0-16,-4 0 0 16,-14-11 0-16,0-3 0 15,-14-10 1-15,0-8 0 16,-11-10 1-16,-3-11-1 16,-15-18 1-16,5-13-1 0,-5-19 0 15,22-17 0 1,14-7 1-16,25 8 0 0,13 2 0 15,22 4-9-15,7 25 1 16</inkml:trace>
  <inkml:trace contextRef="#ctx0" brushRef="#br0" timeOffset="106173.2058">23548 8612 3 0,'-4'-7'1'0,"-3"-21"2"0,4 21 2 15,-8 0-5-15,4-1 1 16,-3 1 0-16,-8 0 1 15,4-3-2-15,-7-1 0 0,-4-6 2 16,0-1 0-16,-3 4 0 16,0 0 1-16,-7 0-1 15,-8-8 0-15,1 1-1 16,0 4 1-16,-8 3-2 16,4 3 1-16,-3 4-1 15,0 0 0-15,-8 3 0 16,1 8 1-16,3 3-2 15,7 3 1-15,-4 8 0 16,1-4 0-16,0 0 0 16,3 0 0-16,0-3-1 15,11 0 1-15,3 3 0 16,4 0 0-16,10 0 0 16,-3 4 0-16,7 6 0 15,-4 1 1-15,4 3-1 16,-4 7 1-16,8-3-1 15,-4-4 0-15,7 1 0 16,0-1 1-16,0-3-1 16,7-4 1-16,3-4-1 0,8-3 0 15,6 1 0-15,1-5 0 16,14 1 0-16,10 3 1 16,-3-4-1-16,3 1 1 15,11-4 0-15,11 0 0 16,3 0 0-16,3 0 0 15,-3 0-1-15,11 0 1 16,-4-3-1-16,-7-4 0 0,11 0 0 16,3-4 1-16,0 1-1 15,-7-4 0-15,0-4 0 16,-18 1 1-16,11-12 0 16,-7 5 0-16,-7-15-1 15,-7 0 0-15,-18-10 0 16,-10 0 1-16,-14-8-1 15,-11-6 1-15,-15-1-1 16,-9 4 0-16,-12 15 1 16,-13 13 0-16,-11 18 0 15,3 21 1-15,8 14-3 16,3 4 0-16,7 7-5 16,11 0 0-16</inkml:trace>
  <inkml:trace contextRef="#ctx0" brushRef="#br0" timeOffset="129940.6501">27224 1839 20 0,'-21'0'10'0,"21"0"-7"0,3-4 11 15,8 4-13-15,-4-11 0 16,3 8 1-16,12-4 0 16,13-7-3-16,-3 3 1 15,10-13 1-15,7-8 1 16,-10-14 0-16,11-14 0 15,2-14 0-15,8 3 1 16,-7-6-1-16,-14 6 1 16,-11-6-1-16,-6 6 0 0,-15 11-2 15,-7 21 0-15,-18 25-2 16,7 18 1-16,-17 17-1 16,3 14 0-16,1 14 0 15,-12 4 0-15,1 18 1 16,3 10 0-16,1 0 1 15,10 14 0-15,-8-10 1 16,8 3 0-16,21 0 1 16,4-6 0-16,17-29 0 15,4-25 1-15,10-25 0 16,14-24 1-16,11-7-4 16,18-18 0-16,-4-3-9 15,3-8 0-15</inkml:trace>
  <inkml:trace contextRef="#ctx0" brushRef="#br0" timeOffset="130659.8246">28018 1556 22 0,'-15'-24'11'0,"15"6"-8"16,4 18 8-16,7 4-12 16,-4 13 1-16,-4 11 1 15,-3 15 0-15,-10 10-1 16,-12-4 0-16,1 4 1 16,0 0 0-16,3-14 0 15,8-8 1-15,-1-9-1 16,11-22 0-16,18-7 1 15,3-15 0-15,11-13 0 16,0-14 1-16,-1-1-2 16,5 12 1-16,-15 2-3 15,-7 12 1-15,4 13-2 0,-8 15 0 16,1 10 0 0,-1 7 1-16,-10 11 0 0,-10-4 0 15,-1 0 2-15,-10 0 0 16,0-3 1-16,0-4 0 15,3-10 0-15,0-1 1 16,15 1-1-16,3-8 1 16,17-13-1-16,8-8 0 15,-4-7-1-15,8-13 0 0,-8-1-2 16,7 4 1-16,4-8-2 16,-4 15 0-16,-7 7-1 15,-10 10 0-15,6 11 1 16,-6 7 0-16,-8 11 1 15,4 0 0-15,-7 6 2 16,-7 4 1-16,4 1 1 16,-8-1 0-16,11 4-2 15,4-8 0-15,13-6-9 16,15-18 0-16</inkml:trace>
  <inkml:trace contextRef="#ctx0" brushRef="#br0" timeOffset="131893.2031">26935 1140 13 0,'-15'4'6'0,"26"38"-6"15,-7-28 7-15,3 4-5 16,3-4 0-16,8 7 1 15,-8 0 1-15,1 0-5 16,0 0 0-16,-1-3 2 16,-10-7 0-16,4-8-5 15,6-10 0-15</inkml:trace>
  <inkml:trace contextRef="#ctx0" brushRef="#br0" timeOffset="132010.6968">27040 861 19 0,'-35'-38'9'0,"10"48"-11"0,25 8 15 16,0 7-11-16,11 20 1 16,10 5-13-16,7 10 1 15</inkml:trace>
  <inkml:trace contextRef="#ctx0" brushRef="#br0" timeOffset="132370.6663">28476 773 12 0,'0'-7'6'0,"-10"21"-1"15,3-3 4-15,-11 10-9 0,4 18 1 16,-7 3 1-16,3 8 0 15,7-1-7-15,18-17 0 16</inkml:trace>
  <inkml:trace contextRef="#ctx0" brushRef="#br0" timeOffset="132493.5148">28811 939 21 0,'-70'0'10'0,"10"131"-32"0,67-79 16 0</inkml:trace>
  <inkml:trace contextRef="#ctx0" brushRef="#br0" timeOffset="136935.8598">30409 967 25 0,'-3'-28'12'0,"10"24"-13"15,4 12 13-15,-11 9-12 16,0 15 0-16,-8 10 0 15,1 4 1-15,-7 21-1 16,-7 11 0-16,-7 21 0 16,14-8 1-16,-7-3-1 15,7-17 1-15,-1-11 3 16,8-7 0-16,7-18-4 16,4-14 1-16,3-14-7 0,11-14 1 15</inkml:trace>
  <inkml:trace contextRef="#ctx0" brushRef="#br0" timeOffset="137298.6506">30385 1126 23 0,'-11'-60'11'0,"71"-25"-10"0,-25 61 12 16,15-8-13-16,3 4 0 16,7 10-1-16,-4 18 1 0,4 18 0 15,-18 10 0-15,-6 14 0 16,-15 1 0-16,-18 9 0 15,-17-2 1-15,-14-1-1 16,0 1 1-16,-18-8 0 16,-10-3 0-16,-8-7 2 15,-7-11 1-15,8-7-1 16,10-7 0-16,18 0-3 16,10-7 0-16,25 11-1 15,11-1 1-15,13 8-3 16,15 17 0-16,14 11 0 15,-14 3 0-15,0-6 3 16,3-5 1-16,-3-2 2 16,-4-5 0-16,0-2 1 15,-10-5 0-15,-7-6-5 16,-1 7 1-16,-6-8-6 16,3-31 0-16</inkml:trace>
  <inkml:trace contextRef="#ctx0" brushRef="#br0" timeOffset="145297.5355">20941 13593 10 0,'-4'-17'5'0,"11"-36"-4"15,-3 38 6-15,-1-2-7 16,5-11 0-16,-1-4 1 16,0-3 0-16,0-8-2 15,7 4 1-15,-4 1 1 16,-3-8 0-16,4-4-1 16,0 8 1-16,-1 0-1 15,8 3 0-15,-1 4 1 16,8-1 1-16,7-2-2 15,0 2 0-15,-1 5-1 16,1 2 1-16,-4 12-1 0,-6 17 1 16,-8 10-1-16,-11 22 0 15,-10 0 0-15,-3 10 0 16,-12 0 0-16,-6-6 1 16,0-1 0-16,7-3 1 15,-4-8 0-15,4-6 0 16,7-7 0-16,3-8 1 15,8 1-1-15,6-15 1 16,11 1 0-16,4-1 0 0,7 0-2 16,-1 11 1-16,1 4-1 15,-7 3 0-15,-1 7 0 16,-6 7 0-16,-4 4-1 16,4 7 1-16,-8-4 0 15,-6-7 0-15,-8 0 0 16,-3-3 0-16,-7 0 0 15,0-8 0-15,-4-3 1 16,-3-7 1-16,-1-3 0 16,-2-8 1-16,-1-3-1 15,0 0 1-15,4 3-5 16,14 8 0-16,0 10-4 16,14 17 1-16</inkml:trace>
  <inkml:trace contextRef="#ctx0" brushRef="#br0" timeOffset="145658.1709">21449 13332 9 0,'0'-14'4'0,"-14"35"-2"0,7-10 2 0,3 17-4 15,1 4 0-15,3-1 0 16,0 1 1-16,7-4-1 16,7-10 1-16,3-11 0 15,1-10 0-15,3-12 0 16,-3-6 1-16,0-7 0 15,-11 0 0-15,-11 0 0 16,-14-1 0-16,-3 5-1 16,-7 6 0-16,-7 8 1 15,-4 13 0-15,18 22-7 16,7 3 1-16</inkml:trace>
  <inkml:trace contextRef="#ctx0" brushRef="#br0" timeOffset="149291.0292">26127 13043 9 0,'-71'-18'4'0,"8"11"-3"0,45 7 4 16,-10 4-5-16,-15 6 0 16,5 15 0-16,-1-4 0 15,-21 0-1-15,-4 0 1 0,8 1 0 16,10-1 1-16,11-4 1 15,0-2 0-15,10-5 0 16,7 4 0-16,11-3 0 16,11 6 1-16,13 5-2 15,12-1 1-15,6 3-2 16,-7 5 1-16,4 6-1 16,0 0 0-16,-1-3 0 15,5-11 0-15,-1-3 0 16,4-8 0-16,10-10 0 15,4-10 1-15,25-11-1 16,-4-1 1-16,-4 1 0 16,8 4 0-16,-1 3 0 15,-6 3 0-15,3 4 0 16,-7 7 0-16,-7 3 0 16,-7 4 1-16,3 1-1 0,-10-5 0 15,0-6 0 1,-7-8 0-16,-4-10-1 0,0-7 1 15,-3-4-1-15,-4 4 1 16,4-1-1-16,-14 5 1 16,-4-5 0-16,-3 12 0 15,-4 3-3-15,-14 7 0 16,-4 10-5-16,0 8 1 16</inkml:trace>
  <inkml:trace contextRef="#ctx0" brushRef="#br0" timeOffset="161767.0846">31108 12517 10 0,'-7'-14'5'0,"0"0"2"0,-4 7 6 0,1 0-11 16,-4-4 0-16,-11 1 0 15,-3 3 1-15,-4 0-4 16,-7 0 0-16,-7-1 3 16,4-2 0-16,0-4-1 15,-15-7 0-15,-3-8 0 16,0-9 1-16,-3-5-1 15,-4 8 1-15,-15 10-2 16,8 11 1-16,4 18-1 16,-11 17 0-16,-4 0 0 15,4 7 0-15,7 0-1 16,-7 4 1-16,7 0 0 16,3 3 0-16,11-3 0 15,11-4 0-15,-4 0-1 16,3 1 1-16,1 2-1 15,7 1 1-15,-1 7 0 0,-3 0 0 16,15 10 0-16,-1-3 0 16,4 0 0-16,7-7 0 15,3-4 0-15,7 4 0 16,1-7 0-16,10-4 0 16,10 3 0-16,19 5 0 15,2-8 0-15,8 0 0 16,14 0 1-16,14 4 0 0,11 0-1 15,6 3 1 1,22-7 0-16,-11-10 0 0,15-4-1 16,6-3 1-16,4-4-1 15,-3-11 1-15,3-6-1 16,10-8 1-16,-14-3 0 16,1 3 0-16,-18-13 0 15,-1-1 1-15,-20-4-1 16,-11-6 0-16,-21 0 0 15,-11-8 0-15,-10-2-1 16,-22 6 1-16,-13 3 0 16,-11 12 0-16,-15 9-10 15,-20 22 1-15</inkml:trace>
  <inkml:trace contextRef="#ctx0" brushRef="#br0" timeOffset="184707.568">22842 13791 8 0,'-28'10'4'0,"-7"-13"-1"0,28-1 4 0,-7 4-7 16,3 4 0-16,1-1 0 16,-1 8 0-16,7 3 0 15,1 7 1-15,3 4-1 16,7 10 0-16,4 7 0 15,-4 8 1-15,0-1-1 16,0 4 1-16,3-7-1 16,-6 3 1-16,-8 1-1 15,-6-18 1-15,-1-1-1 16,-7-2 1-16,4-1 0 16,-7 0 0-16,7-3 0 15,-4-8 1-15,1-3-1 16,-4-3 1-16,-1-4-2 15,8 0 1-15,-3 0-1 0,6 4 0 16,4 3-2-16,4 14 0 16,3 18 0-16,3 14 0 15,4 10 0-15,4 1 1 16,3 10-1-16,-7 21 1 16,-4 15 1-16,1 6 1 15,-1-3-1-15,-3 7 0 16,0 25 0-16,-7 0 0 15,-7-11 1-15,-10-11 0 0,-1 1 0 16,7-11 0-16,1-11 0 16,6-14 1-16,-3-21-1 15,14-3 1-15,11-22-1 16,6-10 1-16,8-11 0 16,0-10 1-16,10-7 0 15,-3-1 1-15,-1 8-9 16,1 7 1-16</inkml:trace>
  <inkml:trace contextRef="#ctx0" brushRef="#br0" timeOffset="194017.2762">25922 18627 18 0,'-7'0'9'0,"-4"0"-3"15,8 0 9-15,-1-7-14 16,4-3 1-16,-10-4 1 16,10-11 0-16,-7-7-4 15,3 0 0-15,4-6 3 16,4-12 0-16,3-3-1 16,3-10 1-16,8-11-1 15,-4 0 0-15,4-1-1 0,-4 12 0 16,4 10-1-16,-4 11 1 15,3 6-1-15,-6 26 0 16,-1 20 0-16,5 8 0 16,-5 10 1-16,-3 8 0 15,0 2 0-15,-7-2 0 16,-7-1 0-16,-3-3 0 16,-4-4 1-16,-8 4 0 15,1-15 0-15,4 1 0 0,-5-15-1 16,1-3 1-16,11 0-1 15,6-10 0-15,8-1-1 16,6 4 0-16,15 4 0 16,0 3 1-16,10 7-1 15,0 7 1-15,0 7 0 16,-6 7 0-16,-8 1 1 16,-14 9 0-16,-7 1 0 15,-21 3 0-15,0 1 0 16,-8-4 1-16,-9-8-1 15,-5-2 1-15,4-19-1 16,-3-17 0-16,14-14-5 16,0-18 1-16,21-14-6 15,14 4 1-15</inkml:trace>
  <inkml:trace contextRef="#ctx0" brushRef="#br0" timeOffset="194421.7634">25746 17953 20 0,'-7'-28'10'0,"3"4"-6"0,4 13 12 0,4-3-16 16,-1 3 0-16,11 4 0 15,-7-7 0-15,7-4 0 16,11-3 1-16,3-7-1 16,1-7 1-16,-1 3-1 15,0 4 0-15,-7 3 0 16,4 8 1-16,-4 13-2 15,-3 18 1-15,3 11 0 16,7 21 0-16,11 14 0 16,-4 0 1-16,0-4 1 15,4-3 0-15,-7-14 0 16,7-11 1-16,-7-14-9 16,10-14 0-16</inkml:trace>
  <inkml:trace contextRef="#ctx0" brushRef="#br0" timeOffset="253242.4635">31634 14151 19 0,'-25'-29'9'0,"25"12"-8"16,7 20 10-16,7 4-11 15,11 0 1-15,14 4 1 16,3-4 0-16,0-4-3 16,4-3 1-16,0-3 1 15,3 6 1-15,-10 1-1 16,-4 3 0-16,-6 4-1 16,-8-1 0-16,-14 4 1 15,-7 4 0-15,-14 10-1 16,-7 4 1-16,-8-4 0 15,-9 4 0-15,-12 3 0 16,4 4 0-16,0 0-1 16,11-4 1-16,7 0-1 0,14-6 1 15,0-1-1-15,17-3 0 16,15-4 0-16,7-7 0 16,3-7 0-16,-4-7 0 15,5 0 1-15,-1-7 0 16,0 3-1-16,-3 1 1 15,-11-1-6-15,-3 1 1 0,-11 3-4 16,0 3 1-16</inkml:trace>
  <inkml:trace contextRef="#ctx0" brushRef="#br0" timeOffset="253424.4722">31655 14450 21 0,'7'-31'10'0,"25"-1"-11"15,-22 28 17-15,11 4-16 16,0 0 0-16,11 4 0 16,0-1 1-16,0 1-1 15,3 7 1-15,11-1-1 16,-4 4 1 0</inkml:trace>
  <inkml:trace contextRef="#ctx0" brushRef="#br0" timeOffset="253843.9358">32202 14634 21 0,'-18'10'10'0,"-14"-3"-5"0,29-3 8 0,-4 3-13 15,-4 4 0-15,4-1 0 16,3 1 0-16,-3 3 0 16,0-3 0-16,0 6 0 15,4 1 0-15,-4-4 0 16,0 0 1-16,0-3-1 15,-4-1 1-15,4 1-1 16,3-4 1-16,1-4-1 16,3-3 1-16,0 0-1 15,7 0 1-15,0-7-1 16,7 7 1-16,-3-3-1 16,-1-1 0-16,8 4 0 15,-4 0 1-15,4 4-5 16,-8-4 1-16,8 3-4 15,-11 1 0-15</inkml:trace>
  <inkml:trace contextRef="#ctx0" brushRef="#br0" timeOffset="254265.354">32202 14482 10 0,'-11'11'5'0,"11"10"-4"16,3-14 3-16,8 0-9 15,-4-3 1-15</inkml:trace>
  <inkml:trace contextRef="#ctx0" brushRef="#br0" timeOffset="254655.4268">32445 14041 12 0,'3'7'6'0,"5"-14"-2"16,-5 14 13-16,-3 4-16 16,4 17 0-16,-4 4 1 15,-4 10 0-15,8 11-3 16,-4-7 1-16,3 46 0 15,1 17 1-15,6 4 0 16,1-11 0-16,-4-3 1 16,-4-7 0-16,1-15-3 15,-8-10 1-15,1-21-6 16,-15-21 1-16</inkml:trace>
  <inkml:trace contextRef="#ctx0" brushRef="#br0" timeOffset="254940.2063">31454 13695 17 0,'-29'4'8'0,"15"35"-5"16,4-25 8-16,6 21-11 16,1 15 1-16,3 34 0 15,0 4 0-15,-7 8-1 16,0 13 0-16,3 22 2 16,11-8 0-16,4-10-7 15,13-14 0-15</inkml:trace>
  <inkml:trace contextRef="#ctx0" brushRef="#br0" timeOffset="255450.2665">33136 14200 18 0,'-3'-14'9'0,"3"17"-10"16,0-3 11-16,0 4-8 15,0-1 1-15,-4 4 0 16,-3 11 1-16,-10-7-5 16,-12-1 1-16,-9 4 2 15,-5 0 0-15,-10 8-1 16,-3-5 1-16,-4 1-1 15,7 0 0-15,0-4-1 16,18 0 0-16,7-4 0 16,17 4 1-16,15 4-1 15,24 7 0-15,21 7 1 16,32 6 0-16,-3 8 0 16,7-10 0-16,6-5-7 0,-10-3 1 15,-6-3-2-15,-26-7 0 16</inkml:trace>
  <inkml:trace contextRef="#ctx0" brushRef="#br0" timeOffset="257476.714">33383 14052 17 0,'25'-28'8'0,"-4"-8"-4"16,-10 29 11-16,-1 0-15 15,1 7 0-15,7 0-1 16,-4 7 1-16,7 7 0 15,4 11 0-15,6 10 0 16,1 1 0-16,0 6 0 16,-4 0 0-16,-7 4 0 15,-3-7 1-15,-11 3 0 16,-14 4 1-16,-14 0-1 16,-11 0 1-16,-3 3-1 15,-8-3 1-15,-3 3 0 16,1-10 0-16,-1-14 0 0,7-11 0 15,4-10 0-15,6-15 1 16,15-7-2-16,11-6 1 16,10-5-2-16,7 1 0 15,11 0-2-15,6 7 0 16,1 7 0-16,3 3 0 16,1 8 0-16,-5 3 0 15,-2 3 1-15,-5 8 1 16,-2 3 1-16,-5 7 1 15,8 14-9-15,7 4 1 0</inkml:trace>
  <inkml:trace contextRef="#ctx0" brushRef="#br0" timeOffset="257840.4318">32597 14983 24 0,'21'-25'12'0,"42"11"-13"0,-42 11 15 16,18 3-14-16,0 0 1 16,7 3 0-16,10 4 1 15,1 0-4-15,-1-3 0 16,8 10-4-16,-11-25 0 0</inkml:trace>
  <inkml:trace contextRef="#ctx0" brushRef="#br0" timeOffset="287803.432">30826 14648 9 0,'-7'-25'4'0,"0"8"4"16,3 6 5-16,1 0-12 16,-8-3 1-16,0 0 1 15,-6-3 0-15,-1-1-4 16,4 4 1-16,0 0 1 15,-7 3 1-15,-8 1-1 16,-2-1 1-16,-8 0-2 0,-3 4 1 16,3 0-1-16,-14 4 0 15,3-4 0-15,1 0 1 16,3 0-1-16,0 7 1 16,4 0 0-16,0 0 0 15,-4 0 0-15,7 0 0 16,-14 0-1-16,0 0 1 15,4 7-1-15,-11 7 0 0,3 3 0 16,15 5 0-16,-4 2-1 16,4 1 1-16,10 0 0 15,0 6 0-15,4 1-1 16,0 0 1-16,14 7-1 16,-4 0 1-16,8-1 0 15,3 1 0-15,-4 0 0 16,11 0 0-16,11-4 0 15,-1-10 1-15,-3-4-1 16,14-3 0-16,8-1 0 16,-1-3 1-16,4-3-1 15,6-4 1-15,5 0 0 16,13-4 0-16,-3 1 0 16,0 0 0-16,7-1-1 15,7 1 1-15,-4-1-1 16,15 1 1-16,-7-1-1 15,3 4 1-15,3-3 0 16,-10-4 0-16,4-7-1 16,-1 0 1-16,5 0-1 0,-5 3 1 15,-6-3-1-15,-8-4 0 16,-3 1 0-16,-4 3 0 16,-10-7 0-16,3 7 0 15,-13-4 0-15,-8 0 1 16,-7 1 0-16,0-4 0 15,-10-4 1-15,-11-7 0 16,-8-13-1-16,5-5 1 0,-8-3-1 16,4 1 0-1,-7-1-1-15,-7 3 1 0,3 12-1 16,-7 9 1-16,1 12-11 16,2 20 0-16</inkml:trace>
  <inkml:trace contextRef="#ctx0" brushRef="#br0" timeOffset="290461.3225">30907 16172 16 0,'-7'-11'8'0,"-18"11"-5"15,22-7 9-15,-8 0-12 16,-3-3 1-16,-7-1 0 15,0-7 1-15,-4-3-2 16,0-3 1-16,-3-5 0 16,-4 1 1-16,-7 7 0 15,-10 3 0-15,0 1-1 16,-4 6 0-16,-7 4 0 16,0 11 0-16,3-4-1 15,4 3 0-15,4 1 0 0,7-4 0 16,-1-4 0-16,-6-3 1 15,3-4-1-15,-3 1 1 16,3 3-1-16,-11 0 1 16,8-4-1-16,0 11 1 15,-8 11-1-15,1-4 1 16,13 7-1-16,-2 4 1 0,9 3-1 16,12 0 0-16,-8-3-1 15,11-1 1-15,-1-3 0 16,12 7 0-16,3 1-1 15,-4 2 1-15,8-2 0 16,3-1 0-16,0 3 0 16,0 1 0-16,3-7 0 15,4-1 1-15,-3 5-1 16,3-8 1-16,3 0-1 16,12-4 0-16,-1-3-1 15,11-3 1-15,6-1 0 16,8 1 0-16,7-1 0 15,7 1 0-15,4 3 0 16,-4 0 0-16,7 0 0 16,3-3 0-16,4 3 0 15,4 0 1-15,3 0-1 16,4 3 0-16,-11-2 1 16,-4-5 0-16,1-6 0 0,-1-5 0 15,1-6 0-15,3 0 0 16,0 4-1-16,-10-4 1 15,-8 3-1-15,-10-7 1 16,-7 4-1-16,0 0 1 16,-22-4 0-16,-13 1 0 15,-15 3 0-15,-10 0 0 16,-18-1 0-16,4 5 0 16,-15-1 0-16,5-3 1 15,2 0-6-15,12-7 0 0,9 0-6 16,19-7 1-16</inkml:trace>
  <inkml:trace contextRef="#ctx0" brushRef="#br0" timeOffset="292352.9007">30977 16546 12 0,'-7'-18'6'0,"-7"1"1"15,7 13 0-15,4-3-6 16,-8 0 0-16,-3 0 0 16,0-4 1-16,-7 1-2 15,-8-4 0-15,1-4 2 16,4-3 1-16,-5 0-2 16,1-4 1-16,-4 7 0 15,1-3 0-15,-8 0-1 16,-7 7 0-16,4 0-1 15,-4 10 1-15,0 4-1 16,-4 0 1-16,1 0-1 0,0 4 0 16,3 3 0-16,0 0 1 15,11 0-2-15,-1 0 1 16,5 0 0-16,-8 0 0 16,7 0 0-16,-7 0 0 15,1 4-1-15,2-1 1 16,-3 5 0-16,8 2 0 15,-5 1 0-15,12 3 1 0,-5 4-1 16,8-1 0-16,0 5 0 16,7-5 0-16,0 4 0 15,3 4 0-15,4-4-1 16,-3 4 1-16,10 3 0 16,0 1 0-16,10 3 0 15,-10-11 0-15,11 0 0 16,-1 0 0-16,12 0 0 15,2-3 1-15,8 0-1 16,7-8 0-16,3-6 0 16,8-7 0-16,-1-4 0 15,22-7 1-15,3-1-1 16,17 1 1-16,5 4-1 16,-8-11 0-16,0-4 0 15,-3 4 1-15,-4 0-1 16,-11 3 1-16,-3 1-1 15,-10 3 1-15,-4 0-1 16,-7 0 1-16,-8 0 0 0,-6-4 0 16,-7-3 0-16,-8-7 1 15,-9-4 0-15,-16-14 0 16,-2-10 0-16,-22-8 0 16,4-6-1-16,-11 10 0 15,0 7-1-15,-3 14 0 16,0 8-3-16,13 10 1 15,1 14-7-15,7 10 0 0</inkml:trace>
  <inkml:trace contextRef="#ctx0" brushRef="#br0" timeOffset="293269.7977">31076 17167 8 0,'-14'-11'4'0,"-4"-10"4"0,8 14-5 15,-4 0-1-15,0 0 1 16,-8 0 1-16,-6 3 0 0,-7 1-6 16,0-1 1-16,-4 1 3 15,0-4 1-15,7 0-2 16,-3 0 0-16,-7-8 0 16,-1-2 0-16,-6-4 0 15,0-1 0-15,3 5-1 16,-7-1 1-16,0 1 0 15,0 6 0-15,4 0 0 16,-1 4 0-16,8 7-1 16,-4 0 1-16,0 4-1 15,-7 3 1-15,0 3-1 16,0 5 0-16,8 6 0 16,2 0 0-16,4 4-1 15,4-1 1-15,0 8 0 16,10 3 0-16,0 1 0 15,4 2 0-15,11 5 0 16,3-1 0-16,3-3 0 0,8-4 1 16,3 4-1-16,10-11 0 15,-3-7 0-15,22 1 0 16,10-5 0-16,3-3 0 16,7-7 0-16,26-3 0 15,2 3 0-15,22-4 0 16,0 5 0-16,-4-8 1 15,4-4-1-15,0-3 1 16,-11-7-1-16,0-4 1 0,-6 4 0 16,-15-7 0-1,-14-4 0-15,-7-7 0 0,-15-6 1 16,-9-12 0-16,-19-3-1 16,-13-7 1-16,-15 4-1 15,-7 3 1-15,-17-3-1 16,-18 6 0-16,-4 4-1 15,1-3 1-15,-8 0-1 16,-6 3 1-16,-1 10-1 16,15 12 1-16,17 20-10 15,14 18 1-15</inkml:trace>
  <inkml:trace contextRef="#ctx0" brushRef="#br0" timeOffset="334497.0073">28660 18028 30 0,'-29'-36'15'0,"-6"5"-11"15,28 20 15-15,-14 4-20 16,3 0 1-16,-13 7 1 16,-12 7 0-16,4 3-1 15,1 1 0-15,6 3 1 16,4 4 0-16,6 10 0 15,12 0 0-15,10-3 0 16,21 3 0-16,11 4 0 16,14 0 0-16,7-4 0 15,17 7 0-15,-10-10-1 16,-11 0 0-16,-6-8 0 16,-15-3 1-16,-10-10-1 0,-15 6 1 15,-24-3-1-15,-11-3 1 16,-24 14 0-16,-4 6 0 15,7 5-4-15,4 2 0 16,17-2-7-16,11 6 0 16</inkml:trace>
  <inkml:trace contextRef="#ctx0" brushRef="#br0" timeOffset="334720.9748">28857 18229 28 0,'-7'-32'14'0,"4"18"-10"15,3 14 18-15,-7 0-21 16,7 3 0-16,-4 8 0 16,-3 7 1-16,0 3-2 15,3 7 0-15,4-3 1 16,0 3 0-16,0 7 0 16,0-3 1-16,0-11-2 15,4-7 1-15,10-7-5 16,-10-10 0-16,6-8-6 15,8-14 1-15</inkml:trace>
  <inkml:trace contextRef="#ctx0" brushRef="#br0" timeOffset="334840.497">28847 18077 27 0,'-18'-32'13'0,"25"43"-14"0,-3-11 18 15,6 17-26-15,11-2 1 16,8 9-5-16,2 1 0 15</inkml:trace>
  <inkml:trace contextRef="#ctx0" brushRef="#br0" timeOffset="335290.3949">29249 18246 38 0,'-18'-39'19'0,"15"15"-28"0,-4 17 39 0,0 3-30 16,-4 1 0-16,7-1-1 15,-6 4 1-15,-8 7-1 16,4 4 1-16,-11 3 0 16,4 11 0-16,11 3-1 15,-1-3 1-15,4-4 0 16,14-7 1-16,0 0 0 16,7-4 1-16,4-6-1 15,-4-4 1-15,14-11-1 16,-7 8 1-16,8-8-1 15,-8 1 0-15,0-1 0 16,-3 4 0-16,-8 0-1 16,-3 7 0-16,-7 4-1 15,0 10 0-15,-7 7-1 16,7 18 1-16,0 10 0 16,0 4 0-16,7 7 0 15,-3-4 1-15,-4 1 0 0,0-4 0 16,-4 0 1-16,-6-11 0 15,-8 0 0-15,0-6 1 16,-13-12 0-16,-1-6 0 16,-14-15-1-16,4-10 0 31,-8-38-12-31,29 2 1 16</inkml:trace>
  <inkml:trace contextRef="#ctx0" brushRef="#br0" timeOffset="335846.895">29552 18137 29 0,'0'-11'14'0,"-3"33"-5"0,3-15 12 16,0 7-20-16,-4 3 0 15,4 12 1-15,0 2 0 16,-3-2-3-16,-4-5 1 16,7 4 1-16,0-6 1 15,-11-8 0-15,11-7 0 16,0-7-1-16,0-11 0 16,0-10 0-16,18-7 0 15,-1-4 0-15,8 4 0 0,3 3-2 16,0 7 0-16,-3 8-1 15,-7-1 1-15,3 11-1 16,0 11 1-16,-14 14 0 16,0 6 0-16,-3-2 1 15,3-1 0-15,3 7 0 16,-6-3 1-16,6-4 0 16,1-10 1-16,7-4-5 15,3-7 1-15,0-7-6 16,4-7 1-16,-1-7-4 15,-2 3 1-15</inkml:trace>
  <inkml:trace contextRef="#ctx0" brushRef="#br0" timeOffset="336042.0376">29937 18292 25 0,'0'-17'12'0,"14"-5"-5"0,-14 22 21 16,0 0-27-16,0 4 1 15,0 14-1-15,0 3 1 16,3 7-3-16,-3 0 1 16,7 0 0-16,-3 4 1 15,7-7-9-15,-1-15 0 16,-3 1-2-16,0-22 1 16</inkml:trace>
  <inkml:trace contextRef="#ctx0" brushRef="#br0" timeOffset="336161.1373">29937 18066 26 0,'-4'-10'13'0,"25"38"-17"0,-10-17 23 0,10 3-24 15,-7 3 0-15,7 12-8 16,4 2 0-16</inkml:trace>
  <inkml:trace contextRef="#ctx0" brushRef="#br0" timeOffset="336536.8152">30416 18126 19 0,'11'-31'9'0,"-11"-15"-2"0,0 35 13 16,0-3-16-16,-3 3 0 16,-8 1 0-16,0 3 1 15,-6 14-8-15,-4 7 1 16,-8 11 4-16,-2-1 1 16,-1 19-3-16,7 6 1 15,11 18-1-15,7 18 1 16,7 3 0-16,7 4 0 0,-3-8 0 15,6 1 0-15,-6-14 0 16,-1-15 0-16,-6-7-1 16,-11-13 0-16,-8-12-4 15,8-9 1-15,-10-19-7 16,-1-21 0-16</inkml:trace>
  <inkml:trace contextRef="#ctx0" brushRef="#br0" timeOffset="336686.9955">30085 18356 22 0,'10'-29'11'0,"19"15"-5"16,-15 7 13-16,0 4-17 16,7-1 0-16,11 1 0 15,0 6 1-15,10 4-4 16,7 4 1-16,8 10-2 16,3-3 0-16,-7-4-6 15,3-4 0-15</inkml:trace>
  <inkml:trace contextRef="#ctx0" brushRef="#br0" timeOffset="336869.8224">30568 18236 30 0,'-39'-29'15'0,"32"29"-14"0,7 0 23 16,4 11-23-16,-8 3 0 16,4 7 0-16,0 4 0 15,4 7-1-15,-1 7 0 16,1 6 0-16,3-2 1 15,0-11-7-15,4-8 0 0,3-13-3 16,3-22 0-16</inkml:trace>
  <inkml:trace contextRef="#ctx0" brushRef="#br0" timeOffset="336987.6068">30625 18066 33 0,'-29'-60'16'0,"22"50"-20"15,11 17 28-15,-1-4-24 16,8 19 0-16,0 6-12 15,6 4 1-15,11 6 8 16,4-2 1-16</inkml:trace>
  <inkml:trace contextRef="#ctx0" brushRef="#br0" timeOffset="337272.5196">31006 18303 20 0,'3'-28'10'0,"18"3"-12"16,-17 11 14-16,3 3-9 0,-7 1 0 15,0-1 1-15,0 0 1 16,-7 4-7-16,0-3 1 16,-11-1 3-16,8 4 1 15,-15 7-3-15,-3-3 1 16,-8 10-1-16,-2 14 0 16,-5 11 0-16,8 10 0 15,7 11 1-15,10 0 1 16,0 0-1-16,15-4 1 15,17-10 0-15,11-7 0 16,21-15-3-16,3-10 1 0,11-10-8 16,7-15 0-16,4-14-1 15,-8-6 1-15</inkml:trace>
  <inkml:trace contextRef="#ctx0" brushRef="#br0" timeOffset="337918.5445">31351 18215 29 0,'-3'-18'14'0,"-8"7"-15"16,8 11 28-16,-1 0-26 15,-3 0 0-15,0 7 0 16,-4-3 1-16,-3-4-3 16,-10 10 1-16,-8 1 1 15,-3 7 1-15,-1 13-2 16,5-2 1-16,2 13 0 16,8 0 0-16,11 1-1 15,6-8 1-15,11-3 0 16,14-15 0-16,8-6 0 15,-1-15 0-15,-4-10 0 0,5-17 1 16,-5-5-2-16,-2-10 1 16,-8 11-2-16,0 0 1 15,-7 17-1-15,-7 8 0 16,0 13 0-16,0 11 1 16,3 4-1-16,4 10 0 15,11 0 2-15,0-3 0 16,6 0 0-16,5-15 1 15,-1-3-3-15,-3-10 1 16,-4-4-2-16,0-7 1 0,-7-11-2 16,0 4 1-16,-7-4 0 15,-3 0 0-15,-4 11 1 16,-4 7 0-16,-3 11 1 16,-7 10 1-16,3 11-1 15,1 3 1-15,-4 7 0 16,10-10 0-16,4-4 0 15,0-3 1-15,4-8-1 16,-1-10 1-16,8-10-1 16,-1-8 0-16,1-3-1 15,7-4 0-15,3-3-1 16,-4 0 0-16,5 6-1 16,-8 5 0-16,0 6 1 15,0 15 1-15,-7 3 0 16,4 10 0-16,-8 1 0 15,1 7 1-15,-4 3 0 16,0 0 1-16,0 4-1 16,3 3 1-16,4-6-3 0,-3-1 1 15,10 0-5-15,0-7 0 16,4-7-6-16,-1-14 1 16</inkml:trace>
  <inkml:trace contextRef="#ctx0" brushRef="#br0" timeOffset="338128.9238">31972 17992 31 0,'-7'36'15'0,"4"31"-13"16,-1-53 25-16,1 10-26 16,-4 12 1-16,-1 13 0 15,5 18 0-15,3 0-3 16,0 7 1-16,0-10 1 15,0-4 1-15,0-11-6 16,3-10 0-16,8-29-6 16,0-17 0-16</inkml:trace>
  <inkml:trace contextRef="#ctx0" brushRef="#br0" timeOffset="338296.3002">31835 18172 31 0,'-43'-21'15'0,"54"25"-15"15,7-1 22-15,-1 1-22 16,11-1 1-16,15 4 0 0,20 7 1 16,11-3-10-16,7 10 0 15,15-7 0-15,-5-10 0 16</inkml:trace>
  <inkml:trace contextRef="#ctx0" brushRef="#br0" timeOffset="338953.7116">32519 18028 30 0,'-7'7'15'0,"28"-7"-14"0,-10 3 27 0,10 4-26 15,7 4 0-15,7 10 1 16,1-3 0-16,2 3-4 15,8 0 0-15,-10 11 3 16,-5-4 1-16,-6 0-1 16,-11 0 0-16,-7-3 1 15,-14-4 0-15,-18 4 0 16,-13 3 0-16,-12 7-3 16,-3-3 1-16,11 3-8 15,0-3 0-15,13-4-6 16,15-24 0-16</inkml:trace>
  <inkml:trace contextRef="#ctx0" brushRef="#br0" timeOffset="339508.2428">33210 17830 18 0,'-3'-18'9'0,"17"57"0"0,-10-14 5 16,-1 17-10-16,-6 8 1 15,-4 6 1-15,-4 15 0 16,4 20-8-16,0 19 0 15,0-8 6-15,0-3 0 16,7-8-5-16,7-13 0 16,0-14-8-16,7-19 0 15</inkml:trace>
  <inkml:trace contextRef="#ctx0" brushRef="#br0" timeOffset="341387.3025">32343 17964 22 0,'-4'11'11'0,"15"38"-3"15,-11-28 10-15,0 11-16 16,3 10 1-16,-3 18 1 16,-3 18 0-16,-1 14-6 0,-6 3 1 15,-8-10 3-15,0-1 1 16,-3-10-1-16,7-10 0 15,0-18-2-15,7-11 1 32,28-42-10-32,0-18 0 15</inkml:trace>
  <inkml:trace contextRef="#ctx0" brushRef="#br0" timeOffset="341718.9709">32381 18179 21 0,'15'-21'10'0,"30"0"-5"16,-38 21 6-16,8 0-10 15,-5 11 1-15,4 3 1 16,-7 7 0-16,-3 3-3 16,-1 8 1-16,-6 4 3 15,-8 2 0-15,-10 1-1 16,-7 3 0-16,-4 1 0 15,4-4 0-15,3-8-2 16,11-2 1-16,4-1-1 16,-1-4 0-16,14 1-1 15,12-11 1-15,2 0 0 16,11-7 0-16,1 4-2 16,-5-11 0-16,-2 0-3 15,-8 0 0-15,-4 0-5 16,1-3 0-16,-11-12-2 0,-11 5 0 15</inkml:trace>
  <inkml:trace contextRef="#ctx0" brushRef="#br0" timeOffset="341837.2886">32311 18507 19 0,'-25'-31'9'0,"29"-19"-7"0,-4 50 16 16,10-7-17-16,-3 0 0 16,7 7 0-16,4 4 0 15,3 3-2-15,0 7 1 0,8-4-6 16,-1 12 1-16</inkml:trace>
  <inkml:trace contextRef="#ctx0" brushRef="#br0" timeOffset="342046.8008">32441 18645 22 0,'-10'11'11'0,"17"-1"-6"16,-7-6 15-16,-4 13-18 15,4 1 0-15,0-4 0 16,0 11 1-16,4-1-4 16,3-2 1-16,11 6 2 15,-8-7 0-15,4-10-5 16,-3-1 0-16,-1-10-6 16,12-3 1-16</inkml:trace>
  <inkml:trace contextRef="#ctx0" brushRef="#br0" timeOffset="342212.8909">32544 18525 12 0,'10'28'6'0,"11"29"-6"0,-6-47 2 16,-5 4-7-16,8 0 1 0</inkml:trace>
  <inkml:trace contextRef="#ctx0" brushRef="#br0" timeOffset="342663.084">32551 17837 24 0,'3'-18'12'0,"26"4"-16"0,-22 21 24 15,3 4-19-15,4 17 0 16,-3 11 1-16,-4 17 1 0,-7 4-3 15,-4 18 0-15,-3 21 2 16,0 17 1-16,-7-10-1 16,7 7 1-16,11 3-6 15,17-10 0-15,11-21-5 16,-1-29 0-16</inkml:trace>
  <inkml:trace contextRef="#ctx0" brushRef="#br0" timeOffset="343337.5856">32953 17876 37 0,'-32'-71'18'0,"60"50"-23"0,-10 14 33 0,0 7-28 16,6 4 1-16,1 10 1 16,0 14 0-16,-4 4-2 15,7 3 0-15,4 0 1 16,0 18 0-16,3-10 0 15,0 2 0-15,4 8 0 16,-4 4 0-16,-14 6 0 16,-3 8 0-16,-14-4 0 15,-11 3 1-15,-18-6-1 16,-14-4 1-16,0-11 0 16,-17-13 0-16,-8-8 0 15,1-7 0-15,6-21-1 16,12-7 1-16,16-4-2 15,15 1 0-15,32-8-2 16,17 7 1-16,7 8-2 0,18-4 1 16,7 7 0-16,0 7 0 15,4 4 0-15,-4 3 1 16,-14-4 1-16,-4 1 0 16,-6-1-1-16,-8 8 0 15,7-7-11-15,-6-4 1 16,-12-36 0-16,-17-9 0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51:20.2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43 5458 13 0,'0'7'6'0,"0"-21"4"16,0 14 7-16,-3-7-15 16,-1-4 1-16,1-3 2 15,-1-3 1-15,1-8-7 16,-1-7 1-16,-3-3 4 16,3-7 0-16,1-8-1 0,-1 1 0 15,4-11-2-15,0-7 0 16,0-11 0-16,0-6 0 15,4-1-1-15,3 11 0 16,4 7 0-16,-1 17 0 16,8 12-1-16,-1 6 1 15,12 7-1-15,-1-3 1 16,4 14-1-16,-4 0 0 16,-4 10 1-16,-6 8 0 15,0 6-1-15,-11 11 1 16,-7 4-1-16,-7 10 1 0,-7 11 0 15,0 0 0-15,-8-4 0 16,-2 1 0-16,3-8 0 16,-1-7 1-16,8-7-1 15,0 1 1-15,11-15-1 16,10-4 1-16,10-3-1 16,8 0 0-16,-4 4-1 15,7 6 1-15,-3 4 0 16,0 8 0-16,-15 2 0 15,-6 1 0-15,-11 3 0 16,-21 7 0-16,-8 1 0 16,-2-1 0-16,-5-3 0 15,11 0 0-15,8-8-1 16,3-3 1-16,3-10-9 16,11-7 0-16</inkml:trace>
  <inkml:trace contextRef="#ctx0" brushRef="#br0" timeOffset="449.826">10862 4453 28 0,'-11'-36'14'0,"26"19"-14"16,-12 6 16-16,8-3-16 15,6-7 1-15,1 0 0 16,3-15 0-16,4-6-2 15,-1-11 0-15,1-7 2 16,0 4 1-16,0 6 0 16,-4 12 0-16,-7 9-1 15,3 15 0-15,-6 14 0 16,0 18 1-16,-1 21-2 16,1 7 0-16,-8-1 0 15,4 8 1 1,8 0-1-16,-5-3 0 15,8 3-5-15,-1-1 0 16,8-2-4-16,3-4 0 16</inkml:trace>
  <inkml:trace contextRef="#ctx0" brushRef="#br0" timeOffset="826.951">11617 4830 30 0,'-21'-63'15'0,"45"27"-20"15,-9 26 25-15,13 6-21 16,7 4 1-16,7 4 0 16,11 3 0-16,4 0 0 15,-1 3 0-15,-10-2 0 0,0-8 0 16,-4 0 0-16,4 0 0 15,0 3-1-15,-7-3 1 16,-7 7-8-16,-11 4 1 16</inkml:trace>
  <inkml:trace contextRef="#ctx0" brushRef="#br0" timeOffset="1022.9689">11670 5035 33 0,'-7'-21'16'0,"53"17"-23"0,-25 4 27 0,21 0-19 16,11 0 0-16,11 0 0 15,-4 0 1-15,3-7-2 16,4 0 0-16,-7 0-1 16,0 0 0-16,-21 7-7 15,-7 10 0-15</inkml:trace>
  <inkml:trace contextRef="#ctx0" brushRef="#br0" timeOffset="3797.7841">13226 4460 19 0,'17'-14'9'0,"-27"0"-2"0,3 10 9 16,3-3-15-16,-21-4 1 15,4 1 3-15,-3-1 0 0,-5 1-6 16,-2 6 1-16,-5 8 2 16,1-1 0-16,-14 15 0 15,3 14 0-15,3 13-2 16,12 22 0-16,-5 4-1 15,22-4 1-15,-3-4 1 16,17-3 0-16,21-10-1 16,25-8 1-16,17-3 1 15,25 0 0-15,1-11 0 16,-15-10 0-16,3-8-2 16,-13-6 0-16,-15-4-3 15,-10-4 0-15,-21 8-7 16,-8-8 0-16</inkml:trace>
  <inkml:trace contextRef="#ctx0" brushRef="#br0" timeOffset="4428.5309">13667 4435 24 0,'0'-39'12'0,"28"43"-14"0,-18-1 13 15,5 1-11-15,2 3 0 16,4 7 0-16,0 4 1 16,-3-1 0-16,3 4 1 15,-3 4-1-15,3 10 1 16,7 1 1-16,-14 10 0 0,11-1 0 16,-4-2 0-16,-7-4-1 15,4-4 0-15,-7-10-4 16,6-1 1-16,-27 1-8 15,-1 0 1-15</inkml:trace>
  <inkml:trace contextRef="#ctx0" brushRef="#br0" timeOffset="4729.3529">14178 4421 24 0,'0'3'12'0,"32"-10"-13"16,-25 7 15-16,-7 11-15 0,0 3 1 15,-7 4 1-15,-4 6 1 16,-10 8 0-16,-7 7 0 16,3 14 0-16,-10 7 1 15,14 10 0-15,-11-3 0 16,4 4-1-16,7-4 1 15,3-3-2-15,4-4 1 16,3-1-1-16,11-2 0 16,-7-18-3-16,7-8 1 15,0-2-8-15,7-12 0 16</inkml:trace>
  <inkml:trace contextRef="#ctx0" brushRef="#br0" timeOffset="21769.0873">11666 6852 9 0,'18'3'4'0,"3"1"-1"16,-10-1 5-16,-1 1-8 16,4 3 1-16,8 0 2 0,-1-4 0 15,14 1-3-15,-3-1 0 16,14 1 2-16,0-1 0 15,-8-3 0-15,5 0 0 16,3 4-2-16,-1-8 1 16,12 8 0-16,6-4 0 15,4 3-1-15,14 1 1 16,8-4-1-16,2-4 1 16,19 4-1-16,-1 4 0 0,11-8 0 15,0 4 0-15,-7-7 0 16,0 0 0-16,-7 7 0 15,7 4 0-15,-11-1 0 16,-7-3 1-16,-10 4-1 16,-8-4 1-16,-3 3-1 15,-3 1 1-15,-4 3 0 16,-18 0 0-16,4 4-1 16,-21-1 1-16,-4 1-7 15,-28 10 1-15</inkml:trace>
  <inkml:trace contextRef="#ctx0" brushRef="#br0" timeOffset="23991.3962">15293 7952 9 0,'7'-24'4'0,"14"9"1"0,-17 12 4 16,10-1-5-16,-11 4 1 16,8-7 0-16,-4 4 1 15,7-1-8-15,-3 4 1 32,27 4 6-32,19-1 0 15,6-3-2-15,-3-3 0 16,11-8-1-16,-1-3 1 15,1-4-1-15,-11 1 0 0,-11 10-1 16,-10-7 0-16,-11 10 0 16,-13 4 0-16,-23 7-5 15,-6 4 1-15,-7-1-6 16,4 4 0-16</inkml:trace>
  <inkml:trace contextRef="#ctx0" brushRef="#br0" timeOffset="24276.4802">15505 7868 9 0,'0'-11'4'0,"17"18"1"16,-6-3-3-16,-4 3 3 16,-4 7 1-16,8 3 1 15,0 8 1-15,-4 3-11 16,-7 11 1-16,0 0 6 0,-7 10 1 15,7 4-4 1,-11 11 1-16,0-1-1 16,11-3 0-16,-3-7 0 0,-1-7 0 15,1-7 1-15,3-4 0 16,3-3-2-16,1-11 0 16,-1-3-7-16,8-8 1 15,0-10-1-15,-1-14 0 16</inkml:trace>
  <inkml:trace contextRef="#ctx0" brushRef="#br0" timeOffset="24532.775">15766 8083 17 0,'0'-28'8'0,"10"3"-8"16,-10 25 14-16,0 0-13 15,0 0 1-15,0 3 0 16,0 15 1-16,0 0-4 15,0 3 1-15,0 7 2 16,0 7 0-16,7 8-1 16,-7 6 1-16,4 7-1 15,-1 1 0-15,1-4 1 16,-1-4 0-16,1-6 0 16,-1-1 0-16,-6-10-7 15,-1-4 1-15,-3-7-3 16,-7-7 0-16</inkml:trace>
  <inkml:trace contextRef="#ctx0" brushRef="#br0" timeOffset="24728.2739">15575 8245 24 0,'7'-28'12'0,"36"17"-15"0,-33 8 19 15,11-1-17-15,-3 4 1 16,3 0 0-16,7 0 0 15,-7 4 1-15,8 3 0 16,2 0-1-16,1 3 1 0,3 1-5 16,-10 0 1-16,0-1-3 15,-18 1 0-15</inkml:trace>
  <inkml:trace contextRef="#ctx0" brushRef="#br0" timeOffset="24907.0172">15561 8421 25 0,'-28'11'12'0,"10"14"-13"16,18-22 23-16,14 4-21 16,-3 4 0-16,14 3 2 15,24-3 1-15,4-8-5 16,7-3 1-16,3 0 2 16,4-3 0-16,-7 3-5 15,-14 3 1-15,-11 8-7 16,-17-1 1-16</inkml:trace>
  <inkml:trace contextRef="#ctx0" brushRef="#br0" timeOffset="26182.5285">16718 8083 17 0,'-7'-36'8'0,"0"33"-6"0,0 10 6 16,-7 0-6-16,-11 14 0 16,-7-7 1-16,-3 11 1 15,0 7-5-15,3 7 1 0,-3 3 4 16,7 7 0-16,-1 8-1 16,5-4 1-16,17 0-1 15,3-4 0-15,8 0 0 16,13-10 0-16,1-7-2 15,10-7 1-15,7-8 0 16,4-6 0-16,7-11 0 16,-7-11 0-16,0-6-1 15,-8-15 0-15,-2-14 0 16,-5-17 1-16,-10-5-2 16,-3 12 0-16,-11-7 0 15,-11 6 0-15,-10 8-1 16,-3 3 0-16,-12 14-1 15,1 11 1-15,0 10-1 16,3 11 1-16,4 7 0 16,7 4 0-16,7 0 1 15,3 3 0-15,14 0 0 16,12 0 1-16,9 4 0 0,8-4 0 16,0 0 0-16,7 0 1 15,-8 4-2-15,-2-1 0 16,-12 1-9-16,-3 3 1 15,-14 0-3-15,7-3 1 16</inkml:trace>
  <inkml:trace contextRef="#ctx0" brushRef="#br0" timeOffset="26677.5369">16147 8129 17 0,'0'-11'8'0,"0"-28"0"16,0 25 9-16,7-11-15 15,3-3 1-15,1-11-1 16,14-10 1-16,10 3-3 0,4-3 0 16,-4 3 2-16,0 0 1 15,0 7-2-15,-6 7 1 16,-1 8-1-16,0 10 1 15,-3 10-2-15,3 11 1 16,0 11-1-16,4 7 1 16,0 10-1-16,3 4 0 15,-3-4 0-15,0 0 1 0,-1 0 0 16,12-10 0-16,-1 0 0 16,4-8 1-16,0-9-1 15,-4-5 1-15,-7-3-9 16,-3-3 1-16,0-5-4 15,0-13 0-15</inkml:trace>
  <inkml:trace contextRef="#ctx0" brushRef="#br0" timeOffset="28000.6754">17166 8309 21 0,'7'-25'10'0,"14"7"-8"15,-10 15 10-15,3-1-11 16,0-3 0-16,11 0 1 15,3 0 0-15,4 0-2 16,3 0 0-16,0 0 2 16,4 0 0-16,4 0-1 15,-5 0 1-15,-9 3-1 16,-5 1 0-16,-10 3-8 16,-10 7 0-16</inkml:trace>
  <inkml:trace contextRef="#ctx0" brushRef="#br0" timeOffset="28180.259">17230 8397 22 0,'0'-7'11'0,"21"0"-7"0,-14 3 13 16,11 1-17-16,-1-4 1 16,11 3 0-16,4-3 0 0,7 3 0 15,10-3 0-15,1 4-4 16,3-1 1-16,0 4-5 15,-1-7 0-15</inkml:trace>
  <inkml:trace contextRef="#ctx0" brushRef="#br0" timeOffset="37682.6215">16644 4481 7 0,'11'-21'3'0,"17"0"-2"16,-21 14 3-16,0-1-4 16,4 1 0-16,-8-3 2 15,-3-1 1-15,0 1-2 16,-3-4 1-16,-12 3 1 16,-2 7 0-16,-11 1 1 15,-11 13 0-15,-4 1-2 16,-2 7 0-16,-1 3-1 15,7 4 0-15,0 3 0 16,4 11 0-16,10-1 0 16,11 8 0-16,3 4 1 15,15-1 0-15,17 4 0 0,14-11 0 32,50 15 2-32,-7-18 0 15,6-4-2-15,-10-10 1 16,-10-8-6-16,-11-10 1 15,-11-3-6-15,-17-8 1 16</inkml:trace>
  <inkml:trace contextRef="#ctx0" brushRef="#br0" timeOffset="38407.0971">17173 5603 20 0,'-3'-25'10'0,"17"11"-7"0,-11 0 11 15,1-7-12-15,-1-15 0 16,-3-9 1-16,-3-12 1 16,-4-13-5-16,-7 6 1 15,0-14 2-15,-8-20 1 16,5-8-1-16,-4 0 0 0,10 7-1 16,0 22 1-16,4 13-2 15,7 4 1 1,22-3-1-1,-5 10 1-15,4 10-1 16,4 8 0-16,-7 7 0 16,3 7 0-16,-7 3 0 15,4 4 0-15,-8 3 0 16,1 4 0-16,-4 0 0 16,-7 7 0-16,0 0 0 15,0 4 0-15,-4-1 0 16,1-3 1-16,-4 0-1 15,3 4 0-15,1-4 0 16,-1 0 1-16,4 0-1 16,0 0 1-16,0 0-1 15,0 0 0-15,0 0 0 16,0 0 0-16,0 0-2 0,0 0 1 16,-3 3-7-16,-1 4 0 15,1 8-1-15,3-8 0 16</inkml:trace>
  <inkml:trace contextRef="#ctx0" brushRef="#br0" timeOffset="39079.2155">16951 4132 16 0,'0'-11'8'0,"42"29"-7"16,-31-8 11-16,-1 11-12 15,8 1 0-15,3 2 0 16,-3 5 1-16,0-1-1 16,-8 4 0-16,1-15 1 15,-1 4 0-15,-3 0 0 16,-3 1 1-16,-1 2-1 15,1 5 1-15,7-1 0 16,-1 7 0-16,1 0-8 16,6 1 1-16</inkml:trace>
  <inkml:trace contextRef="#ctx0" brushRef="#br0" timeOffset="39470.2019">17339 4266 17 0,'0'-7'8'0,"0"3"-5"0,0 4 7 0,0 0-10 15,0 0 0-15,0 4 2 16,0 3 0-16,-7 3-2 16,0 4 0-16,-4 11 1 15,-6-4 1-15,-4 11-1 16,-8 14 1-16,1 31-1 16,0 8 0-16,3 7 0 15,0-11 1-15,11 4 0 16,4-8 0-16,-1-10 0 15,8 0 0-15,-1-7 0 16,-3-10 0-16,4-4-3 16,-1-15 1-16,-3-10-8 15,3-13 0-15</inkml:trace>
  <inkml:trace contextRef="#ctx0" brushRef="#br0" timeOffset="39619.8201">17522 4735 1 0,'11'39'0'0</inkml:trace>
  <inkml:trace contextRef="#ctx0" brushRef="#br0" timeOffset="40925.5136">17039 4326 12 0,'-7'-7'6'0,"18"3"0"0,-11 4 6 15,3 7-10-15,4 4 0 16,0-1 1-16,4 4 1 16,7-3-5-16,-1 3 1 15,8 4 3-15,0 10 0 16,-1 4-1-16,-3 14 0 15,1 7 0-15,-1 6 0 0,-4 1 0 16,5 4 0-16,2-1 0 16,-3-13 0-16,8-4 0 15,-1-7 1-15,4-4-2 16,-4-7 1-16,-3-3-1 16,-8-8 1-16,-6-6-4 15,-11-8 1-15,-14-3-7 16,-4-7 1-16,-3 4-3 15,0-4 0-15</inkml:trace>
  <inkml:trace contextRef="#ctx0" brushRef="#br0" timeOffset="41272.4827">17498 4393 18 0,'-14'-29'9'0,"-4"29"-11"0,7 8 12 15,4-1-10-15,-3-4 1 16,-4 11 0-16,0 7 1 15,-4 11-2-15,0 21 0 16,-3 14 1-16,7-14 1 0,-11 28 0 16,-3-14 0-16,0 0-1 15,-7 0 1-15,-1-3 0 16,1 3 0-16,-7-4-4 16,6-10 1-16,8-10-5 15,18-19 0-15</inkml:trace>
  <inkml:trace contextRef="#ctx0" brushRef="#br0" timeOffset="41931.2259">17664 5744 23 0,'-4'-28'11'0,"-7"-22"-10"0,19 29 17 0,-8-11-17 16,-8-17 1-16,5-29 0 15,-1-10 0-15,1-11-2 16,-1-10 1-16,4-22 2 16,0 12 0-16,7 9-1 15,0 8 0-15,11 21-1 16,7 10 1-16,7 15-2 15,-1-1 1-15,1 15-2 16,0 14 1-16,-4 3-1 16,-7 14 1-16,0 8-1 15,-7 6 0-15,-3 8 0 16,-11 0 1-16,-14 6 0 16,-4 11 0-16,-10 4 0 15,-4 11 0-15,4 2 0 16,3 1 1-16,8-3-1 15,6-5 1-15,11 1-1 0,21-7 1 16,15-7-1-16,6-4 1 16,11 4-1-16,0-4 1 15,-7 0-1-15,-8-4 0 16,-9-2 0-16,-12-1 0 16,-24 0 0-16,-17 3 0 15,-12 1 0-15,-17 0 1 16,-7-4-3-16,-3 7 1 15,-4 7-8-15,7-3 0 0</inkml:trace>
  <inkml:trace contextRef="#ctx0" brushRef="#br0" timeOffset="44426.27">17851 7702 13 0,'-4'-11'6'0,"4"4"3"0,0 7 6 0,4 0-14 15,3 0 1-15,7 0 0 16,7 0 1-16,7 0-4 16,4 4 1-16,10-1 2 15,8 1 0-15,6-1 0 16,-10 1 0-16,-4-1 0 16,1 1 0-16,-12 3 0 15,-10 3 1-15,-6 1-5 16,-15 7 0-16,-15 6-6 15,-6-10 0-15</inkml:trace>
  <inkml:trace contextRef="#ctx0" brushRef="#br0" timeOffset="44664.3862">17826 7716 17 0,'-7'-4'8'0,"17"22"-4"0,-3-4 6 16,4 4-9-16,0 13 0 15,-1 12 1-15,4 13 1 16,-3-3-4-16,-4 11 1 16,-4 13 2-16,-3 11 0 15,0 11 0-15,0-11 0 16,0-10-1-16,8-7 1 16,-5-11 0-16,1-15 1 0,-1-9-2 15,1-12 0-15,-1-13-8 16,1-15 0-16</inkml:trace>
  <inkml:trace contextRef="#ctx0" brushRef="#br0" timeOffset="44904.1446">18076 8107 20 0,'-3'-56'10'0,"6"17"-7"16,1 32 8-16,3 0-11 15,-4 0 1-15,12 11 0 16,-1-1 0-16,0 8-2 15,0 6 1-15,4 12 1 16,-8-5 0-16,-3 12-1 16,0 6 1-16,-7 11-1 15,0-4 1-15,-3 8 0 16,-1-1 0-16,1-3 1 0,-4 0 0 16,-8-4-4-16,1-10 1 15,-10-11-6-15,-1-3 1 16</inkml:trace>
  <inkml:trace contextRef="#ctx0" brushRef="#br0" timeOffset="45055.3993">17851 8411 24 0,'-22'-67'12'0,"19"14"-11"0,6 39 18 16,4 0-20-16,8 0 1 16,2 3 0-16,11 4 0 0,4 7 0 15,14 3 1-15,0 8-6 16,10 3 1-16,-13 4-3 15,-8-8 1-15</inkml:trace>
  <inkml:trace contextRef="#ctx0" brushRef="#br0" timeOffset="45219.628">17741 8679 24 0,'-21'11'12'0,"60"13"-15"16,-14-17 21-16,10-3-18 15,11-8 0-15,14-6 0 16,10-1 1-16,8-7-3 16,-8 1 1-16,1-1-5 15,-1 1 0-15</inkml:trace>
  <inkml:trace contextRef="#ctx0" brushRef="#br0" timeOffset="45550.8251">18771 7882 7 0,'-28'-36'3'0,"14"26"4"0,10 10-3 0,-6 14 1 16,-8 0 0-16,-3 11 2 15,-4 14 1-15,-10 10-10 16,3-3 0-16,1 14 7 16,9 10 0-16,12 15-1 15,13 0 0-15,8-4-3 16,14-4 1-16,3-10-9 15,7-3 1-15</inkml:trace>
  <inkml:trace contextRef="#ctx0" brushRef="#br0" timeOffset="46044.7271">18962 8062 20 0,'-25'-22'10'0,"0"5"-6"0,18 17 8 15,-10 7-10-15,-1 3 0 16,-10 8 1-16,3 3 0 16,11 7-4-16,0 8 1 15,14 6 2-15,14 4 1 0,7 3-1 16,4-3 1-16,3-7-1 15,4-7 1-15,0-11-1 16,-1-14 1-16,1-7-1 16,-4-11 1-16,-3-13-2 15,-11-15 1-15,-7-3-2 16,-7-11 1-16,-7-4-1 16,0 11 1-16,-18-7-2 15,1 4 1-15,3 24-2 16,-8 11 1-16,1 7-1 15,0 7 1-15,0 11 0 16,3 6 0-16,7 5 0 16,4-1 0-16,11-4 0 15,3 1 1-15,14 0 0 16,-4-1 1-16,8 1 0 16,-4 3 0-16,11-3-1 15,10-4 1-15,11-4-5 0,10-6 0 16,8-4-6-16,3 0 1 15</inkml:trace>
  <inkml:trace contextRef="#ctx0" brushRef="#br0" timeOffset="46451.1262">19293 7762 23 0,'4'-32'11'0,"7"43"-10"16,-4-4 14-16,0 17-15 16,10 15 1-16,1 18 1 15,7 6 0-15,-1-3-2 16,-6 7 0-16,0 4 2 16,-4-1 1-16,-4-3-1 0,-6 4 1 15,-8-8 0-15,-3-6 1 16,-10-4-1-16,-15 7 1 15,-3-15-11-15,-15 8 0 16,4-10-2-16,11-40 0 16</inkml:trace>
  <inkml:trace contextRef="#ctx0" brushRef="#br0" timeOffset="46541.1818">19530 8379 48 0,'-7'-120'24'0</inkml:trace>
  <inkml:trace contextRef="#ctx0" brushRef="#br0" timeOffset="58747.6218">9031 12408 10 0,'0'-4'5'0,"21"1"-5"0,-14 3 5 0,4 0-4 16,7 0 1-16,-1 0 1 15,11 0 1-15,4 3-4 16,14 1 0-16,7-1 3 15,25 8 0-15,10-11-1 16,25-7 1-16,31 0-1 16,11-7 0-16,22 0-1 15,27-8 0-15,12-6 0 16,17 7 0-16,-4-4-1 16,-7 8 1-16,-10 13-1 15,-36 4 1-15,-17 0-1 16,-11 7 1-16,-17 4 0 15,-22-1 0-15,-24 1 0 16,-15 0 1-16,-13-4 0 16,-8-4 0-16,-14 1 0 0,-10-4 0 15,-11-7-6-15,-14 7 0 16,-14-4-4-16,-14-10 1 16</inkml:trace>
  <inkml:trace contextRef="#ctx0" brushRef="#br0" timeOffset="61658.9469">14259 12556 13 0,'39'-7'6'0,"60"7"1"0,-67-4 6 16,10 1-13-16,14 3 0 16,8-7 0-16,6 14 1 0,29 3-1 15,4 1 0-15,24 3 0 16,7 0 1-16,10 0 0 15,-3-10 0-15,4-11 0 16,-4-7 1-16,-10 3 0 16,-11 1 1-16,-18-5-1 15,-14-6 0-15,-21 7 1 16,-10 4 0-16,-15-1-1 16,-10 11 0-16,-11 4-3 15,-14 3 1-15,-14 14-8 16,-18 11 1-16</inkml:trace>
  <inkml:trace contextRef="#ctx0" brushRef="#br0" timeOffset="84720.0351">9973 13170 17 0,'18'-4'8'0,"6"1"3"0,-13 3 8 0,3 0-14 16,-3 0 0-16,-4 7 2 16,3 7 1-16,1 11-10 15,-1 17 0-15,1 11 7 16,0 14 0-16,-1 3-3 16,1 5 1-16,-8 2-2 15,4-10 1-15,0-10 0 16,-3-15 0-16,-4-14 0 15,7-17 0-15,-7-11-4 16,0-14 0-16,-7-15-6 16,3-13 1-16,-3-14-7 15,4-8 1-15</inkml:trace>
  <inkml:trace contextRef="#ctx0" brushRef="#br0" timeOffset="85200.6599">10118 13205 34 0,'17'-28'17'0,"40"0"-19"0,-40 14 29 16,12-4-26-16,13-3 0 15,11 0 0-15,0 6 0 16,0 5-2-16,-4 6 0 16,-7 11 2-16,-17 15 0 15,-14 2-1-15,-18 22 0 16,-18 11 0-16,-10 24 1 16,-4-4 0-16,-3-3 1 15,-1-7-1-15,4-3 0 0,8-18-2 16,-1-11 0-16,7-14-3 15,0-17 1-15,4-11-2 16,11-11 1-16,-4 0 1 16,7-13 0-16,3-1 4 15,8-7 0-15,-1 7 3 16,4 1 1-16,4 2 0 16,-1 1 0-16,1 0-2 15,3 3 0-15,-3 4-2 16,-1 7 0-16,4 7-1 15,-10 10 0-15,-8 12-1 16,1 9 0-16,-11 8-1 16,-4 7 0-16,-3-4-1 15,-4-3 1-15,4-4-1 16,7-3 1-16,7-1 1 16,3-6 0-16,8-4 1 15,6-3 1-15,15-8 0 0,-4-3 0 16,0 0 0-16,4-3 1 15,-4 6-4-15,-10 4 1 16,-11 15-9-16,-11 6 1 16</inkml:trace>
  <inkml:trace contextRef="#ctx0" brushRef="#br0" timeOffset="85411.1853">9557 14172 30 0,'-113'49'15'0,"21"-10"-12"0,85-36 21 16,7-3-22-16,21 0 1 0,22-7 1 15,17-10 0-15,31-22-5 16,33-14 1-16,6-3 2 16,1-11 1-16,3 7-1 15,0 0 0-15,-7 0-2 16,-14 7 1-16,-25 10-4 16,-21 12 1-16,-25 9-8 15,-20 12 0-15,-26 17-2 16,-28 14 0-16</inkml:trace>
  <inkml:trace contextRef="#ctx0" brushRef="#br0" timeOffset="86099.8352">9814 14235 34 0,'-10'-35'17'0,"38"-4"-21"15,-14 29 33-15,-3-1-29 0,-1 11 0 16,1 11 0-1,-4 6 1-15,-4 11-1 0,-3 18 0 16,-3 7 0-16,-1 7 1 16,1-3 0-16,3-12 0 15,0-2-1-15,3-15 1 16,8-10-4-16,3-8 0 16,-3-24-2-16,3-11 1 15,0-10-1-15,0-7 1 16,-11-8 1-16,4 5 1 15,-7-1 4-15,0 14 0 0,-7 4 2 16,4 10 0-16,-1 4-1 16,1 14 1-16,-1 7-2 15,1 14 0-15,-1 0-2 16,4 4 1-16,4 0-1 16,-1-8 0-16,1 5 1 15,3-15 0-15,3 3-1 16,5-13 0-16,6-8-3 15,0-7 1-15,0-6-4 16,4-19 1-16,-8-17-1 16,5 8 0-16,-5 6 4 15,-10 7 0-15,-7 11 3 16,-3 14 1-16,-8 14 4 16,1 24 0-16,-1 15 0 15,0 17 1-15,8 1-4 16,6 6 0-16,8 4-1 15,-4 8 0-15,0 2-2 0,0 8 1 16,-7-11-4-16,-7-7 1 16,-7-11-2-16,-14-6 0 15,-4-15-1-15,-7-10 0 16,-10-8 2-16,7-13 0 16,-1-1 6-16,8-10 0 15,3-3 2-15,15-4 1 16,6-4 0-16,22-7 1 0,10-6-1 15,21-8 0-15,22-4-5 16,6-2 0-16,-6-1-8 16,-4 3 1-16,-4 8-7 15,-3 0 0-15</inkml:trace>
  <inkml:trace contextRef="#ctx0" brushRef="#br0" timeOffset="86430.2741">10322 14348 31 0,'-35'-18'15'0,"21"4"-13"16,14 14 21-16,7-10-23 15,11 3 1-15,6-4 1 16,8 1 1-16,3-1-4 16,1 4 1-16,-1 3 1 15,-3 4 0-15,-8 11 0 16,-6 3 0-16,-4 11-1 16,-7-8 1-16,-14 15-1 15,-11 3 1-15,-3 4 0 16,-11-3 1-16,-6-1-2 0,2-11 1 15,5-6-1-15,-1-11 0 16,0-10-2-16,4-11 1 16,10-4 0-16,4-3 1 15,7 0 2-15,7-1 0 16,7 1 1-16,14 4 1 16,11 10-1-16,17 10 1 15,1-3-1-15,10 7 0 16,0 7-9-16,-4 7 1 0,-6-3-8 15,-4-7 1-15</inkml:trace>
  <inkml:trace contextRef="#ctx0" brushRef="#br0" timeOffset="87017.2151">11377 13840 19 0,'-28'-39'9'0,"35"11"-1"0,-4 14 10 0,4 0-14 16,1 0 1-16,-1-4 2 16,3 8 0-16,4 2-9 15,-3 12 0-15,3 7 6 16,-7 6 1-16,-3 18-3 15,-4 22 1-15,-7 21-1 16,-8-1 0-16,5 11 0 16,-11-7 1-16,3-3-2 15,-3-14 0-15,7-11-4 16,-4-11 0-16,4-14-6 16,-4-17 1-16,-6-11-5 15,-5-25 0-15</inkml:trace>
  <inkml:trace contextRef="#ctx0" brushRef="#br0" timeOffset="87154.2927">10947 14059 37 0,'-36'-14'18'0,"22"49"-24"0,11-17 35 16,-1 10-29-16,-3 7 1 15,7 7 0-15,0 4 0 16,11-10-7-16,-4-5 1 16,14-6-5-16,0-7 1 15</inkml:trace>
  <inkml:trace contextRef="#ctx0" brushRef="#br0" timeOffset="87242.0538">11285 14101 43 0,'25'-49'21'0,"17"24"-29"0,-24 25 39 0,3 4-34 15,7 10 1 1</inkml:trace>
  <inkml:trace contextRef="#ctx0" brushRef="#br0" timeOffset="87528.4569">11949 13505 36 0,'-18'-49'18'0,"43"24"-13"0,-18 21 18 16,10 8-22-16,12 6 1 15,-15 19 0-15,14 6 1 16,0 11-4-16,0 3 0 16,-3-3-3-16,-7 7 0 15,-4 0-7-15,-11-4 1 16</inkml:trace>
  <inkml:trace contextRef="#ctx0" brushRef="#br0" timeOffset="87692.7973">11822 14129 41 0,'-53'-31'20'0,"42"9"-20"0,18 19 34 0,18-8-31 16,21 1 0-16,14-11 0 16,7-8 1-16,17-2-5 15,8-1 0-15,-14 7 2 16,3 4 1-16,-14 3-7 15,-7 8 1-15,-14 3-9 16,-25 3 0-16</inkml:trace>
  <inkml:trace contextRef="#ctx0" brushRef="#br0" timeOffset="87888.4449">12107 13967 41 0,'4'14'20'0,"17"18"-19"15,-14-21 29-15,-7 3-29 16,0 7 0-16,-7 7 2 0,3 11 1 16,-17 7-5-16,-7 10 1 15,-28-3 0-15,6 4 0 16,-3-12-6-16,15-6 0 16,6-18-7-16,14-14 0 15</inkml:trace>
  <inkml:trace contextRef="#ctx0" brushRef="#br0" timeOffset="88115.0534">12259 14108 49 0,'21'-21'24'0,"39"25"-35"0,-46-1 45 0,0 1-35 16,8 6 1-16,-12 4 0 16,-6 7 1-16,-4 8 0 15,-14 13 0-15,-18 4 0 16,-18 7 1-16,5 10-1 15,-19 8 1-15,-7-4-1 16,12-11 1-16,-1-17-5 16,14-21 1-16,14-15-9 15,14-17 0-15,18-21-2 16,14-32 0-16</inkml:trace>
  <inkml:trace contextRef="#ctx0" brushRef="#br0" timeOffset="88456.5668">11419 13946 35 0,'-21'-11'17'16,"0"18"-20"-16,21-7 31 0,4 4-27 15,6 3 0-15,15 0 0 16,3 4 1-16,14-8-2 15,8 1 0-15,-4-1-5 16,0 18 0-16,-29 1-5 16,-6-1 0-16</inkml:trace>
  <inkml:trace contextRef="#ctx0" brushRef="#br0" timeOffset="88923.4752">13106 13251 39 0,'-21'-35'19'0,"17"49"-20"16,4-4 20-16,0 12-19 16,4-1 1-16,3 3 0 15,3-2 0-15,11 6-7 16,8-7 0-16,6-7-3 15,0-7 0-15</inkml:trace>
  <inkml:trace contextRef="#ctx0" brushRef="#br0" timeOffset="89043.0656">13303 13304 37 0,'-28'7'18'0,"-53"56"-23"0,60-34 31 15,-18 17-45-15,0 10 1 16,0 4-1-16,4-11 1 15</inkml:trace>
  <inkml:trace contextRef="#ctx0" brushRef="#br0" timeOffset="89554.135">12862 13688 43 0,'0'-67'21'0,"39"11"-32"0,-28 45 44 0,10-6-33 16,7 10 0-16,-7 7-1 15,4-4 1-15,3 15-1 16,0 6 1-16,1 8 0 15,-15 3 0-15,3 0 0 16,-6 4 1-16,-11 0-1 16,0 3 1-16,0 4 0 15,0 0 1-15,-11-4-1 16,4-3 1-16,-7-4 0 16,-3-10 0-16,-12-4 0 15,-2-7 1-15,-1-11-1 16,0-10 0-16,4-7-1 15,0 0 0-15,13-4-1 16,5 8 1-16,13 3-2 16,15 3 1-16,14-3-1 15,0 0 1-15,24 0 0 0,-14 7 0 16,1-1 1-16,-5 8 0 16,-16 0-1-16,-12 11 0 15,-20 7 0-15,-12 10 0 16,-20 7-1-16,-7 4 0 15,-11 3-1-15,10-3 0 16,8-4 1-16,7-3 0 16,10-4-1-16,15-6 1 15,10-8 0-15,21-7 1 16,10-7 0-16,22-11 1 0,14-10-2 16,4 3 0-16,-11 1-4 15,-7-1 1-15,-7 4-6 16,-15 3 0-16,-2 4-3 15,-8 0 1-15</inkml:trace>
  <inkml:trace contextRef="#ctx0" brushRef="#br0" timeOffset="89719.1315">13123 14073 33 0,'-21'3'16'0,"14"8"-13"16,14-4 31-16,-7 7-31 15,-10 14 0-15,-1 8 0 16,-7 13 1-16,-13 18-5 15,-5 14 1-15,-13 25 1 16,3 14 1-16,-3-14-5 16,10-14 0-16,7-15-10 0,14-13 1 15</inkml:trace>
  <inkml:trace contextRef="#ctx0" brushRef="#br0" timeOffset="89989.3348">13042 14426 45 0,'11'-74'22'0,"17"35"-27"0,-7 32 34 16,0 0-30-16,8 3 1 15,-5 1-1-15,-3 17 1 16,4 7 0-16,-4 7 1 16,-10 7-1-16,-1 4 0 0,-17 7 0 15,4-4 0-15,-18 8 0 16,0-18 1-16,-4-8 1 15,11-10 1-15,7-10 0 16,24-15 1-16,12-13 0 16,6-15 0-16,21-7-4 15,15 11 0-15,-1 6-14 16,4-2 1-16</inkml:trace>
  <inkml:trace contextRef="#ctx0" brushRef="#br0" timeOffset="90312.8686">13956 13706 45 0,'-7'-21'22'0,"17"3"-22"0,-10 18 29 16,18-3-29-16,-7 3 0 0,10 3-1 15,11 8 1 1,13 17-12-1,-2-3 1-15</inkml:trace>
  <inkml:trace contextRef="#ctx0" brushRef="#br0" timeOffset="90470.4219">13815 14136 47 0,'-57'-7'23'0,"96"-7"-28"15,-18 7 35-15,11-7-30 16,7-11 1-16,17-6 1 15,15-8 1-15,-8 0-7 16,8 4 1-16,-11 7-5 16,-11-1 1-16,-17 15-5 15,-25-3 1-15</inkml:trace>
  <inkml:trace contextRef="#ctx0" brushRef="#br0" timeOffset="90636.9777">14026 13819 36 0,'-17'7'18'0,"13"18"-19"0,4-15 32 15,0 15-30-15,-7 0 0 16,4 28 1-16,-4 3 0 16,7 4-3-16,-11 11 1 15,-10-1-1-15,-7-6 0 16,6-8-5-16,1-14 0 16,14-13-5-16,7-19 0 0</inkml:trace>
  <inkml:trace contextRef="#ctx0" brushRef="#br0" timeOffset="90889.5476">14090 14126 43 0,'0'-39'21'0,"18"14"-28"16,-8 29 39-16,-10 10-32 15,0 7 0-15,0 11 1 16,-10 10 0-16,3 11-1 16,-4 0 0-16,7 4 0 15,-3-5 1-15,14-2-1 16,15-15 0-16,16-7 3 15,15-14 0-15,18-14 1 16,-11-14 0-16,7-3 1 16,-7-4 0-16,-7-8 0 15,-4 5 1-15,-10-12-3 16,-11 1 1-16,-14 0-8 16,-14-4 0-16,0 4-11 0,-31-11 0 15</inkml:trace>
  <inkml:trace contextRef="#ctx0" brushRef="#br0" timeOffset="91926.9854">15212 13262 35 0,'-7'-8'17'0,"-7"47"-11"0,-4-21 13 0,-21 24-19 16,-14 22 0-16,-7 13 1 16,-10-6 1-16,-1 3-3 15,22-7 0-15,-1-11-5 16,19-17 1-16,13-14-5 15,14-18 1-15</inkml:trace>
  <inkml:trace contextRef="#ctx0" brushRef="#br0" timeOffset="92092.2077">14863 13692 30 0,'28'-25'15'0,"0"39"-11"16,-17 0 24-16,-8 8-26 16,4 23 0-16,-7 23 0 15,-7 23 1-15,4 12-4 0,-8 6 1 16,4 4 2-16,-4 7 0 15,11-18-4-15,0-14 0 16,7-28-7-16,15-35 1 16,6-32-3-16,4-18 0 15</inkml:trace>
  <inkml:trace contextRef="#ctx0" brushRef="#br0" timeOffset="92256.4976">15395 13318 41 0,'-10'-88'20'0,"31"49"-29"0,-14 32 40 16,3 3-30-16,8-3 1 0,-4 4-1 16,11 6 1-16,0 11-3 15,6 18 1-15,-6 7-4 16,-14 14 1-16,-8 3-8 16,-13 8 1-16</inkml:trace>
  <inkml:trace contextRef="#ctx0" brushRef="#br0" timeOffset="92497.9581">15300 13798 36 0,'-35'7'18'0,"24"-18"-16"16,25 1 28-16,11-8-30 16,21-10 0-16,7 3 0 15,10 0 0-15,-3 1 0 16,0 10 1-16,-10 3-1 16,-8 7 1-16,-17 12-1 15,-22 13 0-15,-24 3 0 16,-7 12 0-16,-15 10-1 0,1 3 1 15,-14-7-1-15,20 1 1 16,8-12-1-16,21-17 1 16,18-6 0-16,17-5 1 15,14-14-4-15,18-3 0 16,-10-3-8-16,-1-1 1 16</inkml:trace>
  <inkml:trace contextRef="#ctx0" brushRef="#br0" timeOffset="92708.7364">15371 13653 40 0,'-22'-7'20'0,"33"18"-24"0,-8-8 31 0,5 4-26 16,-5 11 0-16,-3 3 0 16,0 0 1-16,0 14-3 15,-14 11 1-15,-4 14 1 16,-3 18 1-16,-7 3-2 15,0 4 0-15,-15-4-6 16,12 0 1-16,-1-17-6 16,7-19 0-16</inkml:trace>
  <inkml:trace contextRef="#ctx0" brushRef="#br0" timeOffset="92873.9176">15124 14278 45 0,'0'-29'22'0,"24"19"-29"16,-20 13 40-16,6 4-33 0,-3 11 0 15,4 3 1-15,3 4 0 16,4 7-1-16,14 3 1 16,-4 0-3-16,0-7 1 15,-3-3-5-15,-8-7 1 16,-6-8-7-16,-1-10 0 16</inkml:trace>
  <inkml:trace contextRef="#ctx0" brushRef="#br0" timeOffset="93306.5466">15233 14341 35 0,'-32'-28'17'0,"15"3"-19"0,17 18 28 16,7 0-27-16,3-4 0 16,11-6 2-16,36-18 1 0,6-8-1 15,29-6 0-15,3-8 0 16,1-3 1-16,6 15 0 16,-7 6 1-16,-21 10-2 15,-14 5 1-15,-18 17-1 16,-13 21 1-16,-12 21-1 15,-24 25 0-15,-14 11 0 16,-11 10 0-16,-6 0 1 16,9 0 0-16,-2-10-1 15,-1-15 1-15,0-7-4 16,0-10 0-16,-14-11-4 16,4-13 0-16,-14-12-3 15,10-13 0-15,-11-8 1 16,-3-3 1-16,18 3 5 15,3 4 1-15,11 0 5 0,7 0 0 16,21-4 3-16,21-3 1 16,18-4-1-16,21-6 0 15,7-1-2-15,-7 0 0 16,-4 0-2-16,-6 1 1 16,-4 6-4-16,-15 4 0 15,-13 7-7-15,-4 3 0 16,-14 11-7-16,-21-7 1 15</inkml:trace>
  <inkml:trace contextRef="#ctx0" brushRef="#br0" timeOffset="93427.6983">15413 14133 37 0,'7'28'18'0,"7"36"-21"16,-7-47 28-16,-7 15-24 15,4 0 0-15,3 7-14 16,-4 3 1-16,11-10 8 15,0-15 0-15</inkml:trace>
  <inkml:trace contextRef="#ctx0" brushRef="#br0" timeOffset="93550.1494">15692 14073 37 0,'-25'49'18'0,"4"68"-25"16,21-86 32-16,0 8-43 15,17 7 1-15</inkml:trace>
  <inkml:trace contextRef="#ctx0" brushRef="#br0" timeOffset="93804.2006">16468 13477 26 0,'21'-53'13'0,"18"3"-7"0,-32 36 26 0,3 0-28 15,-6 4 1-15,3 3 1 16,-14 10 1-16,-4 22-9 16,-6 14 0-16,-12 21 6 15,-13 10 0-15,-14 18-7 16,-4 1 0-16,3 6-10 15,18-14 0-15</inkml:trace>
  <inkml:trace contextRef="#ctx0" brushRef="#br0" timeOffset="93955.0939">16178 13946 41 0,'4'-18'20'0,"42"57"-23"15,-32-25 29-15,-4 29-26 16,5 2 1-16,-5 15 0 15,1 4 1-15,6 10-4 0,-6-3 0 16,3-8-8-16,0-10 0 16</inkml:trace>
  <inkml:trace contextRef="#ctx0" brushRef="#br0" timeOffset="94268.2426">16432 13939 45 0,'0'-21'22'0,"29"-11"-27"0,-12 18 35 16,19 3-30-16,9-3 1 16,19 4 2-16,17-8 1 15,-7-7-6-15,-3 1 1 0,-4-5-1 16,-4 1 0-16,-17 3-4 16,-14-3 1-16,-15 3-3 15,-13 11 0-15,-11 7 2 16,-7 4 0-16,-14 6 4 15,-1 1 1-15,-2-4 5 16,-1 0 1-16,4 3 1 16,6 1 0-16,5-4-1 15,13 14 1-15,-10 7-3 16,4 7 0-16,-1 15-4 16,0 10 1-16,1 7-11 15,-1 14 0-15</inkml:trace>
  <inkml:trace contextRef="#ctx0" brushRef="#br0" timeOffset="94672.9092">16556 14059 46 0,'-11'-7'23'0,"29"3"-29"0,-4 18 36 16,0 8-30-16,4 13 1 15,3 7 0-15,4 11 0 16,-1-4-4-16,1-6 0 15,-7-4-4-15,-1-11 1 16,-6-7-6-16,-4-10 1 16,-7-8 4-1,-4 46 7-15,-3-137 2 16,0 53 0-16,7 0 4 16,18-4 1-16,14 0 4 15,10-3 1-15,-3 10-9 16,3 7 0-16,-3 8-3 15,-7 6 0-15,-8 8 0 16,-6 13 1-16,-11 15-1 16,-10 3 0-16,-19 14 0 15,-9 4 1-15,-15-10-1 16,3-5 1-16,12-6-1 16,13-7 1-16,15-8 0 15,20-6 1-15,18-11-8 16,15-14 1-16,10-15-7 15,3-34 0-15</inkml:trace>
  <inkml:trace contextRef="#ctx0" brushRef="#br0" timeOffset="94839.1468">17212 13396 47 0,'-7'-29'23'0,"70"33"-30"0,-41-4 39 15,2 7-32-15,5 7 0 16,2 11-14-16,1 10 1 16,-11 14 8-16,-7-13 0 15</inkml:trace>
  <inkml:trace contextRef="#ctx0" brushRef="#br0" timeOffset="95108.2445">17110 14002 43 0,'0'-3'21'0,"81"6"-27"15,-53-6 37-15,7-4-31 16,8-4 1-16,3 1 0 16,-8 3 0-16,-2 3-2 15,-8 8 1-15,-18 6 0 16,-10 22 0-16,-10 10-1 16,-11 8 0-16,-8 13 1 15,5-10 0-15,-1 0 2 16,7-11 0-16,8-3 1 15,6-11 0-15,8-14 0 16,10-7 1-16,4-7-5 16,6-10 1-16,8-15-10 15,0-7 1-15,3-10-5 0,4-7 1 16</inkml:trace>
  <inkml:trace contextRef="#ctx0" brushRef="#br0" timeOffset="95291.2398">17579 13946 37 0,'-11'-14'18'0,"11"-4"-15"0,4 11 32 15,6 0-30-15,12-4 0 16,6-10 1-16,14 7 1 16,22-3-10-16,17 2 1 15,3-6 6-15,5-10 0 16,-5 2-6-16,-13 1 0 0,-11 0-3 16,-14-4 0-16,-15 0-6 15,-16 1 0-15,-12-1-4 16,-13-7 0-16</inkml:trace>
  <inkml:trace contextRef="#ctx0" brushRef="#br0" timeOffset="95514.793">17946 13311 29 0,'3'-18'14'0,"36"-6"-12"16,-32 17 23-16,7 7-21 15,-3 3 1-15,-1 11 2 16,8 14 0-16,7 25-9 15,-11 36 1-15,0 23 6 16,-3 40 0-16,-11 28-2 16,0 25 1-16,0 10-2 15,-7-25 0-15,3-13-5 0,4-33 0 16,7-27-9-16,4-33 1 16,-4-48-4-16,3-29 1 15</inkml:trace>
  <inkml:trace contextRef="#ctx0" brushRef="#br0" timeOffset="95649.6574">18376 14267 1 0,'-21'3'0'0</inkml:trace>
  <inkml:trace contextRef="#ctx0" brushRef="#br0" timeOffset="121758.5941">22042 8725 9 0,'0'-11'4'0,"3"1"-1"0,-3 10 4 16,7-4-7-16,0-3 0 15,7 0 1-15,0 3 0 16,8-3-1-16,6 0 0 15,7 0 1-15,4-3 0 16,0-1 0-16,7 8 1 16,-4-4-1-16,-7 3 1 0,0 4 0 15,-13 7 0-15,-8 4-4 16,-14-1 0-16,-11 4-2 16,-10 11 0-16</inkml:trace>
  <inkml:trace contextRef="#ctx0" brushRef="#br0" timeOffset="121936.3537">21883 8933 5 0,'10'-28'2'0,"50"7"2"16,-46 10-2-16,18 4-2 16,18-4 0-16,3 1 0 15,-1-1 0-15,1 4 0 16,0 4 0-16,-7 3 0 15,-7 3 1-15,-4 4-3 16,-7 14 1-16</inkml:trace>
  <inkml:trace contextRef="#ctx0" brushRef="#br0" timeOffset="139352.5062">24469 9833 5 0,'7'7'2'0,"-7"-7"2"0,0 3 3 16,0-3-6-16,0 0 1 16,0 0 1-16,10 0 1 0,-3 0-4 15,0 0 0-15,8 0 2 16,-1 0 1-16,3 0-1 16,1 0 0-16,3 0-1 15,4-3 1-15,-4-4-1 16,4 7 1-16,-1-4-1 15,1 0 1-15,-4-3-1 16,4 7 0-16,0 0-1 16,3 4 1-16,11-1-1 15,-1 1 0-15,12-11 0 16,-8-4 1-16,0 1-1 16,4-1 1-16,-3 1-1 15,3-4 1-15,-4 3-1 16,-3 7 1-16,7 4-1 15,-8 0 1-15,1 4-1 16,14 7 0-16,-7-1 0 16,7-3 1-16,-4-3-1 15,-3-1 0-15,3-6 0 0,11-4 0 16,7 0 0-16,4-4 1 16,0 4-1-16,6-7 1 15,-3 3 0-15,-7-3 0 16,-17 0 0-16,3 0 1 15,-4 3-1-15,-7 4 0 16,-6 4 0-16,-12 3 1 16,-13 10-4-16,-11 11 1 15,-4 8-8-15,-24 10 1 0</inkml:trace>
  <inkml:trace contextRef="#ctx0" brushRef="#br0" timeOffset="141349.4164">28346 9942 16 0,'3'-35'8'0,"18"56"-8"16,-21-4 9-16,0-2-9 16,-3 6 1-16,3 10 1 15,-11 5 0-15,1 3-2 16,-1 13 0-16,-7 12 1 15,8-4 1-15,3-4-1 16,3-6 0-16,-6-11 0 16,10-8 0-16,-7-6 0 15,7-11 0-15,0-7 0 16,-4-10 0-16,4-11-1 16,0-11 1-16,0-10-1 15,0-4 1-15,4-4 0 0,-4 5 1 16,0 2-1-16,7 5 0 15,14 6 0-15,0 7 0 16,7 11-1-16,11 7 1 16,-4 7-1-16,4 4 1 15,0 10-2-15,-7-3 1 16,3-1 0-16,-14 12 0 16,-17-1 0-16,-4 3 0 0,-21-2 1 15,-18-1 0-15,-11-7 0 16,-3 4 1-16,0-4-1 15,-3-3 1-15,7-11-3 16,10 3 0-16,14-6-5 16,18-1 1-16,7-3-4 15,28-10 1-15</inkml:trace>
  <inkml:trace contextRef="#ctx0" brushRef="#br0" timeOffset="141769.8858">28910 10217 13 0,'-3'-49'6'0,"6"6"1"15,-3 33 7-15,0 3-12 0,-3 3 0 16,-4 8 2-16,-4 6 0 15,4 15-5-15,3 10 1 16,-3 18 2-16,-3 4 1 16,-1-1-2-16,11-3 1 15,-3-7-1-15,-4-7 1 16,7-11-1-16,0 0 1 16,0-14-4-16,7-7 0 15,-7-14-3-15,0-10 0 0,0-12-4 16,0-13 1-16,0-7-3 31,84 56 11-31,-168-88-1 16,84 17 0-16,3 15 4 15,4-1 0-15,4 22 1 16,-8 0 1-16,8 14-7 16,-4 14 0-16,4 14-3 15,-1 11 1-15</inkml:trace>
  <inkml:trace contextRef="#ctx0" brushRef="#br0" timeOffset="142445.1572">29238 10492 26 0,'14'-70'13'0,"15"-8"-19"16,-22 64 27-16,-4-4-21 15,-3 1 0-15,0 3 0 0,-3-4 1 16,-1 0-2-16,-7 1 1 15,1-1 0-15,-1-3 1 16,-10 3-1-16,11 4 0 16,-19 4 1-16,5 10 1 15,-12 10-1-15,5 11 1 16,-8 22 0-16,14 2 0 16,0 5 0-16,15-4 1 15,10-7-3-15,0-4 1 16,10-11 0-16,15-6 0 0,0-7 0 15,3-11 0-15,11-7-1 16,0-7 1-16,-4-8-1 16,4-13 1-16,-11 7-1 15,-7 3 0-15,-14 8-1 16,-7 6 0-16,-7 14 0 16,4 12 0-16,-1 2 0 15,8 4 1-15,6 1-1 16,11 2 1-16,4-6-2 15,0 0 1-15,6-4-3 16,8-4 0-16,-3-3-2 16,-1-7 1-16,-3-7-1 15,-4-7 0-15,-7-7 2 16,0-11 0-16,-3-10 5 16,-8 0 0-16,-6 3 3 15,-4 3 0-15,-11 8 0 16,-6 11 0-16,-4 10 0 0,-1 10 0 15,1 11-3-15,14 7 0 16,4 4-1-16,6 3 0 16,4 0 0-16,14-3 0 15,11-4 0-15,-4 4 1 16,8-4-1-16,-12 0 1 16,-6-3 0-16,-4 0 1 15,-25 3-1-15,1 7 1 0,-18-7 0 16,-8 4 0-16,-2-7-4 15,-5-1 0-15,-3 1-7 16,4-1 1-16</inkml:trace>
  <inkml:trace contextRef="#ctx0" brushRef="#br0" timeOffset="142700.1182">28811 9885 22 0,'7'-74'11'0,"36"81"-10"0,-26 4 13 16,5 14-26-16,-12 14 1 16</inkml:trace>
  <inkml:trace contextRef="#ctx0" brushRef="#br0" timeOffset="145118.8563">24186 9981 16 0,'0'-25'8'0,"0"11"-3"15,0 14 9-15,0 7-12 16,-3 7 0-16,3-3 2 15,3 10 0-15,8 7-4 16,0 4 0-16,10 3 3 16,3 7 1-16,8-3-2 15,-4 4 1-15,1-8-1 16,-5 0 0-16,-10-3-1 0,4-4 0 16,-11-3 0-16,0-8 1 15,0-2-1-15,0-8 0 16,4-14 0-16,-4-1 1 15,7-34-2-15,4-7 1 16,6-4-1-16,-6 10 1 16,10 5-5-16,-3 6 1 15,-4 11-5-15,0 3 0 0,-14 4-2 16,4 14 0-16</inkml:trace>
  <inkml:trace contextRef="#ctx0" brushRef="#br0" timeOffset="145583.4817">24878 10291 18 0,'25'-39'9'0,"35"46"-9"15,-50-14 14-15,1 0-10 16,3-7 0-16,-4-3 3 16,-3-8 0-16,4 0-9 15,-7 0 1-15,-8 1 5 16,-7 6 0-16,1 8-2 15,-4-1 0-15,-7 4-2 16,-1-7 1-16,5 7-2 16,-8 10 1-16,4 8-2 15,3 10 1-15,1 7-1 16,10 4 1-16,3 14-1 0,8 0 1 16,6-4 1-16,11-3 0 15,8-7 1-15,2-11 0 16,5-11 1-16,-8-10 0 15,-3-10-1-15,-4-11 1 16,0-8-1-16,-7-2 0 16,0-1-1-16,-7 4 0 15,-3 6-1-15,-4 12 0 0,-4 10 0 16,4 10 0-16,-3 8-1 16,-1 3 0-16,4 11 1 15,0-4 0-15,4 0 0 16,6-6 1-16,8-5 0 15,7-3 1-15,-1 1-4 16,8-1 1-16,-4-7-5 16,-7 0 0-16</inkml:trace>
  <inkml:trace contextRef="#ctx0" brushRef="#br0" timeOffset="145884.8169">25188 10288 22 0,'-14'-32'11'0,"28"39"-13"15,-7-4 14-15,0 8-12 16,8 0 1-16,-1 10-1 16,3-4 1-16,-3 5-1 15,4 2 0-15,-4 1 0 16,0-4 1-16,-7 0 0 16,-3 4 0-16,-4-11-2 0,-4 0 0 15,1-7-1-15,-8-3 0 16,4-11-2-16,4-11 1 15,-1-17 0-15,4-11 0 16,4-7 3-16,-1-3 1 16,4-1 2-16,7 15 0 15,-3 7 1-15,3 10 0 16,0 4-1-16,4 7 1 0,-1 10-10 16,5 18 1-16</inkml:trace>
  <inkml:trace contextRef="#ctx0" brushRef="#br0" timeOffset="146123.9623">25636 10182 16 0,'7'-18'8'0,"-3"15"-6"15,-4 6 7-15,-4 8-10 16,1 13 1-16,-1 8 0 16,4 7 1-16,0 0-1 15,4-4 0-15,-4 0-2 16,7-6 1-16,4-8-3 16,-8-4 0-16</inkml:trace>
  <inkml:trace contextRef="#ctx0" brushRef="#br0" timeOffset="146260.0333">25598 10005 19 0,'-11'-17'9'0,"18"45"-13"0,-3-21 17 16,-4 11-18-16,7 6 0 0,3 5-4 16,11 6 1-16</inkml:trace>
  <inkml:trace contextRef="#ctx0" brushRef="#br0" timeOffset="147189.3378">25957 10288 28 0,'7'-46'14'0,"-3"21"-19"15,-4 14 28-15,-4-6-23 16,-3 3 1-16,-3-4 1 16,-4 0 0-16,0 4-2 15,-8 4 0-15,5 3 0 16,-4 7 1-16,-4 7-1 15,0 7 0-15,8 7-1 16,-1 7 0 0,11 29-1-1,3-11 1-15,11-15 0 16,11-10 1-16,0-10 1 16,10-11 0-16,4-11-1 15,3-6 0-15,-3-8 0 0,-1 0 0 16,-9 1-1-16,-8 6 1 15,-7 8-2-15,-14 10 1 16,0 10 0-16,-4 11 0 16,8 11 1-16,3 0 0 15,10-4 0-15,8 0 0 16,3-7-2-16,4-3 1 16,10-7-3-16,-7-8 1 0,4-6-2 15,-11-8 0-15,0-10 0 16,-3-11 1-16,-8 4 3 15,-6 0 1-15,-4 7 4 16,-4 6 0-16,-6 5 1 16,-11 13 0-16,7 11-1 15,-1 8 1-15,8 9-3 16,4-2 1-16,3-1-1 16,0 0 0-16,10-7-1 15,-2 0 1-15,-1-7-2 16,0-3 0-16,-4-4-1 15,4-7 0-15,0-10-1 16,-3-15 0-16,3-10 0 16,3-1 0-16,1 1 1 15,0 7 0-15,-4 3 0 16,7 11 0-16,-4 7 0 16,1 18 1-16,0 3-1 15,-4 7 1-15,-4 0 0 0,4 7 0 16,0-3 0-16,4-4 1 15,-1-3-1-15,1-4 1 16,7-7 0-16,6-4 0 16,5-6-1-16,9-4 1 15,-6-4 0-15,7-3 0 16,-7-4-1-16,-4-6 1 16,-3 6-1-16,-11-7 0 15,0 1-1-15,-7 3 1 16,-14 3-1-16,-4 4 1 0,4 3-1 15,4 11 1-15,-4 4-1 16,14 6 1-16,0 8-1 16,14 7 1-16,11-1 0 15,6 1 0-15,-2-4 0 16,2-10 1-16,-6-4-1 16,-7-4 1-16,0-10 0 15,-8-3 0-15,-6-1-1 16,-1-10 1-16,-3 10-1 15,-7 4 1-15,0 7-8 16,0 25 0-16</inkml:trace>
  <inkml:trace contextRef="#ctx0" brushRef="#br0" timeOffset="148931.1697">23421 14838 16 0,'18'-56'8'0,"10"-60"-4"0,-21 91 8 0,0-3-10 15,0-4 0-15,4 0 3 16,-11 7 0-16,-8 8-6 16,1 10 1-16,-10 21 4 15,-11 21 0-15,-4 25-1 16,0 7 1-16,-3 11-1 15,3-4 0-15,0 7-1 16,11-3 0-16,14-11-1 16,7-11 1-16,11-14-1 15,20-17 1-15,22-14-1 16,7-15 0-16,7-13 0 16,0-12 0-16,-10-2 0 15,-15-5 0-15,-14-6-1 16,-21 0 1-16,-17-11-2 15,-15 0 1-15,-14 7-2 0,-14 14 1 16,-3 18 0-16,7 18 0 16,6 6 0-16,11 8 1 15,15 7 0-15,10 3 0 16,10 0 0-16,11-7 0 16,18-7 0-16,7-7 0 15,10 0 0-15,8 0 1 16,-8-3-4-16,1 3 0 15,-19 7-8-15,-17 7 1 0</inkml:trace>
  <inkml:trace contextRef="#ctx0" brushRef="#br0" timeOffset="149411.214">23149 14465 24 0,'-17'-36'12'0,"27"22"-11"0,1 7 13 16,-1-7-14-16,8-7 1 15,0-7 0-15,6-4 1 16,5 4-1-16,2-1 1 15,5 12 1-15,-1 3 0 16,0 14 1-16,0 14 0 0,1 7-1 16,-5 11 1-16,8-4-2 15,0-3 0-15,3-4-1 16,11-4 1-16,-7-10-2 16,4-3 1-16,6-11-6 15,8-4 0-15,-8 8-6 16,0-25 1-16</inkml:trace>
  <inkml:trace contextRef="#ctx0" brushRef="#br0" timeOffset="150179.7631">24338 14920 24 0,'-7'-11'12'0,"18"-3"-2"0,-11 14 14 16,7 0-24-16,7-4 1 16,3-3 0-16,5 7 1 0,-1 0-3 15,7-7 1-15,4 0 1 16,7-10 1-16,-1 2-1 16,1-6 0-16,-4 7 0 15,-6 7 0-15,-8 11-9 16,-11 17 1-16,-13 7-3 15,-1-17 1-15</inkml:trace>
  <inkml:trace contextRef="#ctx0" brushRef="#br0" timeOffset="150748.0204">25111 14292 23 0,'-4'-14'11'0,"4"-4"0"16,0 18 11-16,4-11-20 15,10-3 0-15,3 4 1 16,15-4 1-16,14 10-5 15,11 8 0-15,13-1 3 16,8 4 1-16,-8-3-2 16,1-1 1-16,-11-3-3 15,0 0 1-15,-14 0-5 0,-11 11 1 16,-14-1-7-16,-17 15 1 16</inkml:trace>
  <inkml:trace contextRef="#ctx0" brushRef="#br0" timeOffset="151004.7246">25248 14450 18 0,'-10'-24'9'0,"24"-19"-7"0,-7 36 8 0,0-3-10 16,4 6 0-16,-4 1 1 16,0 10 0-16,0 3 0 15,-7 4 0-15,0 15 1 16,-4 13 1-16,1 18-1 15,-4 21 1-15,-8 14-1 16,1 1 0-16,4 2 0 16,-4-9 0-16,7-8-3 15,3-14 1-15,4-14-3 16,4-22 0-16,-1-6-5 16,4-25 1-16</inkml:trace>
  <inkml:trace contextRef="#ctx0" brushRef="#br0" timeOffset="151228.6141">25358 14450 30 0,'0'-21'15'0,"7"0"-22"0,-7 21 28 16,7 0-21-16,-4 4 1 16,1 10 1-16,-4 14 1 15,-4 7-3-15,1 18 0 16,-4 21 1-16,-4 4 1 15,1-4 0-15,-5 7 0 16,5 4-1-16,3-8 0 16,3-6-4-16,-3-11 0 15,7-18-6-15,0-21 0 0</inkml:trace>
  <inkml:trace contextRef="#ctx0" brushRef="#br0" timeOffset="151411.5145">25111 14930 25 0,'-14'0'12'0,"17"4"-14"16,4-4 16-16,14-4-15 15,15-3 1-15,17-3 0 16,10-5 1-16,4 1-1 16,11 11 1-16,-8-1-2 15,-17 4 0-15,-3 4-5 16,-15 20 1-16</inkml:trace>
  <inkml:trace contextRef="#ctx0" brushRef="#br0" timeOffset="151558.0109">25160 15375 30 0,'7'-43'15'0,"57"-20"-19"0,-43 56 26 16,7 7-26-16,7 3 0 15,15 8-11-15,10 3 0 16</inkml:trace>
  <inkml:trace contextRef="#ctx0" brushRef="#br0" timeOffset="151948.6869">26250 14493 19 0,'-14'-25'9'0,"-11"4"-2"16,15 17 9-16,-11 4-14 16,-8 11 1-16,-6 14 2 15,-4 6 0-15,-10 26-6 16,7 10 1-16,3 3 3 0,-4 4 1 16,15 4-2-16,7 3 0 15,7-7-1-15,14-10 1 16,18-8-2-16,10-10 1 15,7-4-7-15,18-6 1 16,-7-12-5-16,-4-9 0 16</inkml:trace>
  <inkml:trace contextRef="#ctx0" brushRef="#br0" timeOffset="152398.6082">26338 14768 23 0,'0'-39'11'0,"0"18"-7"16,0 17 15-16,0 4-17 15,-10 11 1-15,-8 10 1 16,-3 4 0-16,0 14-5 16,-7 3 0-16,6 7 3 15,12 4 0-15,10 0-1 16,10-3 0-16,12-8 0 15,6-10 0-15,0-15-1 16,7-13 1-16,1-11 0 16,-1-7 0-16,-7-4 0 15,-7-3 1-15,-14-11-1 16,-7-3 0-16,-21-7 0 16,-4-8 0-16,4 8-1 0,-7 3 0 15,3 4-1-15,-3 6 1 16,14 12-1-16,7 10 1 15,7 10-1-15,7 8 0 16,0 10 0-16,4 4 0 16,3 3 1-16,-4 0 0 15,12 7 0-15,-12-10 0 16,11-4 0-16,0-7 0 16,11-10-3-16,7-4 0 0,0-14-7 15,10-4 1-15</inkml:trace>
  <inkml:trace contextRef="#ctx0" brushRef="#br0" timeOffset="152894.3415">26307 14380 28 0,'0'-35'14'0,"21"10"-13"0,-11 14 18 16,12-3-18-16,-1 0 1 15,7-4-1-15,0 1 1 0,4-1-3 16,-4 4 1-16,-3 11 2 15,3 13 0-15,-14 8 1 16,0 10 0-16,-3 0-1 16,-1 4 1-16,12 0-1 15,-1-4 1-15,21-7-3 16,4-10 1-16,3-15-6 16,-3-6 0-16,0-1-6 15,-7-7 0-15</inkml:trace>
  <inkml:trace contextRef="#ctx0" brushRef="#br0" timeOffset="153226.2345">26942 14412 24 0,'0'-7'12'0,"0"-29"-3"0,0 36 15 15,0-7-22-15,0 7 0 16,10 4 2-16,-3 6 0 16,4 4-5-16,-8 18 0 15,4 11 3-15,-3 24 1 16,-4 14-2-16,-4 10 1 0,-6-2-1 15,-15-1 0-15,-7 4-2 16,1-8 0-16,-1-10-10 16,-7-3 1-16,7-22-1 15,8-31 0-15</inkml:trace>
  <inkml:trace contextRef="#ctx0" brushRef="#br0" timeOffset="153780.6725">27563 14817 28 0,'-8'-24'14'0,"8"-19"-17"16,0 36 26-16,8 0-22 15,-5 0 1-15,8 0 1 16,10 4 0-16,14-1-4 16,7 0 0-16,-3 1 3 15,11 3 0-15,-8 0-1 16,0-4 1-16,-6 4-4 16,-15-7 0-16,-11 11-4 15,-6-1 0-15,-8 1-3 16,-13-1 0-16</inkml:trace>
  <inkml:trace contextRef="#ctx0" brushRef="#br0" timeOffset="153946.325">27742 14479 26 0,'-7'-43'13'0,"14"40"-17"0,-3 6 22 16,-4 11-17-16,-11 15 0 15,4 13 1-15,4 21 1 16,3 1-4-16,0 3 0 0,0 0 0 15,0-7 0-15,10-7-6 16,12-11 0-16</inkml:trace>
  <inkml:trace contextRef="#ctx0" brushRef="#br0" timeOffset="154201.5446">28247 14278 28 0,'21'-18'14'0,"18"-3"-12"16,-29 14 22-16,12 0-23 16,6-4 0-16,4 11 0 15,6 7 1-15,5-7-2 16,3 4 0-16,-4 3 0 15,-3 0 1-15,0 3-6 0,-18-3 1 16,-7 7-5-16,-14 1 0 16</inkml:trace>
  <inkml:trace contextRef="#ctx0" brushRef="#br0" timeOffset="154501.6256">28268 14380 33 0,'0'-7'16'0,"18"31"-17"0,-18-16 27 0,10 6-26 16,-10 14 0-16,0 14 1 16,0 25 0-16,0 7-1 15,-10 11 0-15,3-4 0 16,-4 0 1-16,8-7-1 16,-5-7 1-16,8-10-1 15,11-11 0-15,0-11 0 16,10-10 1-16,7-11-1 15,4-4 0-15,7-3 0 16,-8-3 1-16,8-1-1 16,-11 5 1-16,4-5-3 15,-11 1 1-15,-3-4-4 16,-11-4 0-16,-7-7-6 16,-7 4 1-16</inkml:trace>
  <inkml:trace contextRef="#ctx0" brushRef="#br0" timeOffset="154756.0939">28296 14853 11 0,'0'-18'5'0,"0"0"-2"0,4 11 0 16,3 0 0-16,-7 7 0 16,0 0 3-16,0 0 1 15,0-7-8-15,10 7 1 16,1 0 6-16,10 4 0 0,7 3-2 15,4 3 1-15,14 1-2 16,0-1 1-16,3-2-2 16,-3 2 0-16,-14 1-2 15,0-4 0-15,-15 3-7 16,-17 8 1-16,-10 3-3 16,-11-10 0-16</inkml:trace>
  <inkml:trace contextRef="#ctx0" brushRef="#br0" timeOffset="155041.7592">28487 14422 26 0,'0'-3'13'0,"10"10"-10"0,-6 7 22 16,-4 14-23-16,-4 14 0 15,-6 25 1-15,-8 7 1 16,-10 8-5-16,3-1 0 16,4 7 3-16,-7-10 1 15,17-11-7-15,4-14 0 16,18-15-6-16,6-27 1 15</inkml:trace>
  <inkml:trace contextRef="#ctx0" brushRef="#br0" timeOffset="155733.1746">29101 14429 14 0,'-4'-14'7'0,"-14"14"4"15,11-7 2-15,-3 7-10 16,-11 0 0-16,-1 11 2 16,-6 17 1-16,-3 18-7 15,2 21 1-15,8 3 4 16,0 11 0-16,3 1-2 15,8 2 1-15,-1 1-2 0,11-4 1 32,21-7-3-32,15-24 1 15,-1-19-10-15,11-20 1 16</inkml:trace>
  <inkml:trace contextRef="#ctx0" brushRef="#br0" timeOffset="156197.2195">29393 14694 16 0,'11'-60'8'0,"3"46"2"0,-14 14 1 0,4-7-9 16,-4 0 1-16,0 3 3 15,-4 4 1-15,-14 11-8 16,-3 17 0-16,-14 18 5 15,-7 17 1-15,10 1-2 16,4 17 0-16,7 0-2 16,14-7 0-16,21-7 0 15,-11-14 0-15,39-25-1 16,-3-21 1-16,11-21 0 16,-1-18 0-16,-7 4 0 15,-3-14 0-15,-11-11 0 16,-13-10 0-16,-26-5-1 15,0 5 1-15,-10 17-1 16,0 14 1-16,-21 4-1 16,-4 14 0-16,7 7-1 15,7 3 0-15,18 8 0 0,14 0 1 16,14-1-1-16,7 1 0 16,15-1 0-16,-5 4 1 15,8 4-1-15,0 6 1 16,-4 8 0-16,4 0 0 15,-7-1-3-15,-4-2 1 16,-7-1-8-16,0-7 0 16</inkml:trace>
  <inkml:trace contextRef="#ctx0" brushRef="#br0" timeOffset="156602.7039">29221 14570 22 0,'-7'-24'11'0,"45"-26"-5"16,-27 33 10-16,7-5-12 15,-1-9 0-15,4-5 0 16,-7-2 0-16,15 2-6 16,-19 5 0-16,1-1 4 15,-1 7 1-15,1 4-3 0,3 10 0 16,7 11 0-16,0 11 1 16,8 7-1-16,2-1 0 15,1 8 0-15,11 3 0 16,-5-3 0-16,-2-4 1 15,6-7-1-15,7-3 1 16,1-1 0-16,-4-6 0 16,-1-4-7-16,5-7 1 15,-8 0-4-15,0-14 0 0</inkml:trace>
  <inkml:trace contextRef="#ctx0" brushRef="#br0" timeOffset="156934.2213">30035 14496 24 0,'8'-24'12'0,"-8"6"-8"15,0 18 17-15,0 0-19 16,3 3 1-16,-3 8 1 16,0 10 1-16,7 7-6 15,0 22 0-15,0 6 4 16,4 11 0-16,-11 4-1 0,-4-4 1 16,-3 7-2-16,-14-3 1 15,-11-12-1-15,-6-2 1 16,-1-8-6-16,-4-6 0 15,5-5-7-15,6-16 1 16</inkml:trace>
  <inkml:trace contextRef="#ctx0" brushRef="#br0" timeOffset="157503.6623">30699 14902 23 0,'-14'-35'11'0,"-1"10"5"0,12 11 10 0,3-4-23 16,-4 1 1-16,4-5 1 15,0 5 1-15,7-1-7 16,8 1 0-16,-1 2 5 15,10 1 1-15,8 4-3 16,3 3 1-16,11 7-1 16,-3 3 0-16,-8 11-4 15,0 4 1-15,0 3-7 16,-3-3 1-16,3 3-7 16,-6-14 1-16</inkml:trace>
  <inkml:trace contextRef="#ctx0" brushRef="#br0" timeOffset="157759.7498">31559 14440 3 0,'0'-32'1'0,"11"29"6"0,-11 3-15 0,0 0 8 16,4 3 0-16</inkml:trace>
  <inkml:trace contextRef="#ctx0" brushRef="#br0" timeOffset="158374.3403">31588 14405 19 0,'-7'-15'9'0,"3"-9"-10"16,4 17 18-16,0 7-18 15,0 0 1-15,0 0 0 16,0 0 0-16,0 0 0 16,4 0 0-16,-4 0 0 15,0 0 1-15,0 0-1 16,3-7 1-16,-3 3 0 15,0-3 0-15,0 0 0 16,-3 0 1-16,3 0-1 16,-4 3 1-16,1 4-1 15,-4 7 0-15,-4 4 0 16,0 3 0-16,1 4 0 16,-4 3 0-16,3 0 0 0,4 4 1 15,-4-1 0-15,4 1 0 16,0 0 0-16,-7 14 0 15,4 24 1-15,-1 15 0 16,-10 3-1-16,7-18 0 16,-4 50-1-16,15-17 0 15,6-15 0-15,15-25 0 16,6-28 0-16,19-24 0 16,-1-18 0-16,15-18 0 0,6-7 1 15,-6-10 0-15,-12-22 0 16,-13-13 1-16,-7-5-2 15,-11 5 1-15,-14 3 0 16,-11 14 0-16,-13 3-1 16,-8 15 0-16,0 13-2 15,0 8 1-15,1 14-1 16,-1 11 0-16,-3 3-1 16,6 7 1-16,12 7-1 15,-1 10 0-15,11 5 0 16,7-1 0-16,7 4 1 15,11 10 0-15,3-3 0 16,25 0 1-16,7-11 0 16,0-7 1-16,3-10-4 15,-7-8 1-15,1-3-8 16,-11 4 1-16,-8-4-3 16,-6 0 1-16</inkml:trace>
  <inkml:trace contextRef="#ctx0" brushRef="#br0" timeOffset="158735.4199">32145 14256 23 0,'-25'-45'11'0,"29"30"-10"16,-4 15 20-16,7-3-20 15,11 6 1-15,-4 1 3 16,7 10 0-16,0 11-5 16,-3 10 1-16,-1 0 3 15,-3 18 0-15,4 7 0 16,0 14 0-16,-1 11-2 15,-6-4 1-15,-18-3-1 16,-18 6 1-16,-17 15-5 16,-18 7 1-16,-7 7-9 15,-4 7 0-15</inkml:trace>
  <inkml:trace contextRef="#ctx0" brushRef="#br0" timeOffset="159606.4465">22715 13784 24 0,'-42'-7'12'0,"0"98"-7"16,24-45 12-16,-14 25-14 0,-17 17 1 15,10 11 0-15,7 21 0 16,8 21-6-16,13 3 1 16,22 5 2-16,27-1 1 15,22-4-11-15,32-3 1 16</inkml:trace>
  <inkml:trace contextRef="#ctx0" brushRef="#br0" timeOffset="160311.5471">32441 13851 21 0,'0'-50'10'0,"57"33"-10"16,-36 6 11-16,11-3-11 15,10 3 0-15,0 8 2 16,1 3 0-16,-8 3 0 16,-7 4 0-16,-14 0 2 15,-14 4 1-15,-10 3 0 16,-18 7 1-16,-1 4-2 16,1-4 1-16,7 0-3 15,10 4 1-15,11-7-1 16,22-4 0-16,20 0-4 15,28 7 0-15,15 0-9 0,10 0 1 16</inkml:trace>
  <inkml:trace contextRef="#ctx0" brushRef="#br0" timeOffset="161047.3759">20697 14101 25 0,'0'-109'12'0,"39"70"-11"15,-32 32 13-15,7 3-13 16,11 4 1-16,10 7 0 16,15 4 0-16,10 10-3 15,-4 7 1-15,18 4 2 16,-3-4 0-16,-11-6-1 16,-4-12 1-16,-6 4-1 15,-4-3 1-15,-15-4-6 16,-13 7 1-16,-11 0-6 15,-7 0 1-15</inkml:trace>
  <inkml:trace contextRef="#ctx0" brushRef="#br0" timeOffset="161228.1682">20944 14295 26 0,'-60'4'13'0,"32"-11"-9"0,25 7 19 16,-1 10-21-16,1 11 0 15,-1 4 1-15,1 17 0 16,3 8-4-16,3 31 0 15,4 11 3-15,-3-1 0 16,6-6-4-16,1-11 0 16,10-10-7-16,-3-18 1 0,3-18-2 15,-4-25 0-15</inkml:trace>
  <inkml:trace contextRef="#ctx0" brushRef="#br0" timeOffset="161410.7994">21043 14387 26 0,'-3'-18'13'0,"6"39"-18"16,-3-14 25-16,-3 11-19 15,-1 14 0-15,4 7 0 16,-3 21 0-16,3 17-1 16,-4 15 0-16,1-11-3 15,-1 0 1-15,-3-3-5 16,7-18 0-16</inkml:trace>
  <inkml:trace contextRef="#ctx0" brushRef="#br0" timeOffset="161573.1868">20821 14662 33 0,'0'-32'16'0,"81"36"-22"0,-53-1 30 16,11 4-26-16,7 15 1 15,7-1-8-15,0 11 0 16,-7 6 6-16,-15-2 0 16</inkml:trace>
  <inkml:trace contextRef="#ctx0" brushRef="#br0" timeOffset="161707.3056">20814 15290 38 0,'10'-85'19'0,"167"11"-26"15,-110 57 36-15,7 3-31 16,11-1 1-16,6 12-18 16,-6 10 0-16</inkml:trace>
  <inkml:trace contextRef="#ctx0" brushRef="#br0" timeOffset="189755.3196">29669 7719 8 0,'-15'0'4'15,"33"25"0"-15,-11-11 5 0,-3 11-7 16,-4 10 1-16,10 8-1 15,-10-5 1-15,0 5-4 16,0-1 0-16,-10-3 3 16,3-7 1-16,0-4-1 15,3-7 0-15,1-3-5 16,3-8 1-16,3-6-3 16,8-1 1-16</inkml:trace>
  <inkml:trace contextRef="#ctx0" brushRef="#br0" timeOffset="190143.5343">29415 7765 22 0,'-15'-14'11'0,"30"35"-15"0,-8-28 20 0,14 0-16 16,14-3 1-16,11-4 1 15,10-4 0-15,4-3-2 16,0 3 0-16,0 0 1 16,-10 1 1-16,-4 3-1 15,-8 3 1-15,1 4 0 16,-18 4 0-16,-3 6-4 16,-14 8 1-16,-8 3-6 15,-3 3 0-15</inkml:trace>
  <inkml:trace contextRef="#ctx0" brushRef="#br0" timeOffset="190548.7301">29785 7899 21 0,'-4'-7'10'0,"15"0"-9"0,-11 7 12 16,4 4-13-16,-1 3 1 16,-3 7 1-16,0 7 0 15,0 7-3-15,4 4 1 16,-1 0 2-16,1-4 0 15,6 0-1-15,-6-3 1 16,-4-4 0-16,0-3 0 16,0-4 0-16,0-7 1 15,0-7-2-15,-4-4 0 0,4-13 0 16,4-8 0-16,3-3-2 16,-4-4 0-16,15-7-1 15,-7 0 1-15,-1 11-1 16,1 7 0-16,6 7 0 15,5 10 0-15,-12 11 1 16,8 11 1-16,-8 3-1 16,1 4 1-16,0 0 0 15,-4 3 0-15,-4-3 0 16,-3-4 1-16,0-7 0 16,4-4 0-16,3-2-1 15,3-8 1-15,1-11 1 16,-1-3 0-16,1-11-9 15,7-10 0-15</inkml:trace>
  <inkml:trace contextRef="#ctx0" brushRef="#br0" timeOffset="190983.1832">30279 7430 22 0,'-4'-42'11'0,"11"24"-10"0,-3 18 11 16,7 4-13-16,-11 3 1 15,7 3-1-15,-7 1 1 16,-7 10 0-16,-4 0 1 16,-3 0-1-16,-7 1 1 15,3 6-1-15,-3-7 1 16,3-7 0-16,8-7 0 0,3-3 0 16,14-11 0-16,3 0-1 15,8-1 0-15,3 1 0 16,-7 4 1-16,-7 3-1 15,-7 3 0-15,-17 12-1 16,-5 9 1-16,-9 8 0 16,2 3 0-16,-2 4-1 15,2 0 1-15,1-7 0 16,7-4 0-16,0-3-1 16,10-11 0-16,11 0 0 15,0-4 0-15,0 12-1 16,11 2 1-16,-4 8 1 15,-4-7 0-15,5 21 1 16,-8 10 0-16,0 4 0 16,0 7 1-16,0-4 0 15,0-13 0-15,0-15-8 16,3-14 1-16</inkml:trace>
  <inkml:trace contextRef="#ctx0" brushRef="#br0" timeOffset="191583.0962">30043 8002 24 0,'0'-53'12'0,"35"-43"-14"0,-21 68 16 16,14 4-14-16,4-5 1 15,3 5-2-15,0 2 0 16,-3 5 0-16,-4 6 1 0,-3 8-1 16,-4 3 1-16,-3 7-1 15,3-4 1-15,-7 8 0 16,7 3 1-16,1 4-1 15,-5-1 1-15,4 1-1 16,4 7 0-16,-14-1 1 16,3 8 0-16,-4 3 0 15,-3 4 1-15,-7 3-1 16,-3-3 0-16,-1 7 2 16,1 4 0-16,-4 2-1 15,0 1 1-15,0 0-1 16,-4-7 0-16,0-14-1 15,-6-7 1-15,-8-11-3 16,-7-14 0-16,-6-7-1 16,-8-11 0-16,3-7 0 15,5-6 1-15,2-1-1 16,12 0 0-16,9-7 2 16,15-3 0-16,15 3 0 0,13 7 0 15,4 1 0-15,-1 9 0 16,-2 8 0-16,-5 4 1 15,-3 10-1-15,-6 7 1 16,-5 7-1-16,-13 4 0 16,-8 3 0-16,-3-4 0 15,-11 1 0-15,-3 0 0 16,0-4 0-16,7 0 0 0,-1-7 0 16,15-4 0-16,4-3 0 15,10 0 0 1,14-10-2-1,-3-1 0-15,-1-3-4 16,-3 0 0-16,1-4-2 16,-8 1 1-16</inkml:trace>
  <inkml:trace contextRef="#ctx0" brushRef="#br0" timeOffset="191718.964">30226 7903 20 0,'-14'-7'10'0,"17"14"-13"16,4 0 18-16,-3 7-14 15,3 11 0-15,-7 6 1 16,0 5 0-16,-7 6-4 16,3 7 1-16,-3 1-4 15,7 3 0-15</inkml:trace>
  <inkml:trace contextRef="#ctx0" brushRef="#br0" timeOffset="191932.1205">30727 7441 26 0,'-11'-29'13'0,"50"19"-16"0,-18 13 21 0,0 1-18 16,1 10 0-1,2 4 0-15,-10-4 1 0,-3 3-2 16,-11 8 1-16,-11 10-7 15,-3 1 1-15</inkml:trace>
  <inkml:trace contextRef="#ctx0" brushRef="#br0" timeOffset="192079.2291">30663 7628 22 0,'0'0'11'0,"15"24"-10"16,-15-13 15-16,10 7-15 15,-10 3 0-15,11 0-2 16,-8 4 1-16,4-4-7 16,-3-4 1-16</inkml:trace>
  <inkml:trace contextRef="#ctx0" brushRef="#br0" timeOffset="192575.4284">30812 7589 26 0,'14'-32'13'0,"39"11"-17"0,-29 21 21 15,5 3-16-15,2-3 0 16,-6 8 0-16,7 6 0 16,-8 3-2-16,-17 8 1 15,-7 0 0-15,-10-1 0 16,-22 1 0-16,4 7 0 16,-11-7-1-16,0-1 1 0,4-6-1 15,7-11 1-15,7-4 0 16,10-6 0-16,11-8 0 15,11 1 0-15,13-1 0 16,5 4 1-16,-1 0-7 16,-7 4 1-16,0 3-1 15,-7 0 0-15,-3 7 0 16,-11 7 1-16,-11 0 3 16,-3 7 0-16,-4 4 7 15,4 6 0-15,-3 1 1 16,3-4 1-16,10 1-2 15,1-1 1 1,10-3-3 0,0-8 1-16,0-6-3 15,0-4 1-15,-7-7-2 16,0-11 1-16,0-3-1 16,0 0 1-16,3-4-3 0,4 4 1 31,25-3 0-31,0 6 1 15,0 11-3-15,-22 4 0 16,-10 3-4-16,-10 10 0 16</inkml:trace>
  <inkml:trace contextRef="#ctx0" brushRef="#br0" timeOffset="192742.5852">30649 8033 20 0,'0'0'10'15,"14"14"-10"-15,-14-14 14 0,4 11-13 16,-4 7 0-16,0-1 0 16,0 1 0-16,-4 3-2 15,-6 0 1-15,-8 0-5 16,1 1 0-16</inkml:trace>
  <inkml:trace contextRef="#ctx0" brushRef="#br0" timeOffset="192934.6729">30663 8139 34 0,'4'-17'17'0,"17"38"-20"16,-10-18 30-16,3 8-27 15,0 6 0-15,14 15 2 16,7 0 0-16,15-7-2 16,3-4 1-16,17-11 0 15,1-6 1-15,3-11-2 0,-4-7 0 31,5-7-10-31,-30-4 0 16</inkml:trace>
  <inkml:trace contextRef="#ctx0" brushRef="#br0" timeOffset="268692.0021">2395 6897 19 0,'36'-38'9'0,"-8"-44"-4"16,-28 51 10-16,0-8-14 0,0-10 1 15,-7 6-1-15,-11 8 1 16,-3 7-3-16,-11 17 0 16,0 22 1-16,-10 28 0 15,-7 6-1-15,13 12 0 16,-2 3 0-16,17 10 1 15,6 40-1-15,12 10 1 16,-4-15 0-16,7 12 1 16,10-1-1-16,1 11 0 0,0-7 1 15,-4-7 0-15,-7-11 0 16,-4-10 1-16,-6-7-1 16,-8-8 0-16,-7-2 1 15,-7-15 1-15,1-11 0 16,-8-14 1-16,-7-21-5 15,-14-14 1-15,-3-17-8 16,10-19 1-16</inkml:trace>
  <inkml:trace contextRef="#ctx0" brushRef="#br0" timeOffset="268902.0919">1587 7575 23 0,'18'-36'11'0,"39"40"-9"16,-33-4 11-16,15-4-12 16,7 8 0-16,10 7 2 0,15 6 1 15,-1-3-4-15,-2-3 0 16,2 0 2-16,-3-8 1 16,0 1-6-16,-3-4 1 15,-8 0-6-15,-3 0 1 16</inkml:trace>
  <inkml:trace contextRef="#ctx0" brushRef="#br0" timeOffset="269592.5868">2836 7102 7 0,'-3'-32'3'0,"-11"39"2"16,3-3-4-16,-7 6 1 15,-6 15 0-15,-12 10 3 16,-2 15 0-16,2-1-6 16,5 4 0-16,2-7 4 15,8 0 0-15,4 3-1 16,10 1 0-16,3-1-1 15,8 0 1-15,6-3 0 16,15 0 1-16,3-4-2 16,7-6 0-16,-6-5-6 0,-1-9 0 15</inkml:trace>
  <inkml:trace contextRef="#ctx0" brushRef="#br0" timeOffset="269879.0355">2734 7511 9 0,'4'-24'4'0,"6"34"-1"0,-3-6-2 0,4-4-2 16,-1 3 0-16,1 4 6 16,3-3 0-16,-7-1-5 15,0 4 1-15,11 4 2 16,-8 7 0-16,8 6 1 15,-4 5 0-15,7-1-3 16,4 7 0-16,-4 4 1 16,4 0 0-16,0-4 0 15,-8-3 0-15,1-8-2 16,-11 5 1-16,-4-15-7 16,-3-7 1-16</inkml:trace>
  <inkml:trace contextRef="#ctx0" brushRef="#br0" timeOffset="270094.8142">3087 7487 20 0,'7'-29'10'0,"-14"22"-12"0,3 7 13 16,-10 4-10-16,-3 3 0 16,-12 7 0-16,-2 4 0 15,-1 10-1-15,7-11 0 16,-10 22 1-16,3 4 1 15,4 6 0-15,3 0 0 16,15-6-2-16,6-4 1 16,4-8-7-16,7-6 1 15</inkml:trace>
  <inkml:trace contextRef="#ctx0" brushRef="#br0" timeOffset="270358.0383">3256 7187 10 0,'14'-46'5'0,"4"67"-4"15,-4-3-1-15,0 10 1 16,4 11 0-16,3 3 1 16,0-3 1-16,4 3-3 15,-11-7 1-15,0 4 1 16,-7 0 1-16,-3 7-1 15,-8-4 1-15,-14 1 0 16,-17-1 0-16,0-3-1 16,3-4 1-16,0-7-5 15,1-3 1-15,6-7-4 0,7-18 1 16</inkml:trace>
  <inkml:trace contextRef="#ctx0" brushRef="#br0" timeOffset="270555.3584">3725 7603 12 0,'29'-42'6'0,"9"42"-5"0,-27 0 5 15,3 3-7-15,-3 4 0 0,3-3 4 16,0-1 1-16,7 1-4 16,0 3 1-16,7 0 2 15,1-4 0-15,2 5-4 16,-9-1 1-16,-8 3-4 15,3 1 0-15</inkml:trace>
  <inkml:trace contextRef="#ctx0" brushRef="#br0" timeOffset="270674.4134">3630 7864 26 0,'-25'-49'13'0,"78"59"-17"15,-28-6 24-15,10 6-19 16,8 8 0-16,10 0-14 15,14-1 0-15</inkml:trace>
  <inkml:trace contextRef="#ctx0" brushRef="#br0" timeOffset="271980.1693">4586 7127 23 0,'0'-88'11'0,"28"73"-15"15,-14 22 15-15,4 11-12 16,-7 28 1-16,6 10-1 16,1 11 0-16,3-3 1 15,4-8 1-15,-1-3-1 16,-2 4 1-16,2-1 0 0,1-3 0 15,-7 4 0-15,3-5 1 16,-4-2 1-16,-6-4 0 16,-4-4-2-16,-3-7 0 15,-4-3-7-15,-4-7 1 16</inkml:trace>
  <inkml:trace contextRef="#ctx0" brushRef="#br0" timeOffset="272190">5168 7162 12 0,'-7'42'6'0,"-138"68"8"16,128-100 1-16,-50 36-14 16,-18 0 0-16,-7 7 1 15,15 7 0-15,6 3-2 16,15 8 0-16,6 0 1 15,26-4 0-15,6-7-7 16,22-8 0-16</inkml:trace>
  <inkml:trace contextRef="#ctx0" brushRef="#br0" timeOffset="272851.2189">5256 8753 25 0,'-14'-11'12'0,"0"-24"-11"0,18 21 16 0,-4-11-17 15,14-10 1-15,0-25 0 16,4-17 0-16,6-5-1 16,1-13 0-16,7-32 0 15,-1-10 1-15,8 13 0 16,-7 4 1-16,-7 11-1 15,-1 3 1-15,-2 11-1 16,-5 6 0-16,1 19 0 16,-4 10 1-16,4 11-2 15,-4 10 0-15,0 7-2 16,0 14 1-16,7 8-1 16,-7 13 1-16,4 11-1 15,-11 15 1-15,-7-1-1 16,-7 7 1-16,-4 0 1 0,-10 4 0 15,-4 0 0-15,1 0 0 16,3-7 0-16,-4 3 1 16,7 0-1-16,15 7 0 15,13-6 1-15,8-4 1 16,10-1-2-16,14 1 0 16,11-4 0-16,-3-3 1 15,-11 0-1-15,-11-4 0 16,-25 3 0-16,-24-2 0 0,-14-1 1 15,-25 11 0-15,-14-4 1 16,7 4 0-16,-11-1-7 16,4 5 1-16,11-19-4 15,24-31 0-15</inkml:trace>
  <inkml:trace contextRef="#ctx0" brushRef="#br0" timeOffset="297052.9795">30614 9508 21 0,'4'-18'10'0,"10"22"-7"0,-11-4 11 15,8 3-13-15,-8 1 0 16,4 3 2-16,4 4 0 0,7 6-4 16,6-3 0-16,12 11 3 15,2 7 1-15,-2 0-1 16,6-4 1-16,-3-4-1 16,-7-2 0-16,-15-5 1 15,8-3 0-15,-11 0-5 16,-3-6 0-16,-11-1-7 15,-11-4 1-15</inkml:trace>
  <inkml:trace contextRef="#ctx0" brushRef="#br0" timeOffset="297292.4283">30575 9829 21 0,'-32'-7'10'0,"36"10"-9"15,3-3 9-15,-3 4-9 16,3 3 1-16,3-3 2 16,8 3 0-16,3-4-4 0,0-3 1 15,11 0 2-15,10 0 1 16,-3 0-1-16,7 11 1 16,0-4-2-16,-7 3 0 15,-4 5-7-15,7 6 1 16,1-4-4-16,6-3 0 15</inkml:trace>
  <inkml:trace contextRef="#ctx0" brushRef="#br0" timeOffset="297622.2854">31440 9804 11 0,'-15'-42'5'0,"15"10"0"15,0 25 1-15,0 4-7 16,-7 6 1-16,-10 4 3 15,3 7 1-15,-8 4-4 16,-6 7 1-16,11 3 2 16,-8 7 0-16,0 4 0 15,18-7 0-15,7-1-1 16,4-2 0-16,10-5 0 16,3-6 0-16,15-4-1 15,3-10 1-15,11-4 0 16,-3 0 0-16,-5-18 0 15,-6-10 1-15,-4-11-1 16,-6-21 1-16,-19-7-2 16,-10 0 1-16,-14 7-2 15,-11 7 1-15,-3 18-2 0,-4 28 1 16,11 31-9-16,10 19 0 16</inkml:trace>
  <inkml:trace contextRef="#ctx0" brushRef="#br0" timeOffset="304739.6268">21735 16878 24 0,'-11'-36'12'0,"-7"1"-10"16,11 28 13-16,-10 0-14 15,-1 7 0-15,-10 0 0 16,-7 14 1-16,-4 11-3 15,-4 21 1-15,1 28 1 16,0 17 0-16,3 5 0 16,18 6 1-16,7-3-1 15,17-11 0-15,8-18 0 16,10-13 1-16,21-18 0 16,18-29 0-16,7-24 0 0,7-18 0 15,-3-13 0-15,-8-23 0 16,-10-13 0-16,-17-10 0 15,-15 9-1-15,-14-2 0 16,-18 3-1-16,-20 10 1 16,-12 11-1-16,-3 21 0 15,-10 15-1-15,-4 24 0 0,3 7 0 16,1 7 0-16,-4 11 1 16,11-8 0-16,-1 36 0 15,8 4 0-15,14 2 0 16,24-2 0-16,22-15 0 15,10-21 1-15,21-21-1 16,36-17 1-16,14-11 0 16,0-11 0-16,3 3-5 15,-7 15 0-15,-10 18-7 16,-22-1 1-16</inkml:trace>
  <inkml:trace contextRef="#ctx0" brushRef="#br0" timeOffset="305609.9801">21216 16631 22 0,'7'-78'11'15,"39"11"-6"-15,-32 49 10 0,0-3-13 16,7-4 0-16,-7 4 2 16,8 4 0-16,2 6-6 15,1 8 1-15,7 6 3 16,7 1 0-16,3 3 0 16,4 7 0-16,-4 7-1 15,11 7 0-15,-4 14 0 16,4 8 1-16,-7 3-1 15,0-7 0-15,0-8 0 16,14-9 0-16,10-15 1 16,12-18 0-16,6-17-2 15,-7-18 0-15,-11 4-10 16,-13 0 0-16</inkml:trace>
  <inkml:trace contextRef="#ctx0" brushRef="#br0" timeOffset="306045.8938">21227 16352 17 0,'-22'-46'8'0,"15"25"1"16,11 7 1-16,7-4-8 16,3-3 1-16,7-11 1 15,7 0 1-15,-3-13-5 16,14-8 0-16,6 0 4 16,12 3 0-16,6 12-2 15,1 9 1-15,3 8-2 16,0 18 1-16,-4 13-2 15,-13 18 1-15,-4 11-1 16,3 7 1-16,-3-4 0 16,14 4 0-16,7-7 0 15,14-7 1-15,14-11-1 16,-7-17 1-16,15-8-11 16,-1-7 0-16,7-10-2 15,-13-3 1-15</inkml:trace>
  <inkml:trace contextRef="#ctx0" brushRef="#br0" timeOffset="307246.4774">20101 16539 20 0,'-21'-7'10'0,"18"42"-10"15,6-21 11-15,8 4-10 16,3 3 1-16,0-3 1 15,21-8 0-15,18-6-4 16,14-8 1-16,21-3 2 0,1-10 1 16,-19-1 0-16,-3-3 0 15,-7 7-2-15,-14-4 0 16,-11 7-8-16,-10 4 0 16</inkml:trace>
  <inkml:trace contextRef="#ctx0" brushRef="#br0" timeOffset="307473.3294">20101 16796 22 0,'-17'11'11'0,"20"24"-7"16,-3-21 12-16,0-3-13 16,4 10 1-16,-1 14 1 15,4 11 0-15,-7 21-7 16,4 14 0-16,-4 8 5 15,0-1 1-15,0-7-4 16,0-11 1-16,3-13-5 16,1-18 0-16,-1-15-5 15,4-13 1-15</inkml:trace>
  <inkml:trace contextRef="#ctx0" brushRef="#br0" timeOffset="307651.2487">20218 16913 12 0,'14'-35'6'0,"3"35"-4"0,-6-4 2 15,-7 8-4-15,-1-1 0 16,-3 4 0-16,0-3 0 16,-3 6-2-16,-1 1 0 15,-7 3-1-15,4 0 1 16</inkml:trace>
  <inkml:trace contextRef="#ctx0" brushRef="#br0" timeOffset="308071.4085">20140 16624 12 0,'0'-18'6'0,"0"32"-3"0,0-3 12 16,0 10-12-16,-3 18 0 15,-1 13 3-15,-10 26 0 16,3 24-6-16,4 15 1 16,-3-4 4-16,10 3 0 15,3-14-1-15,8-13 1 16,-1-19-2-16,-3-17 0 15,4-18-5-15,0-21 1 16,-1-17-9-16,4-15 1 0</inkml:trace>
  <inkml:trace contextRef="#ctx0" brushRef="#br0" timeOffset="308477.4833">20200 16691 29 0,'-28'-103'14'0,"38"43"-14"15,-3 60 18-15,4 14-17 16,-7 18 1-16,-1 10 1 16,-3 15 1-16,-3 6-5 15,-1 11 0-15,4 8 3 16,4 6 0-16,3-11-1 16,10-10 0-16,1-10 0 15,3-18 0-15,7-11 0 16,4-28 1-16,0-28-1 15,3-11 1-15,0-18-2 16,4-20 1-16,-4-18-2 16,-3-11 1-16,-7 14-2 0,-7 18 1 15,-11 18-2-15,-7 24 1 16,-4 25 1-16,-7 31 0 16,1 29 2-16,-1 7 0 15,-3 18 0-15,11 17 1 16,3 11 0-16,3 0 0 15,8-18 0-15,-1-3 0 16,4-8-3-16,1-13 1 16,-5-11-6-16,-3-11 0 0,11-14-5 15,-8-21 1-15</inkml:trace>
  <inkml:trace contextRef="#ctx0" brushRef="#br0" timeOffset="308957.2633">20772 16878 17 0,'0'-29'8'0,"7"-2"3"16,-4 20 6-16,1-3-16 16,-1 0 0-16,1 3 0 15,6 1 0-15,1 3-2 16,-1 7 1-16,8 3 0 15,-7-3 1-15,3-7-1 16,-4 3 1-16,8 4-2 16,-11-7 1-16,0-3 0 0,-3-1 1 15,-4 1 0-15,-4-1 1 16,1 4 0-16,-8 0 1 16,-10 7 0-16,3 7 0 15,4 7 0-15,-4 11 0 16,4 7-2-16,-3-1 1 15,6 8-1-15,1 3 0 16,-1 4-1-16,11-7 0 16,0 0 1-16,0-11 0 15,11-3-1-15,-4-8 0 0,3 1 0 16,4 0 0-16,-3-1 0 16,-4 5 1-16,-7 2-1 15,-7 4 1-15,0 4 0 16,-11 4 0-16,-3-1-1 15,-11-7 0-15,-10-7-6 16,0-3 1-16,6-11-6 16,1-18 0-16</inkml:trace>
  <inkml:trace contextRef="#ctx0" brushRef="#br0" timeOffset="309124.9603">20888 16849 30 0,'32'-28'15'0,"21"10"-18"16,-43 15 22-16,4-1-18 16,-3 1 1-16,3-4-2 15,-3 3 1-15,-1 4-5 0,4 0 0 16,-7 4-4-16,-3-1 1 16</inkml:trace>
  <inkml:trace contextRef="#ctx0" brushRef="#br0" timeOffset="309332.9928">21036 16881 33 0,'-7'35'16'0,"-14"-17"-16"0,14 0 28 16,-11 13-28-16,1 8 0 15,-8 18-1-15,0 6 1 16,11 4 0-16,0 4 0 0,14-18 0 16,14-15 1-16,11-6-1 15,7-7 1-15,10-8 0 16,4-6 1-16,3-7-2 15,-7-1 0-15,-6-10-8 16,-12 4 1-16,-9-5-3 16,-23-13 0-16</inkml:trace>
  <inkml:trace contextRef="#ctx0" brushRef="#br0" timeOffset="309469.9366">20895 17333 30 0,'-7'-25'15'0,"63"4"-20"15,-34 14 27-15,9 0-21 16,8-7 1-16,11 3-8 16,-1-10 0-16,7 0 0 15,4-1 1-15</inkml:trace>
  <inkml:trace contextRef="#ctx0" brushRef="#br0" timeOffset="309696.2106">21414 16673 38 0,'-22'-60'19'0,"19"60"-27"0,-1 11 35 15,-10 10-25-15,-7 7 0 0,-11 11 2 16,-6 0 0-16,2 10-5 16,5 18 1-16,6 28 3 15,7 15 0-15,22 6-2 16,20 22 1-16,15 10-9 15,11 0 0-15,10-35-5 16,0-29 0-16</inkml:trace>
  <inkml:trace contextRef="#ctx0" brushRef="#br0" timeOffset="310174.2863">22641 16602 5 0,'25'-17'2'0,"21"66"4"0,-36-35-10 0,5 11 12 15,-5 0 0-15,1 10 8 16,3-3 0-16,-7 6-19 16,0 12 1-16,0 13 12 15,4 18 0-15,-11 11-4 16,-15 3 1-16,-13-6-4 16,-4 2 0-16,-10-10-4 15,-21-13 1-15,-8-16-7 16,4-2 1-16,4-25-6 15,13-22 1-15</inkml:trace>
  <inkml:trace contextRef="#ctx0" brushRef="#br0" timeOffset="310685.6218">24747 16588 21 0,'0'36'10'0,"-53"38"-3"15,36-53 11-15,-15 14-14 16,-3 0 0-16,-15 4 2 16,-13 3 0-16,-1 1-7 15,-3-8 0-15,0-7 5 16,7-7 1-16,11-6-3 16,17-5 0-16,18 1-1 0,14-1 1 15,21 1-2-15,25 7 1 16,18 17-3-16,6 18 1 15,18 7-10-15,15 10 0 16</inkml:trace>
  <inkml:trace contextRef="#ctx0" brushRef="#br0" timeOffset="311540.7959">25471 16370 27 0,'3'-36'13'0,"4"15"-10"0,-3 25 13 16,-1 10-13-16,-3 14 1 15,0 25 1-15,-7 17 1 16,0 22-8-16,-7-4 1 16,0 15 4-16,-4 13 1 15,8 4-2-15,3-21 1 16,3-22-3-16,1-10 0 16,3-24-4-16,3-26 1 15,4-17-6-15,0-24 1 0,0-19-3 16,14-20 0-16</inkml:trace>
  <inkml:trace contextRef="#ctx0" brushRef="#br0" timeOffset="312034.855">25446 16479 26 0,'-11'-28'13'0,"11"10"-11"16,4 18 24-16,3 0-24 15,3 11 1-15,8 13 0 16,7 15 1-16,-1 14-5 15,8 11 0-15,-4-5 3 16,-3-13 0-16,0 14-2 16,-8-3 1-16,8-8 0 15,-4-3 0-15,4-11 0 16,-4-10 1-16,0-14 0 16,4-11 0-16,-4-15-1 15,0-2 1-15,1-8-1 0,-8-3 0 16,0-4-1-16,-7 7 1 15,-7 8-2-15,0 3 1 16,0 0-1-16,0 3 1 16,0 0-1-16,0 1 1 15,10-4 0-15,-3 0 0 16,11-8-1-16,-4-2 1 16,11-4-1-16,-7 3 1 15,-4 7 0-15,-7 1 0 0,3 10-1 16,-10 7 1-16,0 0-2 15,-3 0 1-15,-4 3-1 16,3 1 0-16,1-1-1 16,3-3 1-16,0 4 0 15,0-4 0-15,3-7 0 16,8 3 1-16,-8 1 0 16,4-5 1-16,-7 8-3 15,0 4 0-15,0 3-6 16,0 7 1-16</inkml:trace>
  <inkml:trace contextRef="#ctx0" brushRef="#br0" timeOffset="312379.4779">26060 16465 21 0,'-7'-28'10'0,"3"10"-7"0,4 18 12 16,-3 10-12-16,-4 15 0 15,-1 18 5-15,5 16 0 16,3 16-9-16,11-8 0 0,-1 10 5 15,11 4 1-15,4 11-2 16,7-11 1-16,7-10-3 16,-8-11 1-16,-10-14-4 15,-3-8 0-15,-7-13-8 16,-8-11 0-16,-6-10-1 16,-4-18 0-16</inkml:trace>
  <inkml:trace contextRef="#ctx0" brushRef="#br0" timeOffset="312710.0649">26518 16500 43 0,'4'-63'21'0,"3"52"-32"16,-14 11 44-16,-7 3-33 15,-4 8 0-15,-3 3 0 0,-11 11 0 16,7 10 0-16,11 0 0 15,-3 8-1-15,6-8 1 16,8 4-1-16,10-7 1 16,10-1 0-16,12 5 0 15,9-8 0-15,-6 4 1 16,7 6 0-16,-7 12 0 16,-11-1 0-16,-14 4 0 15,-7 4 0-15,-21-1 0 16,3-3 0-16,-24-4 0 0,13-6-1 15,1-8 1-15,0-14-7 16,14-14 1-16,7-17-6 16,17-19 0-16</inkml:trace>
  <inkml:trace contextRef="#ctx0" brushRef="#br0" timeOffset="312938.112">26871 16782 31 0,'-11'-42'15'0,"1"10"-8"16,10 25 20-16,0-3-25 15,0 2 1-15,0 1-1 16,10 0 1-16,12 7-5 16,-5 0 1-16,4 0 3 15,11 4 0-15,7-1-6 16,-4 4 1-16,1 1-4 15,2-5 1-15,-16 1-6 0,-8-8 1 16</inkml:trace>
  <inkml:trace contextRef="#ctx0" brushRef="#br0" timeOffset="313190.2513">27012 16645 34 0,'-32'3'17'0,"22"18"-14"0,10-14 30 16,0 8-32-16,0 13 1 15,-7 14 0-15,-4 11 1 0,1 11-4 16,-1 17 0-16,11 0 2 16,4-4 1-16,3-10-1 15,-4-3 1-15,11-18-1 16,7-14 1-16,1-15 0 16,6-6 0-16,4-8-1 15,-8-6 0-15,1-8-5 16,0 4 1-16,-8-3-6 15,-10-1 1-15,-7-3-6 16,-3-4 1-16</inkml:trace>
  <inkml:trace contextRef="#ctx0" brushRef="#br0" timeOffset="313312.0229">26913 16966 54 0,'0'-25'27'0,"32"11"-38"16,-7 14 54-16,10 10-51 15,22 12 1-15,17 13-21 0,-7 0 1 16</inkml:trace>
  <inkml:trace contextRef="#ctx0" brushRef="#br0" timeOffset="313687.8736">27686 16137 36 0,'-11'-25'18'0,"-6"39"-15"16,3 4 20-16,-4 17-22 15,-14 32 1-15,-10 28 1 16,-7 15 0-16,3 6-4 16,21 11 0-16,29 11 3 15,24 10 1-15,11-18-3 16,13 4 1-16,8-17-6 15,18-22 0-15,-7-10-7 16,-11-22 1-16</inkml:trace>
  <inkml:trace contextRef="#ctx0" brushRef="#br0" timeOffset="314572.1046">28257 16352 28 0,'-28'-14'14'0,"-7"28"-10"16,28 0 17-16,-11 14-19 15,-6 25 0-15,-5 14 2 16,1 11 1-16,14-8-6 15,-4 11 1-15,25 1 3 16,8 2 0-16,13-10-1 16,4-14 0-16,6-17 0 15,22-19 1-15,-10-17-2 16,10-14 1-16,-11-14-2 16,-14-11 0-16,1-6-2 15,-22-8 0-15,-7-11-4 16,-25-13 1-16,-14-4 1 15,-6 10 0-15,-1 11 3 16,7 7 1-16,-10 15 2 16,3 9 0-16,0 15 1 15,7 18 1-15,4 14-1 0,7 3 1 16,14 4-4-16,7 3 1 16,18-3-1-16,-8-1 0 15,18-13 0-15,22-11 1 16,3-7-1-16,17-7 1 15,1-3-5-15,-4 6 1 16,-4 0-8-16,-27 12 0 16</inkml:trace>
  <inkml:trace contextRef="#ctx0" brushRef="#br0" timeOffset="314993.0782">27855 16556 40 0,'-21'-52'20'0,"42"20"-19"16,-3 21 30-16,3-6-30 15,18-8 0-15,7-3 0 0,0-4 1 16,3-7-2-16,-7-3 1 16,-3-4 0-16,-7-7 1 15,-11 7-2-15,0 11 1 16,-10 3-2-16,-4 14 1 15,3 15-2-15,1 17 0 16,-4 14 0-16,4 11 1 16,13 7 0-16,15 3 0 15,7 8-5-15,-4-1 0 0,8-10-6 16,3-14 1-16</inkml:trace>
  <inkml:trace contextRef="#ctx0" brushRef="#br0" timeOffset="315427.4787">28910 16154 30 0,'7'-14'15'0,"57"42"-11"0,-33-13 21 16,5 9-25-16,17 29 0 15,7 25 1-15,0 28 0 0,-11 21-1 16,-7 17 0-16,-10 19 0 16,-14-5 1-16,-1-17-1 15,-24-14 1-15,-14-21-1 16,-18-14 0-16,-3-18-10 15,-7-28 1-15</inkml:trace>
  <inkml:trace contextRef="#ctx0" brushRef="#br0" timeOffset="316164.6701">28709 16080 33 0,'-11'-7'16'0,"-10"28"-15"0,14-7 22 31,-14 29-20-31,10 6 0 16,1 4 0-16,10-4 1 16,0-3-6-16,0-7 1 15,10 3 3-15,1-6 1 16,0-15-2-16,6-7 0 16,-3-10-2-16,11-4 0 0,-11-7-6 15,7-1 0-15,18-2-4 16,-7-4 1-16</inkml:trace>
  <inkml:trace contextRef="#ctx0" brushRef="#br0" timeOffset="316449.2947">29002 15999 42 0,'-21'-39'21'0,"10"29"-30"16,1 20 39-16,-1 4-31 15,-7 11 1-15,-3 3 0 16,11 8 0-16,-8 6 0 16,14-7 1-16,-3-3 0 15,14 0 0-15,4-1 0 16,10-2 0-16,0-5 0 16,0-2 0-16,4 2-1 0,-14 4 1 15,-8 1 0-15,-13 9 0 16,-1 5-1-16,-17-1 1 15,7 0-7-15,0 4 1 16,-11-7-7-16,0-25 1 16</inkml:trace>
  <inkml:trace contextRef="#ctx0" brushRef="#br0" timeOffset="335605.0018">20920 12856 11 0,'-4'-7'5'0,"8"7"-3"15,3 0 5-15,0-4-7 16,0 4 1-16,3-3 2 0,8 3 0 15,-4 0-3-15,4 3 1 16,3-3 1-16,-3 4 1 16,3 3-1-16,-4 0 0 15,5 0-1-15,2 4 0 16,8-8-1-16,0 8 1 16,3-4 0-16,0-7 0 15,1-7 0-15,10-7 1 16,-1-11-1-16,12 7 0 15,3 4 0-15,0 14 1 0,3 4-2 16,4 3 1-16,0 7 0 16,-3 0 0-16,3 4 0 15,10-4 0-15,15 0-1 16,0-4 0-16,7-6-1 16,-1-8 1-16,22-3-1 15,22-10 1-15,2 3 0 16,11-15 0-16,11 5 0 15,21 2 0-15,-3 1 0 16,10 4 0-16,7 3 0 16,10-1 0-16,1 8-1 15,0 0 1-15,6 0-1 16,5 7 1-16,-12-3 0 16,12 3 0-16,6 0 0 15,-14-4 0-15,7 1 0 16,1 3 1-16,-22 0 0 15,7 3 0-15,-21 4 0 0,-18 0 1 16,-14 4 0-16,-21 10 0 16,-14 7-1-16,-31 4 1 15,-26 3-10-15,-24 22 1 16</inkml:trace>
  <inkml:trace contextRef="#ctx0" brushRef="#br0" timeOffset="376547.4045">27503 2456 24 0,'-18'-49'12'0,"36"20"-12"0,-18 19 12 15,3-4-12-15,-3 0 0 0,0-1-1 16,0 5 1-16,-3-1 0 16,-8 4 0-16,4 4 0 15,0 13 0-15,-4 1 0 16,-3 6 1-16,-3 12-1 16,-5 6 1-16,1 18 0 15,11 17 0-15,-12 19 0 16,15 9 0-16,-3 5 2 15,-1 20 0-15,11 8 0 16,0 3 0-16,0-4-1 16,0-20 1-16,0-4 0 15,0-15 0-15,-7-17-2 16,4-7 0-16,3-10 0 16,-11-15 0-16,0-17-5 15,-6-15 1-15,-4-20-6 16,-8-15 1-16</inkml:trace>
  <inkml:trace contextRef="#ctx0" brushRef="#br0" timeOffset="377808.1463">27668 2273 13 0,'-10'14'6'0,"-11"35"4"0,17-31-2 16,-14 13-5-16,15 5 0 15,-15 17 1-15,-3 17 1 0,0 18-5 16,-14 22 0-16,-8 10 5 16,5 17 0-16,6 8-2 15,14-4 1-15,18-7-1 16,21-10 1-16,15-26-2 15,-5-17 0-15,8-24-1 16,3-15 1-16,8-28-1 16,-8-28 1-16,8-25-1 15,-12-21 1-15,-9-35-1 16,-8-21 1-16,-11-22-1 16,-10-10 0-16,-7 0-1 15,-7 28 0-15,-3 18-1 16,-12 13 1-16,5 26-2 15,-5 17 1-15,-2 18 0 16,-8 10 0-16,-3 22 0 16,-8 17 1-16,11 4-2 15,18 10 1-15,25 4 0 16,24-8 1-16,0-6 0 0,25-14 0 16,14-8 0-16,14-6 1 15,0 6 0-15,-10 1 1 16,-1 10-5-16,-20 3 0 15,-8 8-8-15,-14 3 1 16</inkml:trace>
  <inkml:trace contextRef="#ctx0" brushRef="#br0" timeOffset="378258.047">27044 3158 24 0,'-21'-14'12'0,"38"-95"-7"16,-13 63 11-16,14-28-14 15,6-22 1-15,15-24 0 16,0-17 0-16,0-1-5 16,10 18 1-16,-10 11 2 15,3 21 1-15,-14 17-2 16,4 18 1-16,-4 18 0 16,-6 14 0-16,2 17 0 0,-6 4 1 15,10 11-1-15,4 14 1 16,7-1-1-16,21 12 1 15,10 9-1-15,11 1 1 16,8 0-1-16,-19-14 1 16,-6-4 0-16,6-10 0 15,-3-11-3-15,4-4 1 0,-11-10-10 16,14-21 0 0,-4-11-1-16,1-28 0 0</inkml:trace>
  <inkml:trace contextRef="#ctx0" brushRef="#br0" timeOffset="378619.8402">28519 2893 29 0,'-29'-14'14'0,"26"11"-10"0,13 3 25 16,1-4-28-16,17 1 1 15,11-1 0-15,7 4 0 16,0-3-2-16,-4-1 0 16,7 4 1-16,1 4 0 15,-18 6-9-15,-1 8 0 16,-13 3-3-16,-7-3 1 0</inkml:trace>
  <inkml:trace contextRef="#ctx0" brushRef="#br0" timeOffset="378753.9377">28497 3296 45 0,'-42'-29'22'0,"88"1"-29"16,-7 18 44-16,17-1-35 15,15-3 1-15,20 0-23 16,51 0 0-16,-12-8 17 16,-10-9 0-16</inkml:trace>
  <inkml:trace contextRef="#ctx0" brushRef="#br0" timeOffset="384128.849">29672 2265 25 0,'-42'-17'12'0,"7"-1"-3"0,24 15 13 15,7-8-21-15,-3 0 1 16,4 1 0-16,3-11 1 16,3 3-4-16,15 0 1 15,7 8 1-15,3-1 1 16,4 4-2-16,-4 0 1 16,4 4-1-16,-4-1 1 0,11 1-1 15,-8 6 1-15,12-3 0 16,-4 4 1-16,-4-4-1 15,0-4 1-15,0 4 0 16,4-3 0-16,-4 3-1 16,8 0 1-16,-8 0 0 15,-3 0 1-15,-4-4-6 16,-7 4 0-16,-3 0-9 16,-15 4 1-16</inkml:trace>
  <inkml:trace contextRef="#ctx0" brushRef="#br0" timeOffset="384384.393">29672 2329 23 0,'-28'-25'11'0,"46"25"-10"0,-11 4 7 16,3 3-7-16,4 10 1 15,4 12 1-15,-4 13 1 16,-3 22-5-16,-4 31 1 15,-7 14 3-15,-4 18 0 16,-3 21-1-16,0 4 1 16,-4-4-1-16,8-28 0 15,-4-18 0-15,7-17 0 16,10-21-4-16,1-22 1 16,3-21-8-16,11-14 1 15</inkml:trace>
  <inkml:trace contextRef="#ctx0" brushRef="#br0" timeOffset="384563.8148">29736 3027 29 0,'-32'-60'14'0,"64"36"-11"16,-8 10 21-16,19-7-23 16,10-8 1-16,14-2-1 15,7 6 1-15,10 11-2 16,8 10 0-16,-7 4-1 15,-1 4 1-15,-17 6-9 16,0-3 0-16</inkml:trace>
  <inkml:trace contextRef="#ctx0" brushRef="#br0" timeOffset="384819.4532">30819 2121 31 0,'-22'-50'15'0,"12"47"-13"0,6 6 21 16,-3 4-22-16,-10 18 1 16,3 25 0-16,-8 13 1 15,-13 11-4-15,-4 18 1 16,8 24 1-16,6 1 1 16,14 6-1-16,15 4 0 15,10-10 0-15,11-15 1 0,13-7-1 16,15-28 0-16,7-17-9 15,7-12 0-15,-3-27-3 16,-15-25 1-16</inkml:trace>
  <inkml:trace contextRef="#ctx0" brushRef="#br0" timeOffset="385180.7135">31104 2262 30 0,'-38'-60'15'0,"31"60"-16"0,7 0 24 15,7 3-22-15,7 12 1 16,3 9 0-16,8 12 1 16,-4 13-3-16,0-10 0 15,11 24 2-15,0 11 0 16,0 7 0-16,3-10 0 16,-3-4 0-16,-4-7 1 15,-3-4-4-15,-11-6 0 16,0-15-7-16,-7-10 0 0,3-18-3 15,-3-21 1-15</inkml:trace>
  <inkml:trace contextRef="#ctx0" brushRef="#br0" timeOffset="385405.3366">31845 2064 25 0,'0'-35'12'0,"-3"28"-10"15,-1 7 20-15,1 4-20 16,-8 6 0-16,-10 15 2 16,-11 17 0-16,-10 18-5 15,-11 14 0-15,-11 11 4 16,-3 14 0-16,11 17-3 16,10-10 0-16,0-14-9 15,14-18 0-15,15-18-1 16,-4-28 1-16</inkml:trace>
  <inkml:trace contextRef="#ctx0" brushRef="#br0" timeOffset="385660.0036">31253 2713 25 0,'-11'0'12'0,"7"11"-13"0,4 0 22 0,4 10-21 15,-4 14 1-15,-4 18 2 16,-3 14 0-16,-14 11-3 16,-3 17 0-16,-5 25 2 15,-2 3 0-15,-1-17 0 16,4-4 1-16,3-17-1 16,-7-14 0-16,22-18-5 15,-1-22 1-15,18-20-7 16,4-18 0-16</inkml:trace>
  <inkml:trace contextRef="#ctx0" brushRef="#br0" timeOffset="386306.0544">32142 1814 27 0,'-15'0'13'0,"33"60"-6"0,-11-46 18 15,14 18-23-15,-3 14 0 16,14 21 1-16,-1 14 0 16,1 14-4-16,-4 14 0 15,-6 18 3-15,-19 4 1 16,-21-11 0-16,-13-11 0 16,-19 4 0-16,-17-14 0 15,-7 3-5-15,-10-7 0 16,-12-17-7-16,1-22 0 15,14-31-4-15,21-39 1 0</inkml:trace>
  <inkml:trace contextRef="#ctx0" brushRef="#br0" timeOffset="386831.7216">30949 2368 27 0,'-10'-11'13'0,"10"-10"-15"0,0 21 23 16,7-7-21-16,3 0 1 0,4 3 1 15,-3-3 0-15,10 7-3 16,-3 7 1-16,3 0 2 16,0 8 0-16,-3 9-1 15,6 8 1-15,1 0-1 16,3 3 0-16,1 4 0 16,-8 0 0-16,3-4 0 15,-2 4 0-15,-5 7 0 16,4 3 1-16,-7 4-2 15,1-7 0-15,-5 3-7 16,-3-14 0-16,4-10-3 16,-1-14 1-16</inkml:trace>
  <inkml:trace contextRef="#ctx0" brushRef="#br0" timeOffset="387131.7688">31870 2237 25 0,'-7'-42'12'0,"10"17"-13"0,4 15 19 15,-7 3-17-15,0-8 1 16,-3 15 1-16,-8 8 1 16,-10 9-4-16,-7 8 1 15,-11 7 4-15,-3 17 0 16,-15 11-1-16,-13 25 0 15,3 24-1-15,-11 14 1 16,-17 8-2-16,-4 21 1 0,4 10-1 16,0-10 0-16,6-32 0 15,26-25 0-15,17-18-5 16,21-27 1-16,29-18-10 16,17-32 0-16</inkml:trace>
  <inkml:trace contextRef="#ctx0" brushRef="#br0" timeOffset="390271.1221">29072 4668 37 0,'0'0'18'0,"29"173"-15"16,-19-134 19-16,1-8-21 15,6 5 0-15,5-8-3 16,-12-4 0-16,11-9-5 16,-21-8 1-16,0-4-4 15,-14-17 0-15</inkml:trace>
  <inkml:trace contextRef="#ctx0" brushRef="#br0" timeOffset="390615.5212">28790 4513 27 0,'-28'-57'13'0,"14"15"-13"16,17 31 21-16,-3-3-19 0,7 0 0 16,4-4 0-16,0 4 1 15,-1 0-4-15,11 4 0 16,8 3 3-16,2 3 0 15,-2 1 0-15,2 3 0 16,-10 7-2-16,-3 7 0 16,-18 0-4-16,0 0 1 15,-18 7-3-15,4 7 1 16,-14 4-1-16,0 3 0 16,-4 4 1-16,0-7 1 0,-10 3 5 15,7-3 1-15,3-7 3 16,11-8 0-16,14-10 0 15,14-10 1-15,14-11-1 16,0-4 1-16,7-3-2 16,4 7 0-16,-4 10-9 15,1 22 1-15,-8 24-6 16,-7 11 1-16</inkml:trace>
  <inkml:trace contextRef="#ctx0" brushRef="#br0" timeOffset="390720.3549">28519 5225 27 0,'31'-70'13'0,"146"-22"-41"15,-117 60 18-15</inkml:trace>
  <inkml:trace contextRef="#ctx0" brushRef="#br0" timeOffset="391199.2447">29058 3800 22 0,'11'-32'11'0,"-1"36"-11"16,-10-4 22-16,0 0-21 15,0 0 0-15,4 3 3 16,-4 19 1-16,-4 23-5 16,-3 33 1-16,-3 28 2 15,-4 24 1-15,3 29 0 16,1 10 0-16,-5-6-2 16,15-22 1-16,15-11-2 0,-5-20 1 15,4-26 1-15,4-17 0 16,-4-17-4-16,4-18 0 31,-11-50-11-31,-14-31 1 16</inkml:trace>
  <inkml:trace contextRef="#ctx0" brushRef="#br0" timeOffset="391545.5738">29422 3931 22 0,'0'-15'11'0,"-4"51"-3"15,4-8 5-15,0 18-10 16,0 17 1-16,-7 18 0 16,-11 11 1-16,15 28-7 15,3 11 1-15,-7-4 4 16,7-4 1-16,7-21-2 16,-4-20 0-16,8 2 0 15,-4-17 0-15,-3-21-4 16,-4-18 0-16,0-21-8 15,-4-10 1-15</inkml:trace>
  <inkml:trace contextRef="#ctx0" brushRef="#br0" timeOffset="391995.6741">29168 4509 23 0,'-7'-70'11'0,"24"38"-5"0,-3 14 11 15,4-7-16-15,3 4 0 16,11 4 0-16,-4-1 0 0,4 4-1 15,-4 7 0-15,4 0 1 16,-4 7 1-16,-7 7 0 16,0 3 0-16,-10 5-1 15,0-1 1-15,-11 0-1 16,-11 0 0-16,0 0 0 16,8 0 0-16,-8-3-2 15,-10-1 1-15,-4-3-2 16,15 0 1-16,-1 0-1 15,8 4 0-15,6-4 0 16,8-3 1-16,-1-4 0 16,12-4 1-16,2 1 1 15,8-1 0-15,-11 4 0 16,7 7 1-16,-13 11-1 16,-8 6 1-16,-14 19-3 15,-15 10 1-15,1 3-2 16,7 1 1-16,-21-5-1 15,-4-6 0-15,4-7 2 0,-1-11 1 16,26-14 1-16,20-10 0 16,15-11 0-16,-4-11 1 15,18-17 0-15,14 3 0 16,0 8-13-16,7 13 1 16</inkml:trace>
  <inkml:trace contextRef="#ctx0" brushRef="#br0" timeOffset="392836.2647">30057 4333 17 0,'-4'-43'8'0,"11"-20"3"16,-3 45 1-16,-1-6-9 16,-3 2 0-16,0 5 1 15,-3 13 1-15,-1 18-7 16,-10 15 1-16,-18 20 3 15,-17-7 0-15,14 4-1 16,-4 0 0-16,11-4-1 16,6-3 1-16,12-11 0 15,3-3 0-15,17-7 1 16,8-8 0-16,0-6-1 16,6-1 0-16,-2-3 0 15,-5 0 0-15,-10 0 0 16,0 4 0-16,-17 3-1 15,-4 7 1-15,-4 4-1 16,14-1 1-16,19 1 0 0,16 0 0 16,-13-11-1-16,17 3 1 15,0 1-1-15,4 3 1 16,-18-3-1-16,4 10 1 16,-18 7-2-16,-10 0 1 15,-8 0-1-15,-7 1 1 16,-10 9-1-16,-14-6 1 15,-7 0 0-15,13-7 1 0,12-15-4 16,24-10 1-16,10-10-9 16,11-22 1-16</inkml:trace>
  <inkml:trace contextRef="#ctx0" brushRef="#br0" timeOffset="393331.4385">30141 4477 29 0,'-35'-38'14'0,"42"16"-14"16,0 22 17-16,4 0-17 15,10 0 0-15,4-3 1 16,3-1 1-16,0 4-2 16,-7 0 0-16,0 0 1 15,-14 11 0-15,-7 7-1 16,-14 10 1-16,-10 7-2 16,-8 7 0-16,-3 1 1 15,10 3 1-15,-3-11 0 16,10-3 0-16,4-11 1 15,7-11 0-15,7-13 0 16,10-18 1-16,12-8-2 16,-8 8 1-16,28-18-1 0,-7 1 1 15,-6-1-2-15,-12 4 1 16,-6-4-3-16,-11-4 0 16,-14-2-1-16,-4-1 1 15,-10 7-2-15,0 7 1 16,3 4 0-16,4 10 1 15,10 18 3-15,4 7 0 16,7 15 1-16,7 13 1 16,11 0 0-16,6 18 0 0,8 18 0 15,11 20 1 1,6 54-2 0,0-25 0-16,-10-25 0 15,-4-24 1-15,-3-15 0 16,-4-14 0-16,1-17-3 15,-8-14 0-15,-4-22-6 16,1-10 0-16,-4-25-6 16,4-14 1-16</inkml:trace>
  <inkml:trace contextRef="#ctx0" brushRef="#br0" timeOffset="393513.2843">30632 4534 28 0,'-4'-25'14'0,"-6"0"-8"15,10 25 18-15,-15 11-23 16,-2 3 0-16,-11 11 1 15,-4 21 0-15,-7 3-3 16,-3 11 1-16,3 7 2 16,-3-7 0-16,-4 4 0 0,7-12 0 15,7-6-3-15,0-14 0 16,18-14-7-16,0-15 0 16,14-17-3-16,7-21 1 15</inkml:trace>
  <inkml:trace contextRef="#ctx0" brushRef="#br0" timeOffset="393632.9921">30304 4110 24 0,'-7'-14'12'0,"28"43"-15"0,-7-15 20 0,0 14-29 16,14 4 1-16,7 10-1 16,1-7 0-16</inkml:trace>
  <inkml:trace contextRef="#ctx0" brushRef="#br0" timeOffset="393842.0284">30702 4361 26 0,'-3'-28'13'0,"3"28"-11"16,0 3 27-16,0 4-28 16,0 7 0-16,0 4 1 15,0 10 0-15,3 8-3 16,4 2 1-16,-7 12 2 15,4-4 0-15,-1-11-3 16,1-7 1-16,-1-17-4 16,4-11 0-16,8-14-6 15,-1-15 0-15</inkml:trace>
  <inkml:trace contextRef="#ctx0" brushRef="#br0" timeOffset="394022.3711">30900 4146 29 0,'-7'0'14'0,"7"35"-9"0,0-14 22 15,0 18-27-15,0 3 1 16,0 15 1-16,7 13 0 16,0 22-2-16,0 7 0 15,0-4 2-15,-4 0 0 0,5-6-2 16,-5-22 0-16,-3-18-4 16,-3-21 0-16,-5-21-7 15,1-17 1-15</inkml:trace>
  <inkml:trace contextRef="#ctx0" brushRef="#br0" timeOffset="394683.351">30745 4460 34 0,'-18'-25'17'0,"14"18"-21"15,4 7 27-15,18 0-23 16,3 4 1-16,22-1 0 16,-1-3 1-16,18 0-6 15,-4 0 0-15,-3-3-3 16,7-5 1-16,-10-9-3 15,-12-4 0-15,-2-11 0 16,-8-10 1-16,-7-4 8 16,-10-4 0-16,-4 15 6 15,-4 0 1-15,1 21 1 0,-4 17 1 16,-7 22-1-16,-4 10 1 16,-3 11-6-16,14 0 1 15,11-4-3-15,-4-7 1 16,3-6-1-16,11-15 1 15,8-11-1-15,-1-6 1 16,4-11-1-16,-4-11 1 16,-7-7-1-16,-3 1 0 15,-8-1-1-15,-3 4 0 0,-7 13-1 16,-3 15 0-16,-1 15 0 16,-6 20 1-16,-5-3-1 15,8 10 1-15,0 7 0 16,4 4 0-16,3 11 1 15,0-11 1 1,-7 3 0 0,-11-14 0-16,-3-13-1 15,3-8 1-15,-6-14-1 16,-5-14 0-16,1-14-1 16,11-1 1-16,13-2-3 15,11-1 0-15,7-3 1 16,11 3 0-16,10 0 0 15,4 4 0-15,7 7 0 16,-7 11 1-16,-4 6 1 16,-14 11 0-16,-14 7 0 0,-17 18 0 15,-15 7-1-15,-10 7 0 16,-1 3 0-16,-13-6 1 16,14-8 0-16,10-14 1 15,21-17 0-15,11-11 0 16,25-18-1-16,28-13 0 15,28 2-11-15,18 1 0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58:33.7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4 6428 9 0,'-3'-10'4'0,"27"6"-2"16,-17 4 5-16,15 0-4 15,9 0 0-15,15-3 2 0,4-8 0 16,13-3-6-16,18 0 0 16,14 0 4-16,18 3 1 15,14-7-2-15,14 8 1 16,32-1-2-16,18 4 0 15,3 7 0-15,0 4 0 16,7 3 0-16,-21 7 0 16,-4 7 0-16,-24-3 1 0,-18-4-1 15,-21-4 1-15,-14-6-1 16,-15-1 1-16,-17-6 0 16,-10-4 0-16,-22 0-3 15,-24-4 1-15,-18 4-3 16,-18 7 0-16,-35 0-6 15,-21 11 1-15</inkml:trace>
  <inkml:trace contextRef="#ctx0" brushRef="#br0" timeOffset="345.0835">6428 6739 3 0,'63'-7'1'0,"29"-11"10"0,-46 7-8 16,35 1-2-16,35-15 1 16,36-3 0-16,35-4 0 15,28 4-2-15,4 7 0 0,-15 3 3 16,5 8 0-16,-37 17-1 16,-16 14 0-16,-19 11-5 15,-27 13 0-15</inkml:trace>
  <inkml:trace contextRef="#ctx0" brushRef="#br0" timeOffset="4009.0875">8322 5412 17 0,'11'-21'8'0,"31"-11"-2"15,-35 22 9-15,0-4-13 16,0 3 1-16,4-3 2 15,6-4 1-15,4 4-7 16,11 4 0-16,4-1 4 16,2 4 1-16,1 0-2 15,0 3 1 1,7 11-2 0,-7 0 1-16,-4-3-1 15,-7 0 0-15,-3-12-3 16,-11 1 1-16,-4-7-6 0,-6-3 0 15,-15-8-3-15,1 4 1 16</inkml:trace>
  <inkml:trace contextRef="#ctx0" brushRef="#br0" timeOffset="4205.1091">8671 4940 23 0,'-14'-4'11'0,"4"15"-11"0,10-1 18 16,0 4-18-16,0 0 1 15,3 8 0-15,4 6 1 0,7 7-3 16,-3 4 1-16,-1 17 1 16,5 1 1-16,-8-8 0 15,0 4 0-15,-7-4-2 16,0 1 0-16,0-4-7 16,-4-4 0-16</inkml:trace>
  <inkml:trace contextRef="#ctx0" brushRef="#br0" timeOffset="4399.6756">9119 4887 25 0,'14'-22'12'0,"22"44"-14"15,-26-12 16-15,-6 15-15 0,-4 0 1 16,-4 13 0-1,1 12 1-15,-4 17-1 0,3 17 1 16,1-2-7-16,-4-1 0 16</inkml:trace>
  <inkml:trace contextRef="#ctx0" brushRef="#br0" timeOffset="18181.6631">15413 5906 19 0,'-7'-32'9'0,"14"61"-6"15,0-12 9-15,7 15-11 16,4 3 0-16,3 8 2 16,11 13 0-16,6-7-3 15,1 15 0-15,4 3 2 16,-1 7 1 0,14 28-1-1,-6-6 1-15,3-15-1 16,-11-25 1-16,-3-6-1 15,-4-12 0-15,-10-9 1 16,-1-12 0-16,-9-17-3 16,-5-7 1-16,-10-7-8 15,0-7 0-15,-10-11-3 16,10-21 1-16</inkml:trace>
  <inkml:trace contextRef="#ctx0" brushRef="#br0" timeOffset="18405.5124">16048 5910 27 0,'-4'-25'13'0,"1"74"-15"0,-11-24 23 15,3 14-19-15,-17 10 1 16,-7 4 0-16,-15 18 1 16,-17 6-5-16,4 12 0 0,-4 2 3 15,7-3 0-15,14-10-1 16,7-11 0-1,21-18-7 1,18-20 1-16,18-19-5 16,7-38 1-16</inkml:trace>
  <inkml:trace contextRef="#ctx0" brushRef="#br0" timeOffset="18721.8419">16168 5613 22 0,'0'-42'11'0,"3"28"-10"0,1 3 14 15,-4 4-14-15,0 7 0 16,0 0 0-16,7 7 1 15,7 0-3-15,-3 4 0 16,20 3 2-16,5 4 0 16,2-4-1-16,8-4 1 15,4-6 0-15,3 3 0 16,-8-4-1-16,-2 1 0 16,-8 0-7-16,-24-1 0 0,-15 4 0 15,-3 0 0-15</inkml:trace>
  <inkml:trace contextRef="#ctx0" brushRef="#br0" timeOffset="18902.4269">16235 5687 19 0,'-7'-10'9'0,"46"42"-8"16,-32-22 17-16,-14 8-18 15,3 6 1-15,-7 12 0 16,4 13 0-16,4-3-1 15,3-4 0-15,0 1-5 16,7-1 0-16,4-3-1 16,3-18 0-16</inkml:trace>
  <inkml:trace contextRef="#ctx0" brushRef="#br0" timeOffset="19186.9961">16521 6001 23 0,'0'0'11'0,"10"0"-9"0,-6 7 22 31,20 25-22-31,5 3 1 0,-1 11 0 16,0-3 0-1,4 10-5-15,-4 3 1 0,-7 8 3 16,7 3 0-16,1 0-1 15,-5-4 0-15,1-10 0 16,-7-7 1-16,3-11-3 16,-7-3 0-16,-3-11-5 15,-4-7 0-15,-4-3-4 16,4-25 0-16</inkml:trace>
  <inkml:trace contextRef="#ctx0" brushRef="#br0" timeOffset="19383.0045">17053 6128 33 0,'-14'-70'16'0,"0"35"-21"16,11 31 30-16,-12 8-25 15,-9 6 0-15,-15 8 0 16,-10 10 0-16,-8 14 0 16,-6 1 0-16,-1 13 0 0,8-3 1 15,10 11-2-15,7-1 0 16,14-7-4-16,4-3 1 15,14-10-5-15,14-22 0 16</inkml:trace>
  <inkml:trace contextRef="#ctx0" brushRef="#br0" timeOffset="19652.597">17152 5888 17 0,'35'-31'8'0,"11"24"0"0,-32 7 10 0,0 0-14 16,4 7 0-16,0 17 1 15,3 8 1-15,0 14-8 16,-3 7 1-16,-1 3 4 16,-6 15 1-16,-8 14-2 15,-6 17 1-15,-11 0-1 16,-18 8 0-16,-17-19-5 15,-4 1 1 1,-60 14-8 0,11-36 1-16</inkml:trace>
  <inkml:trace contextRef="#ctx0" brushRef="#br0" timeOffset="19952.1943">14940 5836 24 0,'-7'0'12'0,"-4"70"-9"0,8-42 13 0,-4 18-16 16,-4 14 1-16,-3 4-1 16,0 20 0-16,4 15 0 15,10 3 0-15,10 4 1 16,25-14 0-16,25-11-8 16,25-10 0-16</inkml:trace>
  <inkml:trace contextRef="#ctx0" brushRef="#br0" timeOffset="20284.5032">17314 5518 19 0,'7'-42'9'0,"43"10"-5"0,-33 28 9 16,12-3-12-16,2 4 1 31,19 13 0-31,-4 1 1 0,-8 3-4 15,-2 0 1-15,-5 0-3 16,-6 4 1-16,-11-4-4 16,-3-3 0-16</inkml:trace>
  <inkml:trace contextRef="#ctx0" brushRef="#br0" timeOffset="20418.1938">17709 5261 29 0,'-14'-25'14'0,"14"92"-17"15,0-39 25-15,4 7-21 16,-4 15 0-16,-4-1 2 16,1 22 0-16,-8 10-13 15,1 21 1-15</inkml:trace>
  <inkml:trace contextRef="#ctx0" brushRef="#br0" timeOffset="21498.877">18390 6291 14 0,'11'10'7'0,"14"-20"-4"0,-18 10 8 15,-7 0-10-15,0 0 0 16,0 0 1-16,0 0 0 16,0-4-3-16,0 4 1 15,-4 0 1-15,4 0 0 16,0 0 0-16,4 4 1 15,3 6 0-15,7 8 1 0,-4 7 0 16,12-1 1-16,-1 12 0 16,3 6 1-16,1 7-3 15,0 4 1-15,-4-3-1 16,11-1 1-16,-8-3-1 16,1-4 0-16,-4-7-3 15,-7-3 0-15,-3-4-6 16,3 1 0-16,-10-8-3 15,-1-11 0-15</inkml:trace>
  <inkml:trace contextRef="#ctx0" brushRef="#br0" timeOffset="21682.3206">18934 6337 25 0,'-7'-32'12'0,"-11"28"-15"16,11 18 20-16,-21 11-17 15,-11 17 1-15,-14 18 0 0,-7 11 0 16,-7-1-1-16,-11 5 1 16,15-5-2-16,-1 1 1 15,11 3-7-15,18-18 1 16</inkml:trace>
  <inkml:trace contextRef="#ctx0" brushRef="#br0" timeOffset="21799.7667">19170 6693 0 0,'-28'-35'0'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11:26.2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69 8164 10 0,'14'-7'5'0,"0"14"-3"16,-3-11 5-16,3 4-5 15,-4 0 0-15,4 0-1 16,4 0 1-16,-4-3-3 16,7-1 1-16,4 4 1 15,7-3 0-15,0 6 0 16,3 1 0-16,4-8 0 16,-1 1 0-16,5 6 0 15,3 1 1-15,7-4-1 0,7 0 1 16,-8 0-1-16,-6 0 0 15,25-4-1-15,10 4 1 16,-7 4-1-16,11-4 0 16,-1 0 0-16,-17 0 1 15,39-4-1-15,4 4 0 16,-1-3 0-16,0-4 1 16,4-4-1-16,-3 1 0 0,6-1 0 15,-10 4 1 1,-7 7-1-16,-1 3 1 0,1-3-1 15,-7 0 1-15,3 0-1 16,0-3 1-16,1-1-1 16,13 4 1-16,4-3-1 15,-4-4 1-15,8-4-1 16,-1 8 0-16,-3-4 0 16,-7 0 1-16,-4-4-1 15,-7 4 1-15,1 0-1 16,-5 7 1-16,-2 0-2 15,-15 3 1-15,7 1-2 16,-4-1 1-16,-6-3-2 16,-8-3 0-16,-3-1-3 15,-3-3 0-15,-4 0 0 16,-14 7 0-16</inkml:trace>
  <inkml:trace contextRef="#ctx0" brushRef="#br0" timeOffset="69616.0603">21410 6446 9 0,'198'-11'4'0,"84"4"-2"0,-176 0 5 16,49 0-7-16,53-3 0 15,46-5 3-15,35 8 0 16,36-7-4-16,3 4 0 16,18 3 2-16,-15 3 1 31,149 4 0-31,-106 4 0 15,-74-4-1-15,-57-4 0 16,-45 4 1-16,-39 0 0 0,-32 4-1 16,-32 3 0-16,-42 7-6 15,-25 10 1-15</inkml:trace>
  <inkml:trace contextRef="#ctx0" brushRef="#br0" timeOffset="141636.5983">19353 14747 3 0,'7'3'1'0,"18"-17"0"16,-14 7 2-16,-1 4-4 15,1-1 1-15,-1 4 0 16,5-3 0-16,-8-12 2 16,0 1 0-16,-4 0 1 15,-3 4 1-15,0-8 0 0,-3 0 1 16,-1 1-1-16,-3-4 1 16,-3-1-2-16,-5-2 0 15,1-1-2-15,-3 4 1 16,3 0-2-16,-1 3 1 15,8 0-1-15,0 8 1 16,0-4-1-16,-3 3 1 16,10 4-2-16,0 7 1 15,3-7 0-15,8 0 0 16,-4 10 0-16,3-3 0 16,5 0 1-16,2-3 0 15,4 3 0-15,4 0 1 0,-4 3-1 16,4 1 0-16,7-1 0 15,14 8 0-15,6 7-1 16,12 6 1-16,24 1-1 16,7-4 0-16,29-10 0 15,17-8 1-15,18-10 1 16,31-10 0-16,15-1 0 16,10-3 0-16,0 7-1 15,0 10 1-15,8 4 0 16,6 14 0-16,11 0-2 15,14 4 1-15,10 0-1 16,19-4 0-16,-1-4 1 16,7 5 0-16,-14 2 0 15,4 1 0-15,-21 3 0 16,-19-10 0-16,-6 3 0 0,-21 7 1 16,-18-11-1-16,-11-6 0 15,-3-1-1-15,-24-10 1 16,-22 4 0-16,-7-15 0 15,-18-3-3-15,-21-4 1 16,-21 4-9-16,-21 7 1 16,-32 7-2-16,-17 0 0 15</inkml:trace>
  <inkml:trace contextRef="#ctx0" brushRef="#br0" timeOffset="149727.4187">19325 15823 11 0,'0'-29'5'0,"4"19"1"0,-1 6 5 0,11 4-10 16,0 0 1-16,8 0 1 16,9 4 0-16,-2-4-3 15,6-4 0-15,11-3 2 16,17-3 1-16,8-1-1 15,13 1 0-15,12-5 0 16,-1 1 0-16,14 0-1 16,-3 7 0-16,11 0-1 15,-5 4 1-15,5 3-1 16,13 7 1-16,1 7-1 16,17 3 0-16,4 5 0 15,10 2 1-15,7 1-1 16,-3-4 0-16,11-3 1 15,-8 10 0-15,7 4 0 16,-6 7 0-16,6-1 0 16,18 1 0-16,4-14-1 0,17-4 1 15,11-7-1-15,6-7 0 16,15-7-1-16,0-7 1 16,7-3 0-16,7-12 0 15,-3 8 0-15,3-14 0 16,4 3 0-16,-4 1 0 15,-14-1 1-15,-15 7 0 16,-9 4-5-16,-29 14 1 0,-7 28-6 16,-57 1 1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14:59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09 17026 17 0,'7'3'8'0,"25"-10"-4"15,-22 4 9-15,8-1-12 16,3-3 1-16,18 4 1 16,-4-5 1-16,11 5-5 15,17 3 1-15,8-7 2 16,7 0 1-16,13-4-1 16,8 1 0-16,3 3-1 15,-3 0 0-15,-11-1 0 16,-3 1 1-16,-7 0-1 15,-1-3 0-15,-3 3 1 16,-3 3 0-16,-11-6-1 16,-7 6 1-16,-14 4-8 15,-1 0 1-15,-16 0-4 16,-26-14 1-16</inkml:trace>
  <inkml:trace contextRef="#ctx0" brushRef="#br0" timeOffset="31152.5959">6174 17139 17 0,'-15'0'8'0,"-6"0"-2"0,18 0 9 0,-4 0-13 16,-4 0 0-16,4 3-1 15,4 11 1-15,-1 7-3 16,4 11 0-16,4 3 2 16,6 4 1-16,4 0-1 15,0 3 0-15,11-6 2 16,7-1 1-16,14 4-1 15,7 0 1-15,7-8 0 16,10 15 1-16,22-14-2 16,14 0 1-16,14-11-2 15,10-4 0-15,11-2-1 16,14-5 0-16,-6-3-1 16,20 0 1-16,0 4-1 15,1-1 1-15,6 5-1 16,7-1 0-16,12-4 0 0,2-13 0 15,4-8 0-15,0-14 0 16,0-10 0-16,-7-7 0 16,-7 7-1-16,-21-1 1 15,-32 12-1-15,-17 9 1 16,-22 8-2-16,-21 7 1 16,-4 7-11-16,-24-3 1 15</inkml:trace>
  <inkml:trace contextRef="#ctx0" brushRef="#br0" timeOffset="54138.3368">19724 6566 7 0,'-81'-99'3'0,"-11"74"-3"0,60 22 3 16,-14 3-6-16,-10 7 0 16</inkml:trace>
  <inkml:trace contextRef="#ctx0" brushRef="#br0" timeOffset="55790.836">19773 6379 1 0,'-35'-67'0'0,"3"39"2"15,25 17 0-15,0-3-3 16,-7 0 1-16,0-4 0 15,-7 4 0-15,3-4 1 16,-10 1 1-16,-7 3-1 16,-15 3 1-16,-10 11 0 15,-3 18 0-15,-8 6 0 16,-3 12 0-16,-4 13-2 16,15 29 0-16,-1 6 0 15,4 15 0-15,15-14 1 16,-1 3 0-16,21 11 0 15,11 7 0-15,17-11 1 16,15-7 0-16,10-7-1 16,11-14 1-16,14-10 0 0,0-11 0 15,7-15 0-15,0-13 0 32,28-53 0-32,-14-29 1 15,-7-21-1-15,0-10 0 16,-7-11-1-16,-10-21 0 15,-8-7-1-15,-7 18 1 16,-7-1-1-16,-6-2 0 16,-12 9-1-16,-6 15 1 15,-8 28 0-15,-10 42 0 0,-14 36-6 16,-25 17 1-16</inkml:trace>
  <inkml:trace contextRef="#ctx0" brushRef="#br0" timeOffset="63972.1312">19904 11882 3 0,'42'46'1'0,"71"28"1"0,-81-60 2 15,24 4-3-15,18 0 0 0,18-8 0 16,7-6 1-16,3-11-2 15,0-11 0-15,-6-7 1 16,-8 1 0-16,-18-5 0 16,-6-2 0-16,-18-5 0 15,-11-10 0-15,-7-3-1 16,-7-14 1-16,-14-1-1 16,-10-3 1-16,-11 0-1 15,-11 0 1-15,-10-4-1 16,-11-3 0-16,7-7 0 15,-14-7 0-15,4 14 0 16,-8 14 0-16,4 18-3 16,8 27 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17:55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69 8679 8 0,'10'-7'4'0,"11"-11"-2"15,-14 15 5-15,4-1-7 16,0 4 0-16,10 0 0 16,0 0 1-16,0 0-1 15,14-3 0-15,8-4 0 16,6 0 1-16,15 0 0 15,-4-4 0-15,7 4 0 16,3-4 1-16,-3 1-1 16,-10-8 0-16,3 4 0 15,-11 0 1-15,0 3-1 16,-10 4 1-16,-7 7-2 0,-11 0 0 16,-10 7-2-16,-15 4 0 15,-3 3-3-15,-25 0 1 16</inkml:trace>
  <inkml:trace contextRef="#ctx0" brushRef="#br0" timeOffset="225.5239">14386 8753 8 0,'14'-11'4'0,"36"-3"-1"15,-29 7 4-15,7 0-7 16,22-3 1-16,2-1-1 16,8 0 1-16,18 8-1 15,3 3 0-15,0 3 1 16,0 5 1-16,1-1-5 16,-5 3 1-16</inkml:trace>
  <inkml:trace contextRef="#ctx0" brushRef="#br0" timeOffset="6637.8513">28889 6527 21 0,'-21'-39'10'0,"-25"29"-1"0,42 6 10 16,-13 1-16 0,-15-1 1-16,-7 4 1 0,-3 11 0 15,-15 10-7-15,12 14 1 16,-12 7 3-16,8 4 1 15,6 7-2-15,5-10 1 16,6 6-2-16,14 4 1 16,8 0-1-16,17-7 1 15,7-11-1-15,21-3 1 16,0-8-1-16,15-6 1 16,-1 0-1-16,8-11 1 0,-15-4-5 15,-3-6 1-15,-8-4-8 16,-9-4 1-16</inkml:trace>
  <inkml:trace contextRef="#ctx0" brushRef="#br0" timeOffset="6818.1239">28501 6883 35 0,'-53'-3'17'0,"14"10"-16"16,39-7 27-16,0-4-28 15,18 1 1-15,3-4 0 16,18-4 0-16,3 1-1 15,15-1 0-15,-12 0-1 16,12 4 1-16,-4-3-4 16,7 3 0-16,-11 3-7 15,1 1 1-15</inkml:trace>
  <inkml:trace contextRef="#ctx0" brushRef="#br0" timeOffset="7072.1455">29090 6439 23 0,'0'-57'11'0,"11"29"-7"0,-1 21 13 16,-10 0-14-16,0 7 1 16,0 11 3-16,-10 6 0 15,-1 15-8-15,-10 17 0 0,0 15 5 16,0 10 1-16,-4 0-2 15,4 7 0-15,10-3-2 16,8 3 0-16,3-14-4 16,3-7 1-16,15-21-9 15,6-25 0-15</inkml:trace>
  <inkml:trace contextRef="#ctx0" brushRef="#br0" timeOffset="7330.0517">29333 6294 33 0,'-10'-7'16'0,"-11"11"-16"15,17-1 21-15,-10 15-20 16,-7 17 0-16,-11 18 1 16,4 14 0-16,3 14-3 0,-3-3 1 15,7 3 1 1,-7 0 1-16,10-3-1 0,4-11 0 15,-4-11 0-15,8-14 1 16,6-13-3-16,-3-12 0 16,7-13-7-16,7-11 1 15,4-14-4-15,-1-15 1 16</inkml:trace>
  <inkml:trace contextRef="#ctx0" brushRef="#br0" timeOffset="7701.7965">29132 6446 28 0,'36'-32'14'0,"108"4"-18"16,-112 21 24-16,7 3-20 15,10 4 0-15,-3 7 0 16,-11 7 0-16,-3 1 0 16,-14 13 0-16,-11 11 0 15,-18 10 1-15,-6-3 0 16,-12 0 0-16,-2-7 0 15,-8-1 1-15,-21-6-1 16,7-7 0-16,7-11 0 16,4-4 0-16,14-2-2 15,13-1 0-15,8 3 1 16,14 1 1-16,15-1 1 16,6 12 0-16,4-5 0 15,-11 4 1-15,10 4 0 0,-2 7 1 16,2 0-2-16,-2-8 0 15,-1 1-1-15,0-4 0 16,-3-3-1-16,-4-11 0 16,0-4-5-16,-3-6 1 15,3-15-7-15,-3-14 0 16</inkml:trace>
  <inkml:trace contextRef="#ctx0" brushRef="#br0" timeOffset="7973.3953">29774 5857 28 0,'7'7'14'0,"4"7"-10"16,-11 0 19-16,0 11-22 15,-7 6 0-15,3 5 0 16,-3 10 1-16,-3 3-2 16,-1-3 0-16,1-11 1 15,-1 0 1-15,4-6-5 16,-4-12 1-16,8-6-8 16,6-4 1-16</inkml:trace>
  <inkml:trace contextRef="#ctx0" brushRef="#br0" timeOffset="8226.9653">29803 5846 28 0,'-4'-7'14'0,"11"32"-13"0,-3-11 19 15,6 14-19-15,1 11 0 16,3 7 0-16,7 0 1 16,4 7-3-16,7-11 0 15,-8 0 2-15,-6-10 0 16,14-11 0-16,-4-10 0 0,4-8 0 15,-4-13 0-15,4-11 0 16,-8-15 0-16,-10-20 0 16,4-4 1-16,-14-4-2 15,3 1 1-15,-4 10-1 16,-3 4 0-16,4 17-10 16,10 14 1-16</inkml:trace>
  <inkml:trace contextRef="#ctx0" brushRef="#br0" timeOffset="10629.7459">27714 6266 20 0,'14'-25'10'0,"4"-24"-4"15,-18 35 11-15,11-4-16 16,-11 4 0-16,7 7 1 0,-7 7 0 16,-7 11-2-16,-4 20 0 15,-10 1 2-15,0 14 0 16,-8 14-1-16,1 10 1 16,14 5-1-16,-4-1 0 15,15-14-1-15,-4-8 1 16,0-13-1-16,14-18 1 15,14-13 0-15,11-12 1 16,3-14-1-16,7-13 0 16,-3-5-1-16,-7 5 1 15,-4 2-2-15,-3 12 1 0,0 6-1 16,-15 18 0-16,-6 18-1 16,-4 10 0-16,-4 18 2 15,4 0 0-15,-10 14 0 16,-8 14 1-16,7 11 0 15,-6 0 1-15,6-8 0 16,1 1 1-16,-1-18-1 16,0-14 0-16,-10-14 0 15,4-4 0-15,-5-14 0 16,1-14 0-16,0-14-3 16,-4-11 1-16,1-17-8 15,6-7 0-15,25 3-4 16,-7 4 1-16</inkml:trace>
  <inkml:trace contextRef="#ctx0" brushRef="#br0" timeOffset="63762.6556">20747 11208 20 0,'14'-24'10'0,"-14"-5"-6"16,0 22 10-16,0 0-14 16,7 7 1-16,-3 0-1 0,3 7 0 15,0 4 0-15,7 10 0 16,0 4 0-16,7-8 1 15,7-6 0-15,8 0 1 16,2-4 0-16,5 0 1 16,6 0 0-16,-3-7 0 15,7-4 0-15,-7-3 0 16,0-7-1-16,-11 4 0 16,-7-1-1-16,-10 7 1 0,-11 11-5 15,-14 4 0 1,-7 10-6-16,-15 15 0 0</inkml:trace>
  <inkml:trace contextRef="#ctx0" brushRef="#br0" timeOffset="119114.9988">16658 16412 12 0,'-7'-4'6'0,"7"1"0"16,0-1 6-16,0-3-11 16,0 0 1-16,4 0 0 15,-1 0 0-15,1 0-2 16,3 0 0-16,3 3 2 15,-6-3 0-15,-1 4 0 16,4-1 0-16,4 1-1 16,-4-1 1-16,4 1-1 15,3-1 0-15,0 4 0 16,7-3 0-16,-3-1 0 0,6 1 1 16,1 3-1-16,0-4 1 31,10 4-1-31,-3-7 0 15,0 7 0-15,-11-4 0 16,0 4-1-16,0-3 1 16,-3-1-1-16,3 4 0 15,4 0 0-15,-4-7 0 16,3 7 0-16,1 0 0 0,3 0 0 16,4 0 0-16,0 0 0 15,0 0 0-15,6 4 0 16,-2-1 0-16,2 1 0 15,8-1 0-15,-3-3 0 16,6 0 0-16,-10 4 0 16,3 0 0-16,4 6 0 15,0 4 0-15,10 4-1 16,1 0 0-16,-4-1-1 16,7 1 1-16,3-1-1 15,1-2 1-15,3-8-1 16,10-7 1-16,15-7 2 15,7-4 0-15,7 4 0 16,3-4 0-16,7-3 1 16,11 0 0-16,15 4 0 15,-8-8 0-15,14 4-1 0,-4 3 0 16,19 4-1-16,-8 0 1 16,11 0-1-16,0 3 1 15,-4 4-1-15,4-7 0 16,3 7 0-16,7 0 0 15,1 0 0-15,6-3 0 16,8 3 0-16,-1-4 1 16,4 4 0-16,7 0 0 15,-3 0 0-15,3 0 0 0,7 7-1 16,-3 0 1-16,6 8-1 16,5 2 0-16,-12 1-1 15,11 0 1-15,8 3-1 16,-19-11 0-16,8-3 0 15,10-3 0-15,-10-8 1 16,-4-3 0-16,11 0 0 16,-22-3 1-16,8 6-1 15,-11 8 1-15,-21 3-2 16,0 0 1-16,-15 7-5 16,-13 11 1-16,-7 3-6 15,-19 4 1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21:33.7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80 10217 3 0,'0'0'1'0,"28"0"1"0,-24 0 2 16,14-3-2-16,-8 3 0 16,18 0 1-16,-3 0 1 15,14 0-5-15,-7 0 1 16,6 3 2-16,1 1 1 15,4-1-2-15,6 8 1 0,11 3-1 16,7 3 0-16,7 1 0 16,7-4 0-16,7-7-1 15,32-7 1-15,7 0 0 16,7-10 0-16,7-4 0 16,11-1 1-16,3 5-1 15,-6 3 0-15,-1 3-1 16,10 8 1-16,12 13-1 15,-8-2 1-15,11 2-1 16,10 1 0-16,-3-11 1 16,14 3 0-16,4 5 0 15,-8-5 0-15,4 1 0 16,0 3 0-16,-3 0 0 16,-11-3 0-16,3-1-1 15,-13 11 1-15,-8-7 0 16,-3-7 0-16,-8-3 0 15,-13-8 0-15,-18 1 1 0,-7-8 0 16,-18-6-1-16,-17 3 1 16,-15-4-1-16,-10 0 1 15,-18 8-3-15,-17 3 0 16,-18 7-7-16,-18 7 0 16</inkml:trace>
  <inkml:trace contextRef="#ctx0" brushRef="#br0" timeOffset="15763.9789">22655 10027 9 0,'22'17'4'0,"38"-27"-1"16,-39 13 5-16,21-3-6 15,7-3 0-15,22 3 0 16,14-4 1-16,20 8-4 16,19-4 0-16,14 0 3 15,-1-7 0-15,15 0-1 16,3 3 0-16,-7 4 0 0,-17 0 0 15,-4 4 0-15,-4-1 0 16,-10 1 0-16,-32-4 0 16,7 10 0-16,-10 1 1 15,-11-1-2-15,-14 1 1 16,-4-1-4-16,-17-2 0 16,-18 2-3-16,-14 1 1 15</inkml:trace>
  <inkml:trace contextRef="#ctx0" brushRef="#br0" timeOffset="16228.4466">22313 10266 7 0,'-32'-81'3'0,"18"43"-1"15,18 30 1-15,3 5-4 0,7 3 0 16,4 3 0-16,3 1 1 15,11 3 2-15,10 4 0 16,7-1 0-16,15-3 1 16,20 4 0-16,8 3 1 15,32 4-1-15,17-8 1 16,18-3-2-16,24-7 0 16,25-7-1-16,7-3 0 15,-17-8 0-15,3-10 0 16,-14 3 0-16,-7 4 0 15,-28 0-1-15,-15 3 1 0,-6 4 0 16,-18 3 0-16,-18 1-5 16,-21 10 1-16,-18 17-3 15,-27 1 0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22:3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46 8852 8 0,'0'-25'4'0,"-21"4"-2"0,18 14 5 0,-8-4-6 16,0-3 0-16,-10 0 2 15,4-4 1-15,-15 1-4 16,4-8 0-16,-4 0 2 16,-7-3 1-16,-7 4-1 15,0-1 1-15,-10 7-3 16,3 8 1-16,0 3-1 15,-10 3 0-15,-1 4 0 16,1 0 0-16,-8 0 0 16,4 4 0-16,0-1-1 15,0 4 1-15,3 4 0 16,8-4 0-16,3 3 0 16,-7 1 0-16,0-4 0 15,0-3 0-15,4 3 0 16,6-4 1-16,-3 4-1 0,0 0 0 15,4 0 0-15,0 4 1 16,3-1-1-16,0-3 0 16,7 1 1-16,-3-5 0 15,-15 1 0-15,15-1 0 16,-7 1 0-16,6 3 1 16,-3 0-1-16,4 0 0 15,3 3-1-15,-3 1 1 16,3-4-1-16,7 4 0 0,-6-1 0 15,9 4 0-15,-2 0 0 16,2 8 0-16,5-1-1 16,-1 7 1-16,11-7 0 15,-4 4 0-15,8 10 0 16,-1 4 1-16,1 0-1 16,2 7 0-16,-2-4 0 15,6 4 0-15,-3 0 0 16,-3-4 0-16,-1-7 0 15,11 4 1-15,-7 3-1 16,7 1 0-16,7-1 0 16,0 11 0-16,-3 10 0 15,6-3 0-15,1 0 0 16,10-7 1-16,7 4-1 16,-7-8 1-16,25 8 0 15,-3 3 0-15,6 0 0 16,4 10 0-16,17 1 0 15,1-4 1-15,0-11-1 0,-1-10 0 16,18-7 0-16,1-4 0 16,2 0 0-16,8-6 0 15,3-12-1-15,18-3 0 16,7-3 0-16,0-8 0 16,-7-13 0-16,0-11 0 15,0-8-1-15,-3-13 0 16,-12-4 1-16,-2 0 0 15,-12-3-1-15,-9-7 0 0,-8 3 0 16,0-7 1-16,-11-14 0 16,-3-22 0-16,-3-2-1 15,-8 2 1-15,-10 8 1 16,-7 0 0-16,-18-4 0 16,-14 11 0-16,-14 11 0 15,-18 17 0-15,-7 21-2 16,-24 18 0-16,-12 17-6 15,1 8 1-15,-10 14-3 16,17-1 0-16</inkml:trace>
  <inkml:trace contextRef="#ctx0" brushRef="#br0" timeOffset="9713.6576">14086 10150 6 0,'0'14'3'0,"4"-3"-2"15,3-8 3-15,-7 4-4 16,4 4 1-16,-4 3-1 15,-4 0 1-15,-3 11-1 16,3 3 0-16,-6 7 0 16,3-3 1-16,-4-4-1 15,8-3 1-15,-4-7 0 16,-4-1 0-16,0-6-1 16,11-1 1-16,0-3-2 15,0 1 1-15,0-8-2 0,0 0 0 16</inkml:trace>
  <inkml:trace contextRef="#ctx0" brushRef="#br0" timeOffset="10058.1203">14055 10030 6 0,'-14'-10'3'0,"-1"31"-2"15,15-14 4-15,-10 7-5 16,-8 7 1-16,-3 0 0 15,-11 7 0-15,-3-3-1 16,3 0 0-16,-10 3 1 16,14-10 0-16,7 3 0 15,-1-7 0-15,12-7-2 16,3-3 0-16,17-4-2 16,19-4 1-16</inkml:trace>
  <inkml:trace contextRef="#ctx0" brushRef="#br0" timeOffset="10268.961">14298 10009 4 0,'-7'-7'2'0,"-7"21"-2"0,7-10 2 16,3-1-1-16,-3 1 0 16,-3-4 0-16,10 3 1 15,0 1-3-15,0 3 1 0,10 3 1 16,1 1 0-16,-1 3-1 15,8 4 1-15,3 3 0 16,7 3 0-16,1 12-3 16,-5 6 1-16</inkml:trace>
  <inkml:trace contextRef="#ctx0" brushRef="#br0" timeOffset="10899.6696">14228 10009 4 0,'3'7'2'0,"4"-11"2"16,-7 8 1-16,0 0-4 15,0-4 0-15,0 0 1 16,-7 3 1-16,4 1-3 15,-8 6 1-15,4 8 1 16,-4 10 1-16,8 7-2 16,-8 25 1-16,4 14-1 15,-3 4 0-15,-1-7 0 16,0 3 0-16,1 3-1 16,-8-10 1-16,8 0 0 15,-8-3 0-15,7-8 0 16,1-6 0-16,-1-8 0 15,1-10 1-15,-1-11-1 16,0-11 1-16,11 1-4 0,-7-11 0 16,4-7-3-16,3-11 0 15</inkml:trace>
  <inkml:trace contextRef="#ctx0" brushRef="#br0" timeOffset="42907.0586">14531 794 20 0,'-11'-14'10'0,"11"-3"-2"0,7 10 10 15,-3 0-15-15,14-1 1 16,-15-2 1-16,11-1 0 15,7 4-7-15,4 4 1 16,14-8 4-16,17 8 1 16,-3 3-3-16,-10 0 1 15,34 0-1-15,1-4 0 16,-8-3 0-16,4 0 0 16,-3-4 0-16,-11 11 0 0,7 0 0 15,-18 0 1-15,-13-7-1 16,-1 0 1-16,-14 4-3 15,-10 3 1-15,-11 0-5 16,-11 0 1-16,-7 0-5 16,-3 0 0-16,-7 3-3 15,3-3 0-15</inkml:trace>
  <inkml:trace contextRef="#ctx0" brushRef="#br0" timeOffset="43192.8792">15028 911 22 0,'-7'10'11'0,"14"-10"-8"16,-3 0 19-16,6 0-20 15,8 4 1-15,-7 3 1 16,-4 11 0-16,3 13-5 0,-6 12 0 16,-4 10 4-16,-4 14 0 15,-3 21-2-15,4 18 1 16,-4-1 0-16,7-2 0 15,7-4-1-15,-4-18 0 16,8-11 0-16,-11-10 1 16,7-17-1-16,-4-19 0 15,4-13-3-15,-3-18 1 16,3-7-5-16,-3-7 1 16,3-8-6-16,3 1 0 0</inkml:trace>
  <inkml:trace contextRef="#ctx0" brushRef="#br0" timeOffset="43556.5855">15515 1348 23 0,'-3'-24'11'0,"6"6"-5"16,-3 18 13-16,0 0-16 16,7 0 1-16,4 7 1 0,-8 0 1 15,1 11-8-15,-1 6 0 16,-3 5 5-16,7 2 0 15,-3 1-2-15,3 10 0 16,-3-6 0-16,3-5 0 16,-4-2-1-16,-3-5 1 15,7-2-4-15,-3-8 1 16,-4-7-9-16,7-14 1 16</inkml:trace>
  <inkml:trace contextRef="#ctx0" brushRef="#br0" timeOffset="43717.7516">15515 921 31 0,'-21'-35'15'0,"17"14"-14"16,4 17 21-16,4 11-22 16,7 8 1-16,-4 13-6 15,-4 11 1-15,22-4-3 16,0 0 1-16</inkml:trace>
  <inkml:trace contextRef="#ctx0" brushRef="#br0" timeOffset="44453.7159">16027 674 22 0,'0'-10'11'0,"-11"6"-6"16,11 4 13-16,-3-7-17 16,-4 14 0-16,-8 14 3 15,1 18 1-15,0 14-6 16,4 28 1-16,-1 11 3 16,-3 3 0-16,7 4-1 0,3 3 1 15,1-13-2 1,3-8 1-16,0-14-1 0,3-18 0 15,-3-14 0-15,0-10 1 32,-3-39-1-32,3-14 0 15,3-15-1-15,8-6 1 16,7 0-1-16,10-4 0 16,-4 0 0-16,5 0 0 15,-1 4-1-15,0 10 1 0,4 3-1 16,-4 15 0-16,0 18 0 15,-10 17 1-15,-4 18 0 16,-3 6 1-16,-8 15-1 16,8 4 1-16,-4 10 0 15,3-4 1-15,5-3-1 16,-1-14 0-16,0-11-3 16,3-13 0-16,5-12-9 15,-12-13 0-15</inkml:trace>
  <inkml:trace contextRef="#ctx0" brushRef="#br0" timeOffset="45278.9443">16461 572 20 0,'7'-18'10'0,"14"-13"-3"0,-18 27 4 0,4-3-11 15,8 4 1-15,-5 6 1 16,-3 15 1-16,0 3-2 16,4 18 1-16,-11 10 2 15,0 43 0-15,0 10 0 16,-14 4 0-16,3 10-1 16,4 11 0-16,4-21-2 15,3-10 1-15,7-22-1 16,3-11 1-16,8-17-1 15,-1-14 0-15,8-22-3 16,-7-17 1-16,3-17-6 16,4-19 1-16,-4-13-5 15,0 3 1-15</inkml:trace>
  <inkml:trace contextRef="#ctx0" brushRef="#br0" timeOffset="45535.7917">16937 1052 20 0,'3'-11'10'0,"1"4"-8"0,-4 7 13 15,0 7-14-15,-4-3 0 16,-6 3 0-16,-4 0 0 16,3-4-2-16,-7 8 1 15,1-4 0-15,-1 0 1 16,4 0-1-16,-4 4 0 15,8-4 0-15,-1 3 0 0,-3-6 0 16,7 3 1 0,0-7-1-16,4 7 0 0,3-14-7 15,0 7 1-15</inkml:trace>
  <inkml:trace contextRef="#ctx0" brushRef="#br0" timeOffset="46510.977">16940 1101 26 0,'-3'0'13'0,"-32"-3"-9"15,20 6 20-15,-6 1-23 16,-10 3 0-16,-15 3 1 15,-7 8 1-15,-7-4-3 16,0 7 0-16,7-7 1 16,14 4 1-16,4-4-2 15,14 0 1-15,21 4-2 16,7-4 1-16,21 7-1 16,18 4 1-16,3 0-1 15,11 3 1-15,7-3 0 16,0-11 1-16,-7 3-1 15,-7-6 1-15,0-1-5 16,-11-6 0-16,-3 3-6 16,-4-7 1-16</inkml:trace>
  <inkml:trace contextRef="#ctx0" brushRef="#br0" timeOffset="47020.8032">17156 1122 19 0,'-15'-28'9'0,"8"28"-3"15,7 4 8-15,0-1-12 16,0 11 1-16,-3 4 2 15,-1 14 1-15,-3 0-7 16,-3 6 1-16,6 8 4 16,1 0 0-16,-1 11-2 15,4-12 1-15,0-6-1 16,4-4 0-16,3-17-1 16,0-11 0-16,0-10 0 15,-4-8 0-15,1-14 0 16,-1-13 0-16,4-1-1 15,4-11 0-15,0 1-1 16,6 7 0-16,1-1 0 16,3 12 1-16,-3-1-2 15,3 11 1-15,0 3 0 0,-3 14 0 16,-1 4 0-16,-6 11 1 16,3 7 0-16,-7 3 1 15,0-7 0-15,-3 7 0 16,3 4 1-16,3 3 0 15,-6 4-1-15,-1 0 1 16,1-4-6-16,-1-7 0 16,1-10-7-16,-4-11 1 15</inkml:trace>
  <inkml:trace contextRef="#ctx0" brushRef="#br0" timeOffset="47876.8329">17346 1133 20 0,'-14'-18'10'0,"-7"15"-3"16,10-8 8-16,1 4-14 15,-12-3 1-15,1-1 3 16,-3 4 1-16,-1 3-7 0,7 4 0 16,1 11 3-16,3 17 1 15,-4 18-1-15,7 14 0 16,11 18-2-16,7 3 1 15,18-4-1-15,10-17 1 16,11-14 0-16,14-21 0 16,4-18-1-16,-4-28 1 15,-4-11 0-15,-10-14 0 16,-11 0-1-16,-10-6 1 0,-22-8 0 16,-17 3 0-16,-17 8-1 15,-19 6 1-15,-3 15-1 16,-7 7 0-16,4 25-4 15,-1 27 0-15,19-6-7 16,9 0 1-16</inkml:trace>
  <inkml:trace contextRef="#ctx0" brushRef="#br0" timeOffset="48521.7362">17833 1122 34 0,'-18'-10'17'0,"22"10"-26"0,-4 10 27 0,-4 15-18 15,-3 3 0-15,0 11 2 16,0 11 1-16,0 2-3 16,4 5 0-16,3-11 2 15,0 0 0-15,3-4-1 16,1-14 1-16,-1-3-1 16,4-7 1-16,0-15-1 15,11-10 1-15,3-21-1 16,4-4 0-16,6-21-1 15,15 0 1-15,0-3-2 16,7 3 1-16,0 7-1 16,-14 11 0-16,-7 17-1 15,-4 18 1-15,-11 18 1 16,-6 21 0-16,-7 17 1 16,-4 7 0-16,0 4 0 15,3-3 0-15,8-11 0 0,3-7 1 16,3-18-2-16,15-10 1 15,3-18-4-15,11-18 0 16,-3-17-5-16,-1-8 0 16,4-10-3-16,0 1 1 15</inkml:trace>
  <inkml:trace contextRef="#ctx0" brushRef="#br0" timeOffset="48792.9121">18718 1189 24 0,'-10'-3'12'0,"-18"10"-7"0,24-7 22 0,-7 0-24 16,4 0 0-16,-3 7 2 15,-8 7 0-15,1 4-7 16,-1 14 1-16,4 6 4 16,10 5 0-16,11 6-2 15,11 0 1-15,24-13-1 16,-3-12 0-16,7-24-1 16,-4-7 1-16,-3-7 0 15,-4-14 0-15,-6-4-1 16,-8 1 1-16,-14-8-1 15,-7 0 1-15,-7-3-2 16,-21-1 1-16,-15 8-1 16,4 14 1-16,1 3-4 15,6 15 0-15,7 6-8 16,11 1 1-16</inkml:trace>
  <inkml:trace contextRef="#ctx0" brushRef="#br0" timeOffset="49137.4093">19061 1126 33 0,'7'-4'16'0,"17"22"-20"0,-17-14 21 16,0 3-17-16,-3 7 0 0,7 7 3 15,-4 0 1-15,3 14-3 16,4 1 0-16,0 2 1 15,8 1 1-15,2 7 0 16,1-4 0-16,3-3-1 16,7-18 0-16,4-10-1 15,0-22 1-15,-7-13-1 16,0-19 1-16,3-2-1 16,0-15 1-16,0-18-1 15,-3-14 0-15,-4 1-1 16,-6 13 1-16,-8 14-1 15,-7 15 1-15,-7 21-7 16,-4 10 1-16,1 25-8 16,6 4 1-16</inkml:trace>
  <inkml:trace contextRef="#ctx0" brushRef="#br0" timeOffset="49258.3561">19946 1316 20 0,'-3'-10'10'0,"17"56"-27"0,-14-71 7 16</inkml:trace>
  <inkml:trace contextRef="#ctx0" brushRef="#br0" timeOffset="50187.8019">20948 819 27 0,'-32'-46'13'0,"18"11"-10"16,14 28 13-16,0 7-17 15,0 0 1-15,0 18 2 16,4 24 1-16,-1 28-3 16,1 4 1-16,-4 8 1 15,0 6 0-15,0 0 0 16,0-17 1-16,-4-8-2 15,1-6 1-15,3-26-1 16,0-17 0-16,0-14-2 16,7-28 0-16,0-18-2 15,3-24 0-15,-6-29-5 16,-1-25 1-16,1-3 1 16,-1 8 0-16,1-5 5 15,7 22 0-15,-1 21 2 16,11 14 0-16,0 24 3 15,8 22 1-15,-1 21-1 0,4 11 1 16,-1 6-4-16,1 8 1 16,-7 14-1-16,-11-11 1 15,-11 4 0-15,-13-8 0 16,-11 5-1-16,-15-5 1 16,-9 5-1-16,-12-5 1 15,4 1-2-15,11 0 1 0,10 10-2 16,7 11 1-1,15 14-1-15,20 0 0 0,19 0 0 16,9 3 1-16,12-10 1 16,6 4 0-16,4-8 0 15,-7-14 0-15,0-6-3 16,0-12 0-16,-7-10-8 16,3-7 1-16</inkml:trace>
  <inkml:trace contextRef="#ctx0" brushRef="#br0" timeOffset="50953.3367">21428 1225 35 0,'-14'-11'17'0,"38"22"-18"16,-6-4 26-16,10-7-25 15,11 0 1-15,14-11 0 0,17-3 0 31,15-21-1-31,-18-25 1 16,-17 7 0-16,-19 0 1 16,-13 11-1-16,-22 10 0 15,-20 25-1-15,-12 17 1 16,-9 19-2-16,-12 20 0 16,1 11 0-16,10-7 1 15,14 7-1-15,18-11 0 16,25-3 1-16,10-14 0 0,21-14 0 15,11-11 1-15,7-14-3 16,-4-11 1-16,4-7-4 16,4-3 0-16,-4 0-3 15,-7 0 1-15,-7 10-1 16,-11 4 1-16,-7 14 2 16,-10 0 1-16,3 0 4 15,-11 10 1-15,5-10 5 16,-8 0 0-16,0 0 1 15,3-7 0-15,1-3-1 16,-1-4 0-16,5-11-1 16,-8-3 0-16,-4-4-3 15,-3-10 1-15,-3 10-2 16,-8 0 0-16,-10 25-1 16,-4 18 1-16,-3 17-2 15,-7 14 1-15,-1 11 0 16,5 4 0-16,6-1 0 15,11-3 1-15,7-18-1 0,7-7 1 16,7-13-1-16,10-15 1 16,8-11-1-16,7 4 0 15,0-11-1-15,-1 4 1 16,1 7-1-16,-4 7 1 16,1 21-1-16,-1 25 1 15,-3 25-1-15,-11 20 1 16,-11 1 1-16,-3 7 1 15,-10-11-1-15,-19 4 1 0,-13-11 0 16,-18-10 0-16,-7-8 0 16,-28-14 1-16,-22-10-1 15,-3-18 0-15,15-17-4 16,9-25 0-16,19-7-6 16,34-15 1-16,29 1-6 15,25-15 0-15</inkml:trace>
  <inkml:trace contextRef="#ctx0" brushRef="#br0" timeOffset="51613.6618">22641 992 27 0,'0'3'13'0,"4"47"-9"15,-8-29 19-15,-6 18-22 16,-4 10 0-16,-8 8 1 16,-6-1 0-16,14-3-3 15,7 0 1-15,7-18 1 16,11-7 1-16,3-21-1 16,14-17 0-16,4-15-1 15,3 1 1-15,7-26-1 16,-6 1 1-16,-8 6-1 15,-11 1 0-15,-2 14-1 16,-15 10 1-16,-4 18-1 0,-14 18 0 16,4 7 0-16,-3 10 1 15,6 7-1-15,11-3 1 16,11-7 0-16,13-4 0 16,12-10 1-16,2-8 0 15,12-6-1-15,-4-8 0 16,3-3-7-16,-3-3 0 15,3-1-3-15,-10-7 1 16</inkml:trace>
  <inkml:trace contextRef="#ctx0" brushRef="#br0" timeOffset="51915.513">23428 368 4 0,'14'-50'2'0,"-3"22"19"15,-11 21-5-15,0 7-12 16,-4 3 1-16,-6 11 6 16,-8 25 0-16,-10 4-13 15,-4 27 0-15,-7 29 8 16,0 24 1-16,1-3-3 15,-5-10 1-15,15-11-4 16,10-11 0-16,11-7-1 16,11-25 0-16,3-10-5 0,3-7 0 15,8-18-7-15,-7-7 0 16</inkml:trace>
  <inkml:trace contextRef="#ctx0" brushRef="#br0" timeOffset="52576.4387">23520 1398 22 0,'49'-25'11'0,"-10"-28"-3"0,-29 35 10 16,8-10-14-16,-4-4 0 0,-3-6 1 15,-11-5 0-15,-11-6-7 16,1-8 1-16,-12 8 4 16,-2 14 1-16,-19 14-2 15,1 21 0-15,-7 21-1 16,6 14 0-16,5 11-1 15,6 3 0-15,4 1 0 16,10-8 1-16,11-7-1 16,25-10 0-16,20-18 1 15,19 0 0-15,10-17 0 16,0-5 0-16,-4-13 0 16,-6 3 0-16,-11 1-1 15,-15 3 0-15,-6 3-1 16,-14 14 1-16,-11 4-1 15,-14 22 1-15,-11 6-1 16,-3-7 1-16,-1 7-1 16,15 4 1-16,7-7-1 15,11-11 0-15,10-7-3 0,18-11 1 16,-1-13-2-16,5-4 0 16,-1-8-2-16,-3-6 1 15,-4-4 1-15,0-3 0 16,-7 14 5-16,-3 6 0 15,-4 12 3-15,-7 13 1 16,-3 8 1-16,-8 10 1 16,-3 7 0-16,-7 8 0 15,7-5-2-15,0-2 0 0,0-5-2 16,3-6 1-16,-3-7-1 16,7-8 1-16,11-3-2 15,-1-14 1-15,8-11-1 16,-4-10 1-16,7-11-2 15,0-17 0-15,4 6-1 16,0 11 0-16,-4 8-1 16,-3 9 1-16,3 12-1 15,-4 3 1-15,1 17-1 16,-4 1 1-16,4 6-5 16,-8 4 0-16,1 0-6 15,-11-3 1-15</inkml:trace>
  <inkml:trace contextRef="#ctx0" brushRef="#br0" timeOffset="52817.4838">24208 1020 28 0,'3'-25'14'0,"36"15"-16"0,-14 17 18 15,-4-4-17-15,-4 12 1 16,1 2 3-16,-4 1 0 15,0-1-2-15,-3 5 0 16,-8 6 2-16,4-7 0 16,1 11 1-16,-8-11 0 15,0 4-3-15,0-8 1 0,0-3-10 16,7-3 0-16,3-11-2 16,4-21 0-16</inkml:trace>
  <inkml:trace contextRef="#ctx0" brushRef="#br0" timeOffset="52966.9246">24426 498 36 0,'0'11'18'0,"18"20"-28"15,-7-17 34-15,-4-3-41 16,7 3 1-16</inkml:trace>
  <inkml:trace contextRef="#ctx0" brushRef="#br0" timeOffset="53310.9854">24469 946 31 0,'-4'-18'15'0,"11"57"-19"0,4-25 30 15,-1-3-26-15,1 7 0 16,3-4-2-16,-3 3 1 16,-1-6 1-16,4-4 0 15,-3 4-1-15,-4-1 1 16,-7 1-1-16,-7 10 1 0,-4-3 2 16,-6 10 0-16,3 0 1 15,-1-3 0-15,8-4 0 16,4 0 1-16,-1-10 0 15,4-1 0-15,11-6-1 16,7-4 1-16,6 0-2 16,-3-11 1-16,4-3-4 15,0-4 0-15,0-3-6 16,-11 0 1-16,-4 3-7 16,-3 1 0-16</inkml:trace>
  <inkml:trace contextRef="#ctx0" brushRef="#br0" timeOffset="53446.8655">24483 1105 39 0,'-14'10'19'0,"14"-20"-22"0,3 10 33 31,22 7-29-15,7-4 1-16,6 4-8 0,5-7 0 16,-4 0-2-16,-4 0 0 15</inkml:trace>
  <inkml:trace contextRef="#ctx0" brushRef="#br0" timeOffset="53865.6044">25044 1112 25 0,'42'-18'12'15,"-24"-3"-10"-15,-11 14 13 0,0-4-15 16,-7-3 1-16,-7 0 5 15,0-7 0-15,-7 7-5 16,-8-11 0-16,-6 11 4 16,0 7 0-16,-4 11-1 15,0 13 1-15,1 8-4 16,-1 3 1-16,4 4-2 16,10-4 1-16,4 4-1 15,25-14 0-15,6-1 0 16,18-10 1-16,11-10-1 15,-7-1 1-15,-4-13-1 16,-6-1 0-16,-5 4 0 16,-6-4 0-16,0 8-1 15,-11 2 0-15,-4 12 0 0,-3 7 0 16,0 13 0-16,-3 19 0 16,-1-5 1-16,4 1 0 15,0-3 0-15,7-8 0 16,14-14-6-16,15-18 0 15,17-13-5-15,-1-15 1 16</inkml:trace>
  <inkml:trace contextRef="#ctx0" brushRef="#br0" timeOffset="54211.8764">25481 650 38 0,'-35'21'19'0,"10"74"-25"16,25-63 32-16,0 14-26 15,0 0 1-15,4-1 0 16,6 1 0-16,1-10-1 16,-4-8 0-16,0-3 1 15,4-8 0-15,-8 1-5 16,-6-11 1-16,-12 3-7 16,-2-10 1-16,-11 0-2 15,-8-10 1-15,1-4 7 31,91-78 3-31,-154 145 5 16,69-92 1-16,19 11 6 16,17-4 0-16,14 4 1 15,11 7 0-15,3 0-8 16,18-1 0-16,-4 5-5 16,4-8 0-16,-7 4-5 15,-18-4 0-15,1 8-9 0,-5 6 1 16</inkml:trace>
  <inkml:trace contextRef="#ctx0" brushRef="#br0" timeOffset="54409.1723">25763 868 37 0,'-28'-24'18'0,"28"20"-15"0,0 8 28 0,0 6-30 15,0 4 1-15,0 15-1 16,-3 2 1-16,-1 1-2 15,4 0 1-15,0-4-2 16,4-3 0-16,3-11-7 16,10-3 1-16,-6-11-5 15,10-11 1-15</inkml:trace>
  <inkml:trace contextRef="#ctx0" brushRef="#br0" timeOffset="55037.1159">25912 509 38 0,'-15'-7'19'0,"5"45"-24"16,10-20 33-16,-7 3-33 15,7-7 0-15,7 4-7 16,10-7 1-16,8-1 13 16,7-3 0-16,-4 4-8 0,0-1 1 15,-14 4 4-15,4 4 1 16,-11 3 4-16,-10 0 0 15,-4 4 2-15,-8 7 0 16,5 0 0-16,-1-4 1 16,1-3-2-16,10-4 0 15,17-4-2-15,-3-6 0 16,25-15-1-16,0-13 0 16,10-8-1-16,-10-10 0 0,-3-1 1 15,-1-2 0-15,-14-1-2 16,-7-11 1-16,-7 19-1 15,-17-1 0-15,-12 14-1 16,-2 8 1-16,3 10-2 16,-4 10 0-16,4 1 1 15,10 7 1-15,11 3-1 16,7-7 1-16,18 0 1 16,-4-11 0-16,0-3-1 15,0-3 1-15,4 3-1 16,-7 3 1-16,6 12-2 15,-13 9 1-15,3 5 1 16,-3 13 0-16,-4 7 1 16,3-3 1-16,-3-4 0 15,4-3 0-15,-11-11 1 16,3-3 0-16,-3-4-2 16,8-17 1-16,-5-8-2 15,8-13 1-15,6-15-2 0,1-14 0 16,3-10-2-16,4 6 0 15,-1 1-1-15,-2 14 0 16,-15 10-2-16,-7 18 0 16,-7 24-8-16,-4 26 0 15,-10 13-1-15,10-13 1 16</inkml:trace>
  <inkml:trace contextRef="#ctx0" brushRef="#br0" timeOffset="97330.7459">23005 7529 4 0,'3'3'2'0,"15"1"1"0,-8-8 2 0,1 8-5 15,3-11 0-15,-3 7 1 16,6 0 0-16,-3 3-1 16,8-3 1-16,2 0 0 15,-3 0 1-15,4 0 0 16,3 0 1-16,4-3-1 15,7 3 0-15,7-4-1 16,3 1 1-16,4-1 0 16,4 1 0-16,6-1-2 15,1-3 1-15,-8 0-1 16,15 0 1-16,-4 4-1 16,3-1 1-16,4 1-1 15,0 6 0-15,0-3 0 16,4 0 1-16,3-7-1 15,-7 3 1-15,7-3-1 16,0 4 1-16,1 3-1 16,-8-4 0-16,7 4 0 0,-4 0 1 15,5-3-1-15,-5 3 0 16,4-4 0-16,0 4 0 16,1 0 0-16,2 0 0 15,-3 0 0-15,4 0 1 16,-4-3-1-16,0-1 0 15,-3 1 0-15,3 3 0 16,-10 7 0-16,10 0 0 16,0-4 0-16,-3 1 1 0,-4-1-1 15,7 8 0-15,0 0 0 16,4-4 1-16,-4 3-1 16,14 1 1-16,-7-4-1 15,0-4 0-15,4-3 0 16,-4-3 1-16,-3 3-1 15,7-4 0-15,3-3-1 16,-32 0 1-16,26 4 0 16,2-1 0-16,-10-3 0 15,8 4 0-15,-5 6 0 16,-24-3 0-16,28 4 0 16,-6-1 0-16,-1-3 0 15,-4 4 0-15,5-4-1 16,-1 3 1-16,-4 4 0 15,-3-7 0-15,4-7 0 16,3 4 0-16,7-1 0 0,-7-3 1 16,11 11-1-16,-11-1 0 15,7 11 0-15,-17-7 0 16,17-3 0-16,4-1 0 16,10 1 0-16,-3-1 0 15,-18-3 0-15,11-3 1 16,3 6-1-16,-10-3 0 15,-8 0 0-15,5-3 0 16,-8-1 0-16,-7 4 1 0,-14-3-1 16,-4-1 1-16,-10 1 0 15,-25 6 0-15,-28 1-7 16,-43 13 0-16</inkml:trace>
  <inkml:trace contextRef="#ctx0" brushRef="#br0" timeOffset="111578.9143">21407 8979 2 0,'3'0'1'0,"1"-4"2"0,-1 11 2 16,1-7-4-16,3 7 0 16,3 4 1-16,4-4 1 15,4 4-3-15,0-4 0 16,6 7 2-16,12-4 0 16,10 4 0-16,-1 1 0 15,15-1-1-15,4-7 1 0,3-4-1 16,14-6 1-16,4-4-1 15,6 0 0-15,-6 0 0 16,7-4 0-16,-15-3 0 16,8-4 0-16,3 4 0 15,8 4 0-15,-8-1-1 16,3 4 0-16,1 3 0 16,-7 1 1-16,-4 10-1 15,7-4 0-15,4 5 0 16,-4 2 1-16,-10 8-1 15,10-1 1-15,-3-6-1 16,-1 0 1-16,11-4-1 16,8 0 1-16,-8-4-1 15,7-3 1-15,-3 0-1 16,3-7 1-16,11 0-1 16,-3-4 1-16,-8 11-1 15,7-3 0-15,-10-1 0 16,7 1 1-16,3-4-1 0,-3 3 0 15,0 8 0-15,10-8 1 16,-10 4-1-16,11-3 1 16,3 6-1-16,3 4 0 15,1-3 0-15,6-1 0 16,1 1 0-16,-4-1 0 16,3 15-1-16,1-7 0 0,-11 3 1 15,-8 0 0-15,5 0-1 16,-15 4 1-16,8-4 0 15,-8-11 0-15,-14-6 0 16,-14-4 1-16,-3-11-1 16,-4 4 1-16,-14 0 0 15,-15 3 1-15,-16 11-8 16,-26 18 0-16</inkml:trace>
  <inkml:trace contextRef="#ctx0" brushRef="#br0" timeOffset="115765.6641">29214 9194 21 0,'-22'-18'10'0,"8"-70"-5"16,14 63 10-16,-7-13-15 16,7-12 1-16,0-13 0 15,0-15 1-15,0-17-2 16,0-7 0-16,0-4 1 16,21 7 0-16,-3 11 0 15,3 7 0-15,7 10-1 16,1 8 1-16,-5 13-1 15,-3 11 0-15,4 15 0 16,0 6 0-16,-4 11-1 16,4 11 1-16,-1 6 0 15,-6 8 0-15,-11 6 1 16,-14 1 1-16,-4 7-1 0,-17 3 1 16,-14 8-1-16,-15-8 1 15,15-7-1-15,0 0 1 16,7-3-2-16,13-14 0 15,22-4 0-15,11-7 0 16,17-4-2-16,14-3 1 16,8-4 0-16,6 4 1 0,-6 7 0 15,-1 4 0 1,-14 6 0-16,-13 8 0 0,-22 21 1 16,-11 7 0-16,-10 3 0 15,-7-3 0-15,-25 3-1 16,3-6 1-16,-3-8 0 15,7-7 1-15,11-10-4 16,7-11 1-16,10-14-8 16,8-7 0-16</inkml:trace>
  <inkml:trace contextRef="#ctx0" brushRef="#br0" timeOffset="116157.8414">29012 7973 24 0,'-10'-17'12'0,"45"-40"-9"0,-21 29 13 15,14-7-15-15,4 0 0 16,18-4 0-16,-8 3 0 16,7 1-2-16,-13 3 1 15,-5 8 0-15,-6 3 1 16,-7-1-1-16,3 12 1 0,-11 3 0 16,1 7 1-16,3 7-1 15,-3 3 0-15,3 5 0 16,-4 2 1-16,8 4 0 15,-7-3 0-15,10 7-1 16,0 3 1-16,7 4-5 16,4 6 0-16,3 5-6 15,-14-4 1-15</inkml:trace>
  <inkml:trace contextRef="#ctx0" brushRef="#br0" timeOffset="116502.5981">29764 8351 26 0,'0'-14'13'0,"21"-22"-6"0,-7 22 16 15,11 0-23-15,7 4 0 16,6-1 1-16,-2 4 0 0,-1 0-1 16,0 3 0-16,0 1 1 15,-3 3 0-15,-4 3-1 16,-3 5 1-16,-14 6-8 15,-1 0 1-15,-13 0-3 16,-4 3 0-16</inkml:trace>
  <inkml:trace contextRef="#ctx0" brushRef="#br0" timeOffset="116637.2888">29901 8453 17 0,'-10'-3'8'0,"42"-1"-5"15,-18-6 9-15,10 2-12 16,-2-2 1-16,-1 3 0 15,7-4 1-15,4 4-7 16,-1 7 1-16,1 11-1 16,-4-4 0-16</inkml:trace>
  <inkml:trace contextRef="#ctx0" brushRef="#br0" timeOffset="116983.6064">30505 8016 16 0,'-18'14'8'0,"18"0"-2"0,0-7 14 0,0 4-17 15,7 3 0-15,4 0 3 16,6 3 0-16,4 8-7 15,4 7 0-15,0 10 4 16,0 4 1-16,6 11-2 16,5-5 1-16,2 5-2 15,-2-8 1-15,-5-6-1 16,-6-1 1-16,-4-10 0 16,-7-11 0-16,-3-7-2 15,0-3 1-15,-4-15-7 16,0-7 0-16,7-10-5 15,-7-14 0-15</inkml:trace>
  <inkml:trace contextRef="#ctx0" brushRef="#br0" timeOffset="117196.4275">30921 8100 30 0,'-42'0'15'0,"3"39"-13"0,25-39 22 16,-4 7-24-16,-10 14 1 15,3 11 0-15,0 0 0 16,-3 14-2-16,-7 3 1 16,0 1 1-16,-1 2 1 15,8-6-2-15,7-3 1 16,17-12-5-16,15-9 1 16,10-12-7-16,18-17 1 15</inkml:trace>
  <inkml:trace contextRef="#ctx0" brushRef="#br0" timeOffset="117494.613">30843 7829 21 0,'-17'-36'10'0,"20"1"-2"16,4 28 11-16,0 0-17 16,0 0 1-16,4 4 0 15,7-1 0-15,-4 0-4 16,10 4 0-16,1 0 3 16,0 4 0-16,3 7-1 15,4-4 1-15,7 7-1 16,-4 0 0-16,-10 3-7 0,-4 1 0 15,-7 3-3-15,-11 0 0 16</inkml:trace>
  <inkml:trace contextRef="#ctx0" brushRef="#br0" timeOffset="117674.7254">30854 7857 24 0,'-18'-21'12'0,"25"-4"-13"0,-3 22 18 0,3 3-17 16,-4 7 1-16,8 10-1 15,-7 8 1-15,-1 3-1 16,-3 7 0-16,-3 1 1 16,-1 6 0-16,-3-10-2 15,7 0 0-15,7-1-6 16,4 1 1-16</inkml:trace>
  <inkml:trace contextRef="#ctx0" brushRef="#br0" timeOffset="118064.8985">31274 8037 23 0,'0'-14'11'0,"-4"-4"-6"0,8 15 15 16,-4 3-17-16,10 3 0 16,-3 8 1-16,4 13 1 15,3 1-6-15,-3 17 0 16,6 11 4-16,1 18 1 15,7 3-3-15,-1-3 1 0,5-8-1 16,-5-6 1-16,4-1-1 16,1-14 1-16,-5-6-1 15,-2-12 0-15,-8-10-5 16,3-3 1-16,-6-11-8 16,-8-7 1-16</inkml:trace>
  <inkml:trace contextRef="#ctx0" brushRef="#br0" timeOffset="118291.2102">31739 8026 31 0,'-21'-7'15'0,"-28"21"-12"16,35-3 19-16,-11 14-22 15,-21 3 1-15,0 18-1 16,-7 10 1-16,11 4-1 15,-4 4 0-15,4-4 1 0,0-11 0 16,10-7 0-16,7-10 0 16,7-7-2-16,15-8 1 15,10-6-10-15,14-11 1 16</inkml:trace>
  <inkml:trace contextRef="#ctx0" brushRef="#br0" timeOffset="118575.0778">31662 7871 24 0,'14'11'12'0,"35"13"-2"15,-35-13 11-15,8 7-19 16,-1 6 1-16,0 12 0 15,0 2 1-15,-7 8-5 16,0 7 0-16,-3 14 3 16,-8 11 1-16,-6-1-1 15,-15-3 1-15,-6-3-2 16,-15-4 0-16,-4-7-5 16,-13 0 1-16,-4-4-8 15,7-20 0-15</inkml:trace>
  <inkml:trace contextRef="#ctx0" brushRef="#br0" timeOffset="118964.4724">30498 7734 20 0,'-32'7'10'0,"-25"77"-1"15,43-52 7-15,-14 10-12 16,0 11 1-16,-7 18 0 16,6 13 0-16,8 19-7 15,18-8 0-15,10-10 5 16,10-4 1-16,15-11-3 16,14-17 1-16,14-7-10 15,14-11 0-15,-3-13-1 16,-4-33 0-16</inkml:trace>
  <inkml:trace contextRef="#ctx0" brushRef="#br0" timeOffset="119355.6152">31810 7638 27 0,'11'-17'13'0,"31"10"-14"15,-35 3 21-15,7-3-20 16,0 3 1-16,7 4 1 16,0 0 1-16,8 0-3 15,-1 0 0-15,0 4 1 16,0 3 0-16,1 0-9 15,-5 0 1-15</inkml:trace>
  <inkml:trace contextRef="#ctx0" brushRef="#br0" timeOffset="119550.3838">32202 7462 22 0,'-22'-28'11'0,"26"17"-6"0,-4 15 10 15,0 3-12-15,-4 7 1 16,-3 0-1-16,-10 14 1 16,6 18-5-16,4 7 0 0,0 24 1 15,14 1 0-15,4 7-8 16,-4-11 0-16</inkml:trace>
  <inkml:trace contextRef="#ctx0" brushRef="#br0" timeOffset="120991.8214">32374 8016 20 0,'-7'-14'10'0,"32"3"-5"16,-18 8 9-16,0 3-12 15,0 7 1-15,4 3 3 16,-8 11 0-16,4 8-7 16,4 2 1-16,3 8 4 0,-3 7 0 31,13 42-1-31,1-14 1 16,-4-7-2-16,0-7 1 15,-7-3-3-15,1-11 0 16,-8-8-5-16,-7-6 1 15,3-11-7-15,4-10 1 16</inkml:trace>
  <inkml:trace contextRef="#ctx0" brushRef="#br0" timeOffset="121201.8188">32819 8051 27 0,'-28'-28'13'0,"-18"63"-14"16,25-17 19-16,-8 3-17 15,-6 14 0-15,-7 15 0 16,-15 6 0-16,-6 11-1 16,-1 4 1-16,1-8 1 15,6-3 0-15,12-7-1 16,9-11 0-16,12-10-8 16,17-14 1-16,14-15-3 15,24-13 1-15</inkml:trace>
  <inkml:trace contextRef="#ctx0" brushRef="#br0" timeOffset="121457.0947">32826 7730 16 0,'-14'0'8'0,"17"-18"-1"0,1 11 10 16,3 4-15-16,4-4 1 16,-1 0 0-16,4 3 0 15,11 1-3-15,7-1 0 16,6 1 3-16,1-1 1 0,-3 0-4 16,-5 1 1-16,1 6-9 15,-4 5 1-15</inkml:trace>
  <inkml:trace contextRef="#ctx0" brushRef="#br0" timeOffset="121637.4268">32904 7762 17 0,'-18'-7'8'0,"25"-11"-4"16,-7 18 4-16,7 7-7 15,-3 4 0-15,-4 17 0 16,-4 7 1-16,-3 8-3 15,3-1 1-15,1 11 1 16,3-7 0-16,3-8-6 16,15-2 0-16</inkml:trace>
  <inkml:trace contextRef="#ctx0" brushRef="#br0" timeOffset="121832.1662">33158 7995 24 0,'-18'-4'12'0,"25"15"-13"0,0-4 20 16,0 3-19-16,-3 15 0 15,3 0 1-15,7 10 0 16,0 11-1-16,11 0 0 0,3 0 0 16,0 3 0-16,4-7-7 15,-8-3 1-15</inkml:trace>
  <inkml:trace contextRef="#ctx0" brushRef="#br0" timeOffset="122057.8629">33602 7998 24 0,'-11'-14'12'0,"-3"18"-8"16,4 3 16-16,-8 7-16 15,-10 14 1-15,-11 4 1 16,-14 21 0-16,0 24-8 16,0 18 0-16,0 11 5 15,8 4 1-15,-1 6-3 16,10-3 0-16,19-7-11 16,-1-7 0-16</inkml:trace>
  <inkml:trace contextRef="#ctx0" brushRef="#br0" timeOffset="127012.0852">30145 8947 17 0,'-4'-7'8'0,"4"0"-6"0,0 7 8 0,4 0-9 16,17 0 1-16,18 0 2 15,10 0 0-15,15 3-4 16,10-3 0-16,3 0 2 16,19 4 1-16,2 3-1 15,-6 4 1-15,3 6-2 16,-3-6 1-16,-14-1-1 16,-4-2 1-16,-14-1 0 15,-11-4 0-15,-3 4 0 16,-14-3 0-16,-15-1-4 15,-10 1 0-15,-10 3-5 16,-15 3 0-16,-24 8-2 16,-11-7 0-16</inkml:trace>
  <inkml:trace contextRef="#ctx0" brushRef="#br0" timeOffset="127342.4026">29764 9212 16 0,'-14'-36'8'0,"24"26"-13"0,-6 13 13 15,6 1-6-15,19 3 0 0,13 3 1 16,7-6 1-16,33 0-5 16,16-1 1-16,5 4 3 15,6-3 0-15,11-4-1 16,14 3 1-16,4 1-1 15,-4-1 0-15,-7-3-1 16,0 4 1-16,-15-1-1 16,-6 1 1-16,-21-4-1 15,-11 0 0-15,-10 0 0 16,-19-4 0-16,-6 4 0 16,-11-3 1-16,-13-4-3 15,-19-4 0-15,-17 4-7 16,-21 4 1-16</inkml:trace>
  <inkml:trace contextRef="#ctx0" brushRef="#br0" timeOffset="127597.3183">31080 8986 3 0,'77'10'1'0,"29"-10"7"0,-74-3-11 0,7 3 2 15,7 0 1-15,-4 11-2 16,-10 10 1-16</inkml:trace>
  <inkml:trace contextRef="#ctx0" brushRef="#br0" timeOffset="130254.2798">23548 8877 5 0,'-4'-8'2'0,"1"-2"-2"0,3 10 3 0,0 0-3 15,0 0 0-15,0 0 2 16,0 0 0-16,7 0-2 16,0 0 0-16,4 0 2 15,-4 0 0-15,0 3 0 16,0 1 1-16,0-1-1 16,0-3 1-16,-4 0-1 15,1 4 0-15,-1-4-1 16,1 0 1-16,-4 4-1 15,3-1 0-15,-3 1-1 16,8-1 1-16,-8-3-1 16,0 0 1-16,0 0-1 15,0 0 1-15,0 0 0 16,0 0 0-16,0 0-1 16,0-3 0-16,0-1 0 15,0 4 0-15,0 0 0 16,0 0 0-16,0 0-1 15,0 0 1-15,0 0 0 0,0 0 0 16,0 0 0-16,0 0 0 16,3 4 0-16,1-4 0 15,-1 3 0-15,1 1 1 16,3-1-1-16,3 1 1 16,1 3-1-16,-1 0 0 15,8 0 0-15,0-4 1 16,-1 1-1-16,5-1 0 15,-5 1 0-15,4-4 1 16,-7 0 0-16,8-4 0 0,2 1-1 16,8-1 1-16,3-3 0 15,8 4 0-15,6-4 0 16,-3 3 0-16,3 1-1 16,4-1 0-16,7 1 0 15,0-4 1-15,-7 0-1 16,-4-1 0-16,4 1 0 15,4 0 0-15,-1 4 0 16,-3 3 0-16,4 3 0 16,-8 4 0-16,0 4 0 15,8-4 0-15,3 0 0 16,-11 0 0-16,4-7 0 16,0 0 0-16,0 0 0 15,3 0 0-15,-3 4 0 16,-3-1 0-16,-1 1 0 15,-7-1 0-15,4 4 0 16,7 0 0-16,4-3 0 0,-4-4 1 16,-4-4-1-16,7-3 0 15,4 0 0-15,0 0 1 16,4 4-2-16,-11-1 1 16,-4 4 0-16,1 4 0 15,-12-1 0-15,-9 4 1 16,2-3-1-16,-13 3 1 15,0 7-3-15,-15 11 0 16,-10 3-5-16,-14-14 1 0</inkml:trace>
  <inkml:trace contextRef="#ctx0" brushRef="#br0" timeOffset="155025.651">30448 10485 12 0,'-7'-3'6'0,"28"10"-1"15,-14-4 6-15,4 4-9 16,-4 14 0-16,-7 8 2 16,11 6 0-16,-4 11-5 15,10 10 1-15,4 11 2 16,8 11 1-16,-5-4-2 16,-2-7 1-16,6-14-1 15,-7 0 1-15,0-11-1 16,-7-7 1-16,0-10 0 15,-3 0 1-15,-4-11-1 16,-7-3 1 0,-4-22-10-1,1 0 0-15</inkml:trace>
  <inkml:trace contextRef="#ctx0" brushRef="#br0" timeOffset="155284.3779">30924 10697 22 0,'-3'-25'11'0,"-1"22"-11"0,1-1 10 15,-4 8-9-15,0-1 0 16,-25 18 0-16,-10 11 1 0,3 3-2 16,-7 15 0-16,-10 6 1 15,-4 4 1-15,3-3-1 16,8-1 0-16,-1-7 0 15,19-10 1-15,9-7-1 16,15-7 1-16,7-1-4 16,7-13 0-16,22-11-5 15,6-14 0-15</inkml:trace>
  <inkml:trace contextRef="#ctx0" brushRef="#br0" timeOffset="155568.5841">30879 10295 17 0,'-4'-32'8'0,"29"14"-6"0,-15 15 9 16,4-1-10-16,8 1 1 15,2-4 0-15,5 3 0 16,6 1-3-16,4 3 1 16,-1 0 2-16,-2 0 0 15,3 3-1-15,-8-3 1 16,-6 7-4-16,-4 4 1 16,-3-4-5-16,-8 0 0 0</inkml:trace>
  <inkml:trace contextRef="#ctx0" brushRef="#br0" timeOffset="155718.135">31175 10295 18 0,'-32'-7'9'0,"25"10"-9"16,7 1 12-16,0 10-12 15,-3 10 0-15,3 12 1 16,-7 3 0-16,10 3-1 16,-6 4 1-16,3 3-2 15,3 1 1-15,-3-5-5 16,7-2 1-16</inkml:trace>
  <inkml:trace contextRef="#ctx0" brushRef="#br0" timeOffset="155972.2876">31207 10746 12 0,'10'-7'6'0,"15"11"-1"0,-14-1 6 16,-4 8-11-16,-4 3 1 15,4 7-1-15,4 11 0 16,-4 17 0-16,7-3 0 16,7 0 0-16,4 0 1 15,-4-4-1-15,4 0 1 16,-4-6 0-16,-7-4 1 16,4-8 0-16,-8-3 0 0,-3-3-5 15,0-11 1-15,0-7-3 16,-3-18 0-16</inkml:trace>
  <inkml:trace contextRef="#ctx0" brushRef="#br0" timeOffset="156182.8278">31538 10803 24 0,'-10'-4'12'0,"-1"36"-17"15,1-25 23-15,-15 25-18 16,-7 10 1-16,0 4 0 15,-10 0 1-15,-11 0-2 16,-3-1 0-16,6-9 1 16,1-1 1-16,7 0 0 15,10-3 0-15,11-7-4 16,14-11 1-16,10-7-6 16,22-4 0-16</inkml:trace>
  <inkml:trace contextRef="#ctx0" brushRef="#br0" timeOffset="156414.6449">31651 11099 24 0,'4'-49'12'0,"24"-1"-10"0,-10 29 16 15,6 3-17-15,1-6 0 0,7 6 0 16,-8 4 0-16,1 7-2 15,0 0 1-15,-8 0 2 16,5 10 0-16,-1 1-3 16,-7 10 0-16,-4 7-7 15,1 0 1-15</inkml:trace>
  <inkml:trace contextRef="#ctx0" brushRef="#br0" timeOffset="156543.5568">31761 11131 25 0,'-15'-4'12'0,"68"8"-13"16,-31-4 16-16,-1 0-14 16,10 3 0-16,12 1-8 15,-1-1 0-15,4 1 3 16,0-4 1-16</inkml:trace>
  <inkml:trace contextRef="#ctx0" brushRef="#br0" timeOffset="156783.2815">32399 10598 23 0,'11'-28'11'0,"-8"24"-11"0,1-3 20 0,13 4-21 15,5-1 1-15,-1-3 0 16,10 4 0-16,12 3 1 15,-1 0 0-15,4 0 0 16,0 3 0-16,-7 4-3 16,-4 0 0-16,-10-3-5 15,-4 3 1-15</inkml:trace>
  <inkml:trace contextRef="#ctx0" brushRef="#br0" timeOffset="156962.4579">32593 10619 21 0,'-25'0'10'0,"22"14"-10"15,3-10 13-15,0 3-13 16,0 11 1-16,0 10 0 16,0 11 0-16,0 24-2 15,-4 15 1-15,1-4 1 16,-4 0 1-16,-4-7 0 16,4-4 0-16,-7-3-4 15,-11-14 1-15,-6-7-5 0,-5-7 0 16</inkml:trace>
  <inkml:trace contextRef="#ctx0" brushRef="#br0" timeOffset="157117.0293">32113 11364 24 0,'7'-15'12'0,"46"12"-11"0,-35-1 18 16,17 1-18-16,15 3 1 16,3 3 1-16,-8 1 1 15,8-1-4-15,0 1 0 0,4 3-1 16,-1 0 0-16,1 0-7 15,-8-3 1-15</inkml:trace>
  <inkml:trace contextRef="#ctx0" brushRef="#br0" timeOffset="158899.3026">21632 10171 10 0,'11'0'5'0,"24"-10"2"0,-21 6 6 0,0-3-12 16,15 0 0-16,6 0 0 16,11 0 0-16,-4 0-2 15,4 0 1-15,17 3 0 16,19 4 1-16,-5 4-1 15,26 3 0-15,2-7 1 16,33-7 0-16,31-4 0 16,15-6 1-16,31 2 0 15,11-2 0-15,10 3 0 16,0 14 0-16,-13 0 0 16,-8 3 0-16,-21 15 0 15,-25 10 0-15,-17 0-1 16,-4 4 1-16,-14 3-1 15,-14-3 1-15,-7-11-2 16,0-10 0-16,-18-11-3 16,-21-11 1-16,-7-3-6 0,-17-4 0 15</inkml:trace>
  <inkml:trace contextRef="#ctx0" brushRef="#br0" timeOffset="174242.4749">24582 13156 8 0,'7'10'4'0,"17"-6"-2"0,-13-4 4 16,-1 0-6-16,5 0 1 16,-1-7 3-16,3 3 0 15,-3 1-4-15,8 3 0 0,2 0 3 16,-3 0 0-16,4 0 0 15,-7 0 0-15,21 0-2 16,-4 0 1-16,0 0-1 16,0 3 1-16,1-3-2 15,3 0 1-15,3 0-1 16,4 0 0-16,14 0 0 16,3 0 0-16,11 0 0 15,7 0 1-15,4 0-1 16,7 4 1-16,0-4-1 15,6 3 1-15,-6 11 0 16,7 4 0-16,-7 3-1 16,-8 0 0-16,11-3 0 15,-10 0 0-15,0-4 0 16,-11-4 1-16,-7-6 0 16,-7-8 0-16,0-3 0 15,-18-3 1-15,-10-4 0 16,-4 3 0-16,-17 4-5 0,-15 10 1 15,-13 26-5-15,-33 6 0 16</inkml:trace>
  <inkml:trace contextRef="#ctx0" brushRef="#br0" timeOffset="228831.5688">30155 15967 10 0,'0'-31'5'0,"7"55"-4"0,-3-17 6 16,3 11-3-16,-3 7 0 15,-4 6 1-15,10 8 1 16,-10 4-8-16,0-1 1 15,-3 4 5-15,-4 17 0 16,-8 15-3-16,5 10 1 16,-1-3 0-16,-6-1 0 15,6-10 0-15,-7-6 1 16,15-9-2-16,-4-13 0 0,3-10-6 16,1-12 0-16,3-17-2 15,7-7 0-15</inkml:trace>
  <inkml:trace contextRef="#ctx0" brushRef="#br0" timeOffset="229265.84">30085 16186 12 0,'7'-99'6'0,"28"15"-2"16,-17 59 7-16,14 0-11 16,-1 8 0-16,5-1 0 15,-1 7 1-15,-3 8-1 16,-1 6 1-16,-6 11 0 15,10 4 0-15,-3 10 0 16,0 4 0-16,0 0 0 16,-4 3 0-16,-7-3 0 15,0-7 0-15,-17 10 0 16,-11-10 1-16,-18-4-1 0,-7 0 0 16,-17 4 0-16,-15-4 0 15,-3 0-1-15,7-7 0 16,14-3 0-16,11-8 0 15,25-3-1-15,27-7 0 16,33-4 0-16,24 8 1 16,7 3-1-16,7 3 0 15,0 8 1-15,-10 10 0 0,-18 11 0 16,-25 17 0-16,-24 11 0 16,-22 7 1-16,-17 4-1 15,-32-11 1-15,-11-4-1 16,-20-3 1-16,-1-3 0 15,14-8 0-15,8-7-5 16,13-17 0-16,11-8-2 16,8-17 1-16</inkml:trace>
  <inkml:trace contextRef="#ctx0" brushRef="#br0" timeOffset="229851.9554">30949 16786 21 0,'0'-28'10'0,"7"-32"-11"0,0 53 18 16,0-18-17-16,0-7 1 15,0-3 0-15,4-4 0 16,-4 7-1-16,0 4 0 16,-7 3 0-16,0 8 0 0,0 6 0 15,-14 15 0-15,-11 6-1 16,4-3 1-16,-21 32-1 15,3 3 1-15,0 8 0 16,7-11 0-16,11-4 0 16,4-10 1-16,6-8 0 15,18-6 0-15,11-11 0 16,-1-4 1-16,12-10 0 16,2-11 1-16,-2-3-2 15,6-3 0-15,-7-1-1 16,-3 0 0-16,-11 7-1 15,0 8 0-15,-10 6-2 16,-8 11 1-16,-7 11 0 16,1 13 1-16,3 5 0 15,7-1 1-15,3 4 0 16,8-4 0-16,17-4 1 16,7-2 0-16,1-8 0 15,10-11 1-15,-11-3-4 0,0-14 1 16,-3-18-6-16,-4-6 1 15</inkml:trace>
  <inkml:trace contextRef="#ctx0" brushRef="#br0" timeOffset="230287.3999">31302 16327 21 0,'-18'-3'10'0,"15"17"-11"0,3-11 14 0,0 8-13 16,0 3 0-1,0 0 1-15,0-3 0 0,7 6-1 16,0 8 0-16,0-4 1 15,7-3 0-15,-7 3-1 16,0-7 0-16,0-7-2 16,4-3 0-16,-8-8-2 15,4-3 1-15,0-3-1 16,8-5 1-16,-5-2 0 16,8-4 0-16,-4-1 1 15,7-2 1-15,-3-1 1 16,3 4 1-16,0 7-1 15,-7 0 1-15,4 7 1 16,-11 0 0-16,0 3 1 16,-11 15 0-16,-3 17 1 15,-10 18 1-15,3 28 2 16,-1 17 0-16,-2 1-2 16,-1 11 1-16,8 9-2 15,3 12 0-15,-4-11-2 16,0-25 1-16,-10-3-2 0,4-15 1 15,-5-10 0-15,-9-3 1 16,-15-22-2-16,-7-14 0 16,-4-14-6-16,-3-7 0 15,11-3-6-15,3-22 0 16</inkml:trace>
  <inkml:trace contextRef="#ctx0" brushRef="#br0" timeOffset="230709.2068">31549 16782 23 0,'-11'-14'11'0,"29"-28"-10"15,0 24 12-15,17-7-13 16,4-6 1-16,14-8 0 16,-11 4 1-16,4-4-2 15,-7 4 0-15,-4-1 1 16,-3 1 1-16,-8 3-2 16,-13 4 1-16,-8 7-1 15,-6 7 1-15,-4 0-2 0,-14 7 0 16,-8 10-1-16,-9 15 0 15,2 10 1-15,8 11 1 16,7 7-1-16,14 3 1 16,7-3 1-16,14 3 0 15,4-17 1-15,10-7 0 16,-3-11 0-16,6-11 1 16,5-13-4-16,6-11 1 15,4-8-7-15,0-2 1 0</inkml:trace>
  <inkml:trace contextRef="#ctx0" brushRef="#br0" timeOffset="231007.7224">32223 16338 21 0,'-14'-18'10'0,"-4"-3"-5"15,14 17 12-15,1 1-17 16,-4-1 0-16,-11 1 0 16,8 6 0-16,-8 8 0 15,4 7 0-15,-4 6 0 16,8 1 0-16,3-4 0 15,3-3 0-15,8-1 0 16,6-2 0-16,8-8-1 16,-1 0 1-16,8 0 0 15,3 3 0-15,-3 4-1 16,-11 4 1-16,-7 7 0 16,-7 6 1-16,-10 5-1 15,-15 3 0-15,-14-4 0 16,4-3 1-16,0-4 0 15,3-3 0-15,4-4-1 0,6-11 1 16,15-10-8-16,11-10 1 16</inkml:trace>
  <inkml:trace contextRef="#ctx0" brushRef="#br0" timeOffset="231204.005">32329 16447 20 0,'3'-18'10'0,"25"8"-10"0,-21 6 11 0,4 8-11 15,3 3 0-15,-10 4 1 16,-4 13 0-16,-11 4-1 16,0 8 0-1,-10 24 2 1,4-11 0-16,-1-7-3 16,7-10 1-16,8-11-5 15,6-14 0-15</inkml:trace>
  <inkml:trace contextRef="#ctx0" brushRef="#br0" timeOffset="231338.9511">32279 16179 26 0,'-21'-21'13'0,"21"28"-18"16,11 0 22-16,-1 4-17 16,11 10 1-16,-10-4-8 15,-1 15 1-15,8 0 3 16,3 3 0-16</inkml:trace>
  <inkml:trace contextRef="#ctx0" brushRef="#br0" timeOffset="232058.6561">32681 16638 26 0,'-3'-36'13'0,"-8"-41"-15"0,8 59 23 0,-1 0-19 15,-3 1 1-15,0-4 0 16,-4 3 0-16,4 4-5 16,-3 3 1-16,-4 11 1 15,0 11 0-15,-4 3-2 16,0 18 0-16,-6 10 0 16,-1 7 0-16,7 4 0 15,8-3 0-15,3-8 1 16,3 0 1-16,11-13 0 15,0-12 1-15,11-10-1 16,-4-7 1-16,7-10 1 16,0-11 0-16,-3-11 0 15,0-10 0-15,-8-1-2 16,4 8 1-16,-7 7-2 16,-3 10 1-16,-4 4-2 15,0 14 1-15,0 14-1 16,3 4 0-16,8-1 1 15,7 5 1-15,6-5 0 0,5-6 0 16,2-1 1-16,-6-6 0 16,3-4-1-16,-3-7 1 15,-4-7-1-15,-7-7 1 16,0-1-2-16,-3-2 1 16,-4-5-1-16,-4 12 0 15,-3 3 0-15,-3 10 0 16,-4 18 0-16,0 4 1 15,-7 14-1-15,3-1 1 0,4 1 0 16,-4-4 0-16,8-3 0 16,-1-11 1-16,4-7 0 15,4-7 1-15,7-14 0 16,-1-7 0-16,4-11-2 16,7-3 1-16,8 0-1 15,-1-1 0-15,0 12 0 16,0 10 0-16,-3 14 0 15,0 7 1-15,-4 10 0 16,-11 8 1-16,8 7 1 16,-7-1 0-16,-1-2 0 15,1-5 0-15,-1-2-11 16,8 2 0-16,0-13-1 16,-11-15 0-16</inkml:trace>
  <inkml:trace contextRef="#ctx0" brushRef="#br0" timeOffset="250241.9026">27622 17068 16 0,'11'-25'8'0,"21"-6"-6"15,-22 20 8-15,8 4-10 16,-4 0 1-16,14 0 0 16,1 3 1-16,2 4-2 15,1-3 1-15,0 3 1 16,14 0 0-16,3 0 0 15,0-4 1-15,4 1-1 16,7-4 1-16,4 0-1 16,21 0 1-16,-15 3-1 15,1 0 0-15,-1 4-1 0,-6-3 0 16,-4-1 0-16,-11-3 1 16,-10 7-1-16,-11-7 0 15,-14 4 0-15,-3 3 0 16,-22 3-3-16,-10 4 1 15,-18 4-8-15,-14 10 0 16</inkml:trace>
  <inkml:trace contextRef="#ctx0" brushRef="#br0" timeOffset="250524.9052">27615 17255 4 0,'18'-28'2'0,"31"10"6"16,-34 15-11-16,13-1 6 16,4 1 0-16,-1 3 5 15,5-4 0-15,6 4-9 16,11-7 1-16,3 3 6 16,-3-3 0-16,14 4-2 15,-3-4 0-15,13 3-2 16,-13-3 0-16,-4 0-1 15,-11 0 1-15,-10 0-1 16,-7-4 1-16,-11 1-4 16,-3 3 0-16,-29 7-6 0,-10-4 1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27:33.8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31 5388 12 0,'81'-8'6'0,"39"8"-2"0,-81-7 6 16,10-3-10-16,15-1 1 15,3 8 0-15,-4-1 1 16,-6 4-2-16,-15 4 1 16,0 3 0-16,-14 0 1 15,-6 3-1-15,-5 1 1 16,-10 0-7-16,-14-4 1 0</inkml:trace>
  <inkml:trace contextRef="#ctx0" brushRef="#br0" timeOffset="268.1592">14728 5582 11 0,'82'-4'5'0,"20"-3"-3"16,-63 7 3-16,14 0-4 15,3 0 0-15,8-7 1 16,6 3 1-16,8 4-3 16,-8 4 0-16,-6 7-3 0,-4 3 1 15</inkml:trace>
  <inkml:trace contextRef="#ctx0" brushRef="#br0" timeOffset="4293.3795">10993 4146 1 0,'10'-36'0'0</inkml:trace>
  <inkml:trace contextRef="#ctx0" brushRef="#br0" timeOffset="4532.3669">11176 3987 17 0,'-7'-18'8'0,"-18"-17"-5"16,11 25 8-16,0-1-12 16,-11 4 1-16,-3 10-1 15,0 4 0-15,0 11 1 16,6 7 0-16,1 14-1 15,4-1 1-15,6 5-1 16,4-4 1-16,4-1 0 16,3-9 0-16,3-5 1 0,8-6 0 15,3-4 0-15,3-3 1 16,8-8-1-16,0-3 1 16,-4-7-5-16,4-7 0 15,-4-7-2-15,-7-25 0 16</inkml:trace>
  <inkml:trace contextRef="#ctx0" brushRef="#br0" timeOffset="4757.5377">11165 3535 9 0,'-7'-28'4'0,"-3"74"-4"0,10-32 3 0,-4 14-3 15,-6 8 0-15,3-5 2 16,0 12 1-1,7 34-3 1,3 5 0-16,4-8 2 16,7-7 1-16,-3-7 0 15,-1-7 0-15,5-8-2 16,-5 1 0-16,-6-10-5 16,-8-5 1-16</inkml:trace>
  <inkml:trace contextRef="#ctx0" brushRef="#br0" timeOffset="5147.9263">11243 4082 10 0,'7'-21'5'0,"21"53"-4"0,-21-25 4 15,11 11-6-15,-7-4 1 16,3 0-1-16,3 3 1 15,4-2 0-15,1-8 1 16,6 7-1-16,-7-7 0 16,-3-4 1-16,3-3 0 15,-11-7 1-15,1-7 0 16,-7-11-1-16,-8-13 1 0,-7 2-2 16,1 5 1-16,-4 2 0 15,-4 12 1-15,4 13-2 16,0 18 1-16,14 22 0 15,0 13 0-15,14 4 1 16,4 0 0-16,10-14-1 16,-18-11 0-16,22 4 0 15,7-8 1-15,-4-6-1 16,-3-8 1-16,0-2-5 16,-4-8 0-16,-10 10-3 15,-4-10 1-15</inkml:trace>
  <inkml:trace contextRef="#ctx0" brushRef="#br0" timeOffset="5567.6645">12009 3913 19 0,'-50'-7'9'0,"-13"7"-6"0,56 0 14 16,0 0-17-16,3 0 0 0,-7 3 0 15,11 4 1-15,11 1-1 16,-4-1 0-16,18 3 0 15,-4 8 1-15,7 3-1 16,0 0 1-16,-3 0-1 16,-14 0 1-16,-11 8 0 15,-4-1 0-15,-28 0-1 16,-3 4 1-16,0-4-1 16,-4 4 0-16,-10-4 1 15,6 4 0-15,8-7-1 16,7-1 1-16,7-10-7 15,14-3 1-15,10-4-2 16,15 0 0-16</inkml:trace>
  <inkml:trace contextRef="#ctx0" brushRef="#br0" timeOffset="5809.4502">12051 4248 14 0,'7'-3'7'0,"18"24"-10"0,-18-18 10 16,3 4-7-16,-3 4 1 0,4-1-1 16,3 8 1-16,-3-4-1 15,-1 0 1-15,1 0-2 16,-8-3 0-16,1-4-2 15,3-3 0-15</inkml:trace>
  <inkml:trace contextRef="#ctx0" brushRef="#br0" timeOffset="5929.1243">12121 3835 19 0,'-10'-46'9'0,"13"68"-13"16,1-5 18-16,-1 8-23 15,4 10 0-15</inkml:trace>
  <inkml:trace contextRef="#ctx0" brushRef="#br0" timeOffset="6439.7076">12502 4266 23 0,'29'-46'11'0,"9"0"-15"0,-23 32 23 15,2-11-19-15,-6 4 0 16,-11-7 1-16,0 0 0 16,-11-1-2-16,-10 8 0 15,-4 7 1-15,1 3 0 16,-12 15 0-16,5 14 0 16,-1 3-1-16,0 7 1 15,14-3 0-15,4 3 1 0,7-3-1 16,7-8 0-16,4 4 0 15,3-3 1-15,11-7 0 16,-8-4 0-16,1 0 0 16,6-4 0-16,-6-3 0 15,0-3 0-15,-1-4 0 16,-10-4 0-16,4 4-1 16,-4-11 1-16,0 4-1 15,0 0 0-15,0 7-1 16,-4 7 0-16,4 7-1 15,0 7 1-15,-7 8 0 16,7 2 0-16,7 8-1 16,-3 7 1-16,3-4 0 15,3 7 1-15,-10 4-1 16,0 7 1-16,0 7 0 16,-10-7 0-16,-1-7 1 15,-14-4 1-15,-6-3-1 0,-5-7 1 16,-2-4-2-16,-12-7 0 15,4-7-6-15,0-14 0 16</inkml:trace>
  <inkml:trace contextRef="#ctx0" brushRef="#br0" timeOffset="6904.2554">12626 4213 18 0,'14'0'9'0,"-3"-4"-9"15,-8 8 9-15,4 3-9 16,4 3 0-16,-8 1 1 15,4 0 0-15,4-1-1 16,0-3 0-16,-4 4 1 16,-4-8 1-16,4 1-1 15,-7-1 1-15,0-3-1 16,0-7 0-16,-7 0-1 0,4-7 1 31,3-25-2-31,3 1 1 16,4 2-1-16,-7 15 0 15,0 7 0-15,4 14 1 16,6 7 0-16,1 7 1 16,-1 0-1-16,8 11 1 15,0 3 0-15,-4-3 0 16,-4 0 0-16,5 3 0 16,-5 0-3-16,1-7 1 15,10-7-5-15,-14 0 1 16</inkml:trace>
  <inkml:trace contextRef="#ctx0" brushRef="#br0" timeOffset="60695.7869">11402 14408 4 0,'0'-11'2'0,"3"15"1"15,1-4 2-15,3 0-4 16,7 0 1-16,0 0 1 16,4 4 0-16,6-1-2 0,5-3 0 15,13 4 3 1,7-4 1-16,1-7-1 0,17-1 0 16,7-2-1-16,7 3 1 15,0-7-2-15,18 7 0 16,14 0-1-16,10 3 0 15,11 1-1-15,7 3 1 16,4 7-1-16,3 0 0 16,-14-7 0-16,-3 0 0 0,-4 0 0 15,-7 7 0-15,-11 3 0 16,-3 1 1-16,-18-1-1 16,-10 1 1-16,-18 3 0 15,-7-3 1-15,-4-1-1 16,-10-3 1-16,-11-3-5 15,-14-1 1-15,-3 5-6 16,-11 2 1-16</inkml:trace>
  <inkml:trace contextRef="#ctx0" brushRef="#br0" timeOffset="121127.5948">25721 12083 8 0,'11'-10'4'0,"13"-8"-4"0,-20 11 4 0,6 0-4 16,8 0 1-16,0 0-1 16,3 0 0-16,4 3 0 15,-1 1 0-15,1 3 0 16,3 0 0-16,4 0 0 16,-4 0 0-16,0 0 0 15,-3 0 1-15,10 0-1 16,-3 0 0-16,7 3 0 15,-4-3 0-15,0 0 0 16,-3-3 0-16,7 3 0 16,0 0 1-16,3 3-1 15,0-3 0-15,8 4 0 16,-4-1 1-16,7-3-1 16,-4 0 0-16,4 0 0 15,3 0 0-15,-6-3 0 16,-4-4 0-16,3 3 0 15,0-3 0-15,8 4 0 0,-11-1 0 16,10 4 0-16,-6 0 0 16,-8 0 0-16,-3 0 1 15,-1 0-1-15,-2 0 0 16,3 4-1-16,-1-4 1 16,-6 0 0-16,3 0 0 15,-10 0 0-15,3 0 0 16,-10 0 0-16,-4 0 0 0,4 3 0 15,-8 1 0-15,1-1 0 16,-1 1 0-16,-2-1 0 16,2 4 0-16,-6-3 0 15,3-1 0-15,7 1 0 16,0-1 0-16,-4 1-1 16,5-1 1-16,-5 1 0 15,11-4 0-15,4 0 0 16,-11 4 1-16,7-1-1 15,-3 1 0-15,3-1 0 16,0 4 1-16,4 0-1 16,-4 0 1-16,0 0-1 15,0-3 0-15,-3 6 0 16,3-3 0-16,-3-3 0 16,3 3 0-1,21-3 0 1,1-1 0-16,-8 4 0 15,-14-3 0-15,4-1 0 16,3 1 0-16,-10 3 0 0,-4-4 1 16,4-3-1-16,-8 4 1 15,1-4-1-15,-1 3 0 16,-3 12-3-16,-3 2 1 16</inkml:trace>
  <inkml:trace contextRef="#ctx0" brushRef="#br0" timeOffset="124322.7119">28787 12126 3 0,'24'14'1'0,"22"-21"6"0,-21 7 1 16,3 0-7-16,14-4 1 15,15 4 0-15,6-3 0 16,8-1-2-16,17-3 1 16,11-4 1-16,14 1 0 15,-7-1-1-15,-1 1 1 16,-13-1-1-16,-7 1 1 0,-11 2-1 16,4-2 0-16,-15 6-1 15,-14 1 1-15,-6 3 0 16,-19 3 0-16,-2 1 0 15,-15 6 0-15,-14 1-6 16,0 21 1-16</inkml:trace>
  <inkml:trace contextRef="#ctx0" brushRef="#br0" timeOffset="127430.1915">21519 12373 12 0,'32'0'6'0,"42"10"-1"0,-53-17 6 16,15 4-9-16,13-1 0 15,11-3 0-15,11-4 1 16,13-3-4-16,12 0 1 0,-1 11 1 16,4-4 1-16,-11 0-1 15,-11-8 0-15,-3 1 0 16,1-3 0-16,-5 6 0 16,-13-3 1-16,-12 0-1 15,-13 3 1-15,-11 1-3 16,-21 10 0-16,-17 7-6 15,-12 0 1-15</inkml:trace>
  <inkml:trace contextRef="#ctx0" brushRef="#br0" timeOffset="130087.6547">24973 12080 4 0,'39'7'2'0,"10"-11"-2"0,-42 1 3 16,4-4-4-16,7 3 1 16,3 1-1-16,0-1 0 15,7 4 2-15,0 4 0 16,8-1-1-16,-1 4 0 16,7 4 0-16,-6-1 1 0,-1 1 0 15,11-4 0-15,0 4-1 16,-1-1 1-16,5-6-1 15,-11-4 1-15,14 3-1 16,14 4 1-16,7 0-2 16,14 7 0-16</inkml:trace>
  <inkml:trace contextRef="#ctx0" brushRef="#br0" timeOffset="131094.5843">28480 12256 9 0,'70'-3'4'0,"47"-61"2"16,-86 46 8-16,29-3-14 16,11 4 1-16,0 6 0 15,-1 0 1-15,-10 8-3 0,0 3 1 16,-7 7 1-16,7-3 0 15,-14-1 0 1,-11 4 0-16,-17-3 0 0,3-8 0 16,-11 1-6-16,-10-4 1 15</inkml:trace>
  <inkml:trace contextRef="#ctx0" brushRef="#br0" timeOffset="136107.5658">24515 14733 8 0,'-22'7'4'0,"22"0"0"0,4-14 5 0,3-4-6 16,4-3 1-16,3-4 0 15,14 4 0-15,7 4-6 16,15 3 1-16,2 10 3 16,26 11 1-16,0-3-2 15,17-8 1-15,18-6 0 16,14-4 0-16,-4-7 0 16,15-4 0-16,3 4-1 15,7 3 1-15,-3 1 0 16,3 3 0-16,7 7-1 15,11 3 1-15,-11-3-1 16,22 0 0-16,-22 7 0 16,14 4 0-16,-14-4-1 15,8-4 1-15,-1 4-1 16,-3-3 1-16,3-4-1 16,7-7 0-16,-6-4 1 15,-5 1 0-15,-17-1 0 0,-3 1 0 16,-15 6 0-16,-3 4 0 15,-21 4 0-15,-7 3 0 16,-11 7 0-16,-14 0 1 16,-21 4-3-16,-11-1 0 15,-21 1-9-15,-7-1 1 16</inkml:trace>
  <inkml:trace contextRef="#ctx0" brushRef="#br0" timeOffset="155312.4831">28138 14405 8 0,'0'-18'4'0,"10"11"0"0,-3-4 4 16,4 4-6-16,3-7 1 15,14 4-1-15,0 6 1 16,11 4-4-16,-4 4 0 16,4 3 3-16,7 3 0 15,-14-3-2-15,0 0 1 16,-4-3 0-16,4-1 0 15,-15 4-6-15,-3-3 1 16</inkml:trace>
  <inkml:trace contextRef="#ctx0" brushRef="#br0" timeOffset="155509.414">28187 14486 10 0,'0'-25'5'0,"21"14"-4"16,-3 11 3-16,-4-3-4 16,11 3 1-16,-4 0 0 15,0 3 0-15,11 1-2 16,-4-4 1-16,11 0-2 16,-8 0 0-16</inkml:trace>
  <inkml:trace contextRef="#ctx0" brushRef="#br0" timeOffset="159051.5881">25594 4012 16 0,'-28'-21'8'0,"31"3"-7"16,4 14 8-16,4 1-10 15,10 3 1-15,0 0 0 16,0 3 1-16,15 4-1 16,3-3 1-16,6 10 0 15,15 0 0-15,7 0-1 0,15 4 1 16,-8-7-5-16,-11-4 0 15</inkml:trace>
  <inkml:trace contextRef="#ctx0" brushRef="#br0" timeOffset="159199.2497">25686 4227 21 0,'-39'14'10'0,"57"4"-13"0,-8-15 16 0,22 1-12 15,28-8 1-15,28 8-12 16,21 3 0-16</inkml:trace>
  <inkml:trace contextRef="#ctx0" brushRef="#br0" timeOffset="198517.5096">27894 13106 10 0,'-35'-42'5'0,"-7"3"-3"0,24 25 6 16,-7 3-8-16,-3 4 0 0,-4 7 0 15,4 7 1-15,-21 4-1 16,-1 3 1-16,-3 0 0 15,-3 4 0-15,3 0 0 16,-7-1 0-16,7-3-1 16,-7 0 0-16,11-7-1 15,-1 1 0-15,8-8 1 16,3 3 0-16,-3 1 0 16,-4 3 0-16,4 3 1 15,-1 4 0-15,4 4 0 16,1 7 1-16,-1-1-2 15,0 5 0-15,4-1-1 16,0 11 0-16,-8 3 1 16,4 7 0-16,1 4-1 15,-8 0 1-15,10 4-1 16,5-12 1-16,-1 5 0 16,4 3 0-16,7 0-2 15,-8 7 1-15,8 10 0 0,7 4 0 16,-4 4 2-16,8-4 0 15,-8 11-1-15,8-4 0 16,-1 0 1-16,0 0 0 16,1 4-1-16,10-11 0 15,0-11 1-15,3-10 0 16,8-7 1-16,14 4 0 16,-1-12-1-16,8 1 0 15,14-7 2-15,-14-7 0 0,45 20-3 16,4 5 1-16,8-8-1 15,-8-7 1-15,3-13-1 16,15-12 0-16,0-10 0 16,21-14 0-16,-14-18 0 15,10-10 1-15,-3-14-1 16,-4-15 1-16,-20-7-1 16,-5-3 1-16,-17 4-1 15,-7 6 1-15,-10-3-1 16,-8 0 0-16,-14-7 0 15,-7-14 0-15,-3-1 0 16,-14-6 1-16,-4 7-1 16,-11-8 0-16,-7-20 0 15,4 3 0-15,-7 4 0 16,-7 20 1-16,0 12-3 16,-4 13 1-16,-10 22-5 15,-4 24 0-15</inkml:trace>
  <inkml:trace contextRef="#ctx0" brushRef="#br0" timeOffset="310562.2527">17992 17128 3 0,'-29'-18'1'0,"-2"8"0"0,24 6 2 15,-4 1 0-15,-7 3 0 16,1 0 1-16,-4 3 1 0,-1 1-7 16,5 6 1-16,-4 12 4 15,-1 16 1-15,8 15-2 16,-3 18 1-16,-1-4-1 15,-3 14 0-15,3 18 0 16,4 10 1-16,7-7-1 16,7-6 0-16,4-8 0 15,3-7 1-15,10-18 0 16,15-17 0-16,7-10 1 16,10-19 0-16,4-13 0 15,11-11 0-15,3-11-1 16,3-14 0-16,-17-6-1 15,0-12 0-15,-11-10-1 16,-6 0 1-16,-8-7-1 16,-3 0 0-16,-8 11-1 15,-10-8 1-15,-10 4-1 16,-11-10 1-16,-4-11-1 0,-14-1 0 16,-10 1 0-16,0 4 0 15,-1 17-1 1,-3 10 1-16,4 15-7 0,7 21 0 15,7 17-4-15,-1 4 0 16</inkml:trace>
  <inkml:trace contextRef="#ctx0" brushRef="#br0" timeOffset="311177.9037">18736 17262 11 0,'-18'-7'5'0,"-17"-18"3"0,28 22 0 15,-7 3-8-15,3 3 1 16,-6 8-1-16,-4 7 1 16,-4 6-2-16,-3 11 1 15,-4 8 0-15,0-1 0 16,0 22-1-16,8 3 0 16,10 17 0-16,10-6 0 0,11-4 1 15,7-7 1-15,14-7 0 16,8-7 0-16,13-11 1 15,11-13 1-15,4-15 0 16,-1-11 0-16,1-13-1 16,-4-15 0-16,0-21-1 15,-8-10 1-15,-2-11-1 16,-15 0 0-16,-10-11-1 16,-22-7 1-16,-17-17-1 15,-10 3 0-15,-8 14 0 16,-18 15 1-16,-6 17-8 15,-8 32 1-15</inkml:trace>
  <inkml:trace contextRef="#ctx0" brushRef="#br0" timeOffset="320184.7631">32406 16758 17 0,'-32'-43'8'0,"-28"-73"0"0,46 84 8 16,-10-10-15-16,-8-1 0 0,-3 8 0 16,-11 3 1-16,3 8-3 15,1 10 1-15,0 7 0 16,-1 3 1-16,-13 0-1 16,-4 4 0-16,-7 4-1 15,-4 3 1-15,-6 4 0 16,-8 3 0-16,4 0 0 15,3 3 0-15,-3 8 0 16,4 7 1-16,-5 3-1 16,5 15 1-16,-4-8-1 15,10 4 0-15,15-7 0 16,3 3 0-16,0-7-1 16,7-3 1-16,-7 3 0 15,4 1 0-15,3 6 0 16,0 0 0-16,4 4 0 15,-8 7 0-15,4 7 0 16,4 0 1-16,10 3 0 0,-6-6 1 16,9-4 0-16,5 3 0 15,2 1 0-15,8-1 0 16,7 1-1-16,0 10 1 16,14 7-1-16,0 0 0 15,0 7-1-15,15 18 1 16,-5-8-1-16,8 22 1 15,0-7-1-15,3-7 1 16,7-14-1-16,4-25 1 0,3-1-1 16,8-9 0-16,-5-18 0 15,8-1 1-15,7-6-1 16,7-4 1-16,4-3-1 16,14-4 1-16,10 4 0 15,4-15 0-15,6 4-1 16,8-7 0-16,11-7 0 15,-4-3 1-15,7-15-1 16,0-21 1-16,0-14-1 16,3-11 1-16,-17-10-1 15,0 0 1-15,-11 0-1 16,-10-7 1-16,-14 3-1 16,-8-3 0-16,-6 0 0 15,-15 7 0-15,8-8 0 16,-4 15 0-16,-4-3 0 15,-3-15 1-15,-7-17-2 16,-11 10 0-16,-14-3-1 16,-14 10 1-16,-18-3-1 0,-10-4 1 15,-18-7-1-15,-14 11 1 16,-7 3 0-16,7 11 1 31,-56 3-2-31,10 18 0 16,7 18-7-16,7 10 1 15,18 18-1-15,0-11 0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33:33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42 7988 2 0,'-91'63'1'0,"13"-10"-1"16,60-42 2-16,-10 6-3 15,-4 11 1-15,-3 11 0 16,0 4 0-16,0 9 0 0,-1 12 0 16,12-1-1-16,-5 1 1 15,1 3 0-15,11-7 0 16,-1 0-1-16,11 0 1 16</inkml:trace>
  <inkml:trace contextRef="#ctx0" brushRef="#br0" timeOffset="675.5618">14439 10316 6 0,'32'25'3'0,"17"35"-4"0,-31-39 8 0,3 10-5 16,0 12 0-16,0 6 4 16,4 11 0-16,-4 14-7 15,-7 18 1-15,8-4 4 16,-22 7 1-16,-22-10-2 16,-9 3 1-16,-33-3-2 15,-20 0 0-15,-12 6-2 16,-3-3 1-16,8-6-7 15,3-22 0-15</inkml:trace>
  <inkml:trace contextRef="#ctx0" brushRef="#br0" timeOffset="25659.1776">29513 16408 12 0,'-38'-46'6'0,"-15"-3"-2"16,35 35 7-16,-24-7-10 16,-8-4 0-16,-10-7 0 15,-14 1 1-15,-3-1-3 16,-22-10 1-16,-3-11 1 16,-8 3 0-16,-13 1-1 15,13 3 1-15,-10-3-1 16,11 3 0-16,-11 10 0 15,-3 1 0-15,3 10 0 16,0-6 1-16,0 6-1 16,-11 0 1-16,11 8-1 15,7 6 0-15,4-3 0 16,-7 3 1-16,6 1-2 16,-3 3 1-16,4 7 0 0,3 3 0 15,7 1 0-15,-10-1 1 16,7 4-1-16,10 8 0 15,4-1 0-15,0 7 1 16,7 11-1-16,-1 3 1 16,-6 0-1-16,4-3 0 15,-1-4 0-15,21-7 1 16,-24 7-2-16,7 8 1 16,3 13-1-16,18-7 0 0,11 8 1 15,0-4 0-15,-1 0-1 16,-6 3 1-16,-1 0 0 15,4 8 0-15,4-8 0 16,-4 8 1-16,4 3-2 16,-8 7 1-16,4 3 0 15,8 1 0-15,-1-11-1 16,10 0 1-16,8 0-1 16,11 0 1-16,-1 7 0 15,11-4 0-15,7 1 0 16,3 3 0-16,4 7 0 15,4-4 0-15,-4 4 0 16,11 8 0-16,6-1-1 16,5 14 1-16,2-7 0 15,8 0 0-15,11-3 0 16,10 0 0-16,0-4 0 16,-4-11 0-16,18 1 0 15,4 17 0-15,13-3 0 0,12-8 0 16,-5 5 0-16,5-5 1 15,3-6-1-15,3-4 1 16,11-11-1-16,-4-10 1 16,-3-11-1-16,4-6 0 15,3-8 0-15,14 3 1 16,-7-10-1-16,3-6 1 16,1-8-1-16,20-11 1 15,1-24-1-15,0-4 1 0,-4 7-1 16,0 4 1-16,-7 7-1 15,-17-4 0 1,84-3 0 0,-18 0 0-16,-17-1 0 15,7-16 0-15,0-12 0 16,-18-13 0-16,-3-1 0 16,-11 0 0-16,-3-3 0 15,-8-10 0-15,-17-8 0 16,-24 0 1-16,-19-3-1 15,-13 0 0-15,-11 10 0 16,-22 0 1-16,-16 4-1 16,-26 0 0-16,-14 0 0 15,-14 10 0-15,1 15-3 16,-1 14 0-16,0 28-3 16,7-1 0-16</inkml:trace>
  <inkml:trace contextRef="#ctx0" brushRef="#br0" timeOffset="56465.1382">20376 14641 9 0,'0'-11'4'0,"-10"22"-1"0,3 14 5 15,-11 17-6-15,1 11 1 16,-22 7 0-16,14 10 0 16,-7 1-4-16,4-4 0 15,0-7 2-15,7-7 1 16,7-14-1-16,-1-15 1 15,8-17-2-15,4-14 0 16,3-17-4-16,3-8 0 16,-3-14-1-16,0-7 1 0</inkml:trace>
  <inkml:trace contextRef="#ctx0" brushRef="#br0" timeOffset="56675.7761">20137 14433 8 0,'7'-11'4'0,"-4"4"-3"15,-3 11 6-15,4 10-4 16,3 14 0-16,3 14 2 16,1 22 0-16,10 10-7 15,7 7 0-15,4-10 5 16,3-8 0-16,8-3-2 16,-1-11 1-16,4-3-1 15,-7-7 1-15,-1-7-3 16,-6-7 1-16,-11-4-5 15,-7-4 0-15</inkml:trace>
  <inkml:trace contextRef="#ctx0" brushRef="#br0" timeOffset="56901.1119">20623 14891 11 0,'-21'-35'5'0,"32"3"4"0,-4 22 2 0,3 3-12 16,8-4 1-1,0 4 0-15,3 4 0 0,0 3 0 16,-3 7 1-16,3 3-4 16,-7 8 0-16,0 3-1 15,-7 4 0-15</inkml:trace>
  <inkml:trace contextRef="#ctx0" brushRef="#br0" timeOffset="57050.499">20535 15004 18 0,'-42'-14'9'0,"35"-3"-10"15,7 17 16-15,14-8-15 16,14 5 1-16,7 3 0 16,11 0 0-16,-3-4-5 15,2 8 1-15,5-1-2 16,-4-3 1-16</inkml:trace>
  <inkml:trace contextRef="#ctx0" brushRef="#br0" timeOffset="57514.9873">21385 14786 16 0,'-3'-11'8'0,"3"22"-6"0,-4-4 12 15,-3 3-13-15,-10 4 0 16,-8 4 0-16,-3 3 0 16,-8 7-1-16,8-3 0 15,-18 3 1-15,-7 0 0 0,4-6 0 16,-4-5 0-16,11-10-1 16,7-3 1-16,6-15-1 15,12-10 1-15,10-4-1 16,7-6 0-16,10-1-1 15,8-3 1-15,7 17-1 16,-1 4 0-16,4 14 1 16,1 14 0-16,2 4 0 15,5 6 0-15,-8 8 1 16,7-7 0-16,-3-4 0 16,3 0 0-16,-3-7 0 15,0-7 0-15,7 0 0 16,-1-10 0-16,-2-11 1 15,-1-7 0-15,-14-8 0 16,-14-6 0-16,-10-4-2 16,-12 4 1-16,-2 7-1 15,-8 7 0-15,-7 10-1 16,1 14 0-16,6 12-5 0,14 6 1 16,8 0-3-16,3-21 1 15</inkml:trace>
  <inkml:trace contextRef="#ctx0" brushRef="#br0" timeOffset="70906.8111">29993 4890 10 0,'-39'-42'5'0,"8"-39"-2"15,13 49 6-15,4 0-8 16,-7 0 0-16,3-6 0 15,-10-5 1-15,-11 8-2 16,0 0 1-16,-7-1 1 16,-10 8 0-16,-4 4 0 15,-14 2 0-15,-14 5 0 16,-11 6 1-16,-3 8-2 16,3 3 1-16,-14 3-1 0,4 1 0 15,-1-4 0-15,1 7 0 16,7 10-1-16,20 12 1 15,-9 2-1-15,2 19 0 16,8 17 0-16,11 7 0 16,10 7 0-16,10 11 1 15,19 6-1-15,2 15 0 16,22 11 0-16,7-15 0 16,25 1 0-16,7-8 0 15,0 4 0-15,6-22 0 0,12-10 0 16,20-7 0-16,1-7 0 15,21-17 0-15,6-19 0 16,26-24 1-16,31-14-1 16,11-21 1-16,14-14-1 15,28-1 1-15,-14-10-1 16,-14-3 1-16,-21-8 0 16,-22 1 1-16,-24-4-1 15,-32 7 1-15,-21-4-1 16,-28 8 0-16,-21-8 0 15,-26-3 1-15,-30-7-2 16,-8-18 0-16,-36-7 0 16,-6 4 1-16,-21-4-1 15,-4-3 0-15,-21-22-1 16,7 25 1-16,-4 15-2 16,15 20 1-16,17 32-8 15,14 39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19:43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4 7547 6 0,'-3'0'3'0,"3"31"-1"16,0-20 3-16,0 7-4 16,-4 13 0-16,-3 19 0 15,7 13 0-15,-7 8-2 16,7 3 0-16,7-7 1 16,0-4 1-16,-7 1-1 15,0 3 0-15,0 10 0 16,-7-10 1-16,0-7 1 15,3-7 0-15,1-14 1 16,-4-11 0-16,-11-10 1 16,1-14 0-16,-8-15 0 15,0-7 0-15,4-10-4 16,0 0 1-16,0-4-6 16,7 4 0-16</inkml:trace>
  <inkml:trace contextRef="#ctx0" brushRef="#br0" timeOffset="330.5677">9758 7970 6 0,'-21'7'3'0,"31"-7"0"16,1-7-3-16,3-4-3 16,18-6 1-16</inkml:trace>
  <inkml:trace contextRef="#ctx0" brushRef="#br0" timeOffset="465.738">10089 7628 8 0,'-3'-14'4'0,"28"7"-7"0,-18 7 8 15,7 7-4-15,0 3 0 16,11 8 2-16,-4 17 1 16,-4 14-8-16,15 8 0 15</inkml:trace>
  <inkml:trace contextRef="#ctx0" brushRef="#br0" timeOffset="5932.5623">14168 7532 6 0,'49'-7'3'0,"4"25"-3"0,-43-22 4 15,15 4-4-15,0 0 1 16,14 4-1-16,-1 0 0 16,-6 3 0-16,7-4 1 15,0 1 0-15,-7-1 0 16,-4 1 0-16,-7-1 0 16,0 1 1-16,-10-1 1 0,-1-3-1 15,-10 0 0 1,-10-3-4-16,6 3 0 0,-10 0-1 15,0 3 0-15</inkml:trace>
  <inkml:trace contextRef="#ctx0" brushRef="#br0" timeOffset="6262.7375">14217 7652 8 0,'49'-7'4'0,"-10"11"-4"15,-28-1 6-15,3 1-6 16,14 3 0-16,4 4 0 15,0-4 0-15,6 3 0 0,-9-3 0 16,9-3 0-16,-6-4 1 16,7 0 0-16,-7 0 0 15,-1-4 1-15,5 4 0 16,-15 0-2-16,-11 4 1 16,-6 6-4-16,-8 8 1 15</inkml:trace>
  <inkml:trace contextRef="#ctx0" brushRef="#br0" timeOffset="23421.3993">14580 12563 9 0,'18'-11'4'0,"24"4"-2"16,-21 7 5-16,15-10-7 16,6 10 0-16,0 7 0 15,8-7 0-15,-1 3 0 16,1 1 0-16,-8-1 0 16,7-3 1-16,-17 4-1 15,-4-4 1-15,-7 4-2 0,1-1 1 16,-15 4-3-16,-7 7 1 15</inkml:trace>
  <inkml:trace contextRef="#ctx0" brushRef="#br0" timeOffset="23601.671">14619 12771 9 0,'0'-39'4'0,"71"11"-3"0,-40 21 6 0,8 0-7 15,4 4 0-15,6 3 1 16,11-4 0-16,0 0-2 16,-4-3 1-16,-3-3-2 15,18-1 0-15</inkml:trace>
  <inkml:trace contextRef="#ctx0" brushRef="#br0" timeOffset="37278.2439">7765 13717 9 0,'21'-11'4'0,"3"4"4"15,-13 3 5-15,3 1-12 16,11 3 1-16,3 0-1 16,4 7 1-16,-4 0-3 15,0 11 1-15,-3-4 1 16,-7 3 0-16,-11 12-1 15,-11 2 1-15,-6 5 0 16,-15 13 0-16,-7 4 0 16,-3 3 0-16,-4-3 1 15,0-7 0-15,7-14 1 0,1-14 1 16,10-11-1-16,14-7 0 16,14-22-5-16,7-13 1 15,24-7-6-15,12 0 0 16</inkml:trace>
  <inkml:trace contextRef="#ctx0" brushRef="#br0" timeOffset="37547.9981">8290 13643 6 0,'-24'-4'3'0,"-26"43"3"0,36-25-5 0,-7 0 3 16,0 4 0-16,-7-8 2 15,-1 4 1-15,1 4-9 16,7 3 1-16,7 0 4 16,7 1 1-16,10-1-3 15,11 0 1-15,8 4-1 16,9-1 0-16,8 1 0 16,3-4 1-16,4 0 1 15,-10-3 1-15,-5-4-4 16,-2 4 1-16,-5-1-7 15,-6 1 0-15</inkml:trace>
  <inkml:trace contextRef="#ctx0" brushRef="#br0" timeOffset="37788.7857">8488 13858 19 0,'7'-14'9'0,"-4"14"-7"0,-3 3 8 16,0 4-10-16,-3 11 1 16,-4 14 0-16,0 13 1 0,3 8-2 15,-6 0 0-15,10-7 1 16,0-4 0-16,10-13 0 16,-3-8 1-16,4-11 0 15,7-6 0-15,-1-4-8 16,8-7 1-16</inkml:trace>
  <inkml:trace contextRef="#ctx0" brushRef="#br0" timeOffset="38344.6434">9088 14235 24 0,'0'-24'12'0,"-8"34"-13"15,8-3 15-15,-7 0-13 16,0 7 0-16,0 18 2 16,-3 0 0-16,-1 7-11 15,4-1 0-15</inkml:trace>
  <inkml:trace contextRef="#ctx0" brushRef="#br0" timeOffset="38689.5651">9469 13667 12 0,'10'4'6'0,"36"-1"2"15,-32 1 1-15,4 3-8 16,-4 3 0-16,3 1 0 16,1 0 1-16,0 3-2 15,-4-4 0-15,0 4 2 16,-3 4 0-16,-1 0-1 15,4-1 0-15,-3-3-6 16,10-6 0-16</inkml:trace>
  <inkml:trace contextRef="#ctx0" brushRef="#br0" timeOffset="38899.234">10075 13470 12 0,'7'-29'6'0,"-14"47"3"0,4-18 3 15,-4 11-11-15,-14 6 0 32,-29 36 1-32,1 4 1 15,-4-11-3-15,7-1 1 16,4-2-1-16,10-4 0 0,11-11-4 16,3-11 0-16,11-10-2 15,7-7 1-15</inkml:trace>
  <inkml:trace contextRef="#ctx0" brushRef="#br0" timeOffset="39081.5556">9797 13773 19 0,'14'-3'9'0,"-7"-1"-10"16,-4 8 17-16,-3-1-15 15,-3 11 0-15,-4 14 0 16,-4 15 1-16,1 20-3 16,3 11 1-16,-4 7 2 15,4-6 0-15,3-5 1 16,1-13 0-16,3-12-2 15,7-16 1-15,11-15-7 16,-1-4 0-16,8-17-2 16,-4-14 0-16</inkml:trace>
  <inkml:trace contextRef="#ctx0" brushRef="#br0" timeOffset="39321.8391">10259 13985 20 0,'-11'-39'10'0,"22"35"-13"0,-11 8 16 15,0 10-13-15,-4 14 0 16,-3 4 1-16,4 7 0 16,3 0-1-16,3-8 0 15,4 1 1-15,-3-4 1 0,3-6 0 16,0-1 0-16,7-14-1 15,-3 0 1-15,3-4-8 16,7-3 1-16</inkml:trace>
  <inkml:trace contextRef="#ctx0" brushRef="#br0" timeOffset="39439.6986">10386 13770 23 0,'28'10'11'0,"-7"1"-34"16,-17 3 14-16</inkml:trace>
  <inkml:trace contextRef="#ctx0" brushRef="#br0" timeOffset="40056.3997">8527 13653 13 0,'-11'-7'6'0,"15"7"-8"0,-4 0 12 16,7 0-8-16,0-3 1 15,3-5 0-15,-3 5 0 0,0-4-4 16,0 7 1-16,8 7-3 15,-5 7 0-15</inkml:trace>
  <inkml:trace contextRef="#ctx0" brushRef="#br0" timeOffset="40550.7849">10654 13576 12 0,'14'-32'6'0,"25"64"3"0,-25-25 5 0,11 10-13 16,3 8 0-16,-3 3 1 16,-4 7 1-16,0 15-4 15,-4 13 1-15,-9 15 2 16,-5 7 0-16,-3-11 1 16,-3-4 0-16,-15-10 0 15,0-7 1-15,-10-11-6 16,-11-10 1-16,-10-11-6 15,-4-24 0-15</inkml:trace>
  <inkml:trace contextRef="#ctx0" brushRef="#br0" timeOffset="41015.8718">7295 13145 14 0,'-31'11'7'0,"-15"17"-3"16,35-7 4-16,1 25-8 15,3 28 1-15,3 18 0 16,-3 10 1-16,3 25-3 16,4 14 1-16,11 4 2 15,10-29 0-15,15-13 0 16,6-12 0-16,11-20 2 16,21-11 0-16,7-11-9 15,0-10 1-15</inkml:trace>
  <inkml:trace contextRef="#ctx0" brushRef="#br0" timeOffset="41843.1048">11180 14274 18 0,'0'4'9'0,"-11"38"-6"16,11-32 8-16,-4 5-10 15,1-1 0-15,3 0 0 16,0 3 1-16,3 1-2 16,8 3 0-16,-4 4 2 15,4 0 1-15,6-4 0 16,1-4 0-16,3-6-2 15,0-4 1-15,0-10-7 16,-3-8 0-16,-7-7-3 0,-4-6 1 16</inkml:trace>
  <inkml:trace contextRef="#ctx0" brushRef="#br0" timeOffset="41946.4958">11056 13964 19 0,'-3'-22'9'0,"24"33"-9"0,-7-4 16 16,0 11-27-16,11 20 1 0</inkml:trace>
  <inkml:trace contextRef="#ctx0" brushRef="#br0" timeOffset="42188.5681">11529 14376 22 0,'7'-24'11'0,"3"10"-12"15,-6 3 21-15,7 0-20 16,-1 1 0-16,8 3 0 16,-1 0 1-16,5 3-1 15,-5 4 1-15,4 0 0 16,1 0 0-16,-8 0-4 15,0 0 0-15,-11 4-4 16,-3 3 1-16</inkml:trace>
  <inkml:trace contextRef="#ctx0" brushRef="#br0" timeOffset="42322.0316">11486 14468 18 0,'0'0'9'0,"29"-3"-8"0,-15-5 13 16,3 5-13-16,1-1 0 15,14-3-7-15,3 4 0 16,-3-1 3-16,0 1 1 0</inkml:trace>
  <inkml:trace contextRef="#ctx0" brushRef="#br0" timeOffset="42533.0279">11952 14242 12 0,'7'11'6'0,"-3"17"1"16,3-24 7-16,-7 3-13 16,0 7 0-16,0 3 0 15,-7 1 1-15,3 7-3 16,1 6 1-16,-1 1 2 16,1 0 0-16,3-4-1 15,0-3 1-15,3 0-8 16,1-4 1-16</inkml:trace>
  <inkml:trace contextRef="#ctx0" brushRef="#br0" timeOffset="42742.8993">12248 14486 19 0,'0'10'9'0,"-24"36"-8"0,17-32 11 16,0 4-10-16,0 10 0 15,3 4-3-15,-7-4 0 0,4-7-5 16,18-10 1-16</inkml:trace>
  <inkml:trace contextRef="#ctx0" brushRef="#br0" timeOffset="42955.7914">12672 14327 21 0,'-18'-21'10'0,"4"35"-11"16,0-7 15-16,7 4-13 15,3 6 0-15,4-3-3 16,7 0 0-16,11 0-3 16,-4 1 0-16</inkml:trace>
  <inkml:trace contextRef="#ctx0" brushRef="#br0" timeOffset="43088.0993">12933 14401 1 0,'28'-14'0'0</inkml:trace>
  <inkml:trace contextRef="#ctx0" brushRef="#br0" timeOffset="43208.9928">13282 14369 25 0,'0'-7'12'0,"0"25"-35"16,4-11 12-16</inkml:trace>
  <inkml:trace contextRef="#ctx0" brushRef="#br0" timeOffset="43477.4271">13455 14592 26 0,'0'0'13'0,"0"3"-18"0,11 1 26 16,-11 6-22-16,7 8 1 15,-4 3 1-15,-3 11 1 16,0-1-1-16,0 1 1 16,0-4-3-16,-3-6 1 15,-4-12-7-15,7-6 1 0</inkml:trace>
  <inkml:trace contextRef="#ctx0" brushRef="#br0" timeOffset="43943.5403">13970 14200 25 0,'-14'32'12'0,"-4"10"-13"15,8-24 16-15,-1 6-15 16,4 5 1-16,-4 2 0 15,8 1 0-15,-8 0-1 16,11-4 1-16,-7-7 1 16,7-7 0-16,0-10-2 15,7-11 1-15,4-11-2 0,-8-3 0 16,8-7-1-16,-4 0 0 16,0-4-1-16,-3 11 0 15,-4-1 2-15,7 12 1 16,3 13 0-16,-6 8 1 15,3 7 0-15,3-1 1 16,8 8 0-16,-4 0 0 16,4-1 1-16,7-6 0 15,3-4 0-15,-11-7 1 16,15-10-1-16,-4-8 1 0,-6 0 0 16,6-10 0-16,-14-14-2 15,4 0 1-15,-8-8-1 16,1 1 0-16,-1 10-2 15,-3 15 0-15,-14 17-12 16,-3 10 1-16</inkml:trace>
  <inkml:trace contextRef="#ctx0" brushRef="#br0" timeOffset="56824.9069">20154 15346 17 0,'-10'-38'8'0,"10"27"-6"16,0 11 9-16,3 4-10 15,1 13 0-15,3 1 2 16,0 3 1-16,0 0-4 16,-4 0 1-16,4 1 2 15,0-5 1-15,8 4-1 16,2 4 1-16,8 0-2 15,10-1 1-15,22-2-1 16,13-1 0-16,11-11-1 16,11-6 1-16,14-4-1 15,10-4 0-15,8 4 0 16,-8-3 0-16,8 3-1 16,10 7 0-16,17 11-1 15,-6-4 1-15,14 3-1 0,3 8 1 16,4 0-1-16,-21-4 1 15,-8-4 0-15,-17 1 1 16,-18-4-1-16,-24 0 0 16,-15-3 0-16,-13 3 1 15,-18 4 0-15,-22-4 0 16,-10 3 0-16,-10 1 0 16,-15 0 0-16,-3-4 1 15,-1-14-1-15,12-14 1 0,-1 0-2 16,11-4 0-16,18-7-1 15,31-3 1-15,18 0-1 16,21 7 1-16,7-1-1 16,11 8 0-16,14 0 1 15,0 7 0-15,7 0 1 16,0 4 0-16,10-4-1 16,11 7 0-16,11 14 0 15,-4 7 1-15,8 7-1 16,2 11 1-16,-13 10-1 15,-22-3 1-15,-17-4 0 16,-11-17 0-16,-13-11 0 16,-12-7 0-16,-6-10-1 15,-1-8 1-15,1 1-1 16,6-8 0-16,15 0 0 16,3-6 0-16,4 6 0 15,7 4 1-15,-8 0-2 16,-6 3 0-16,-7-3-2 0,-8 0 0 15,-17-4-8-15,-18 4 1 16,-24 0-2-16,-39-25 0 16</inkml:trace>
  <inkml:trace contextRef="#ctx0" brushRef="#br0" timeOffset="58837.8006">27887 14835 30 0,'11'-25'15'0,"17"11"-6"15,-21 14 16-15,7-3-24 16,-3-1 1-16,10 4-1 15,3-3 1-15,1-5-2 16,10-6 0-16,-10-10 2 16,-4-5 0-16,-3-2-1 15,3-8 0-15,-10-3 0 16,6-1 1-16,-6 8-2 16,0 10 0-16,-1 8-1 15,-3 6 1-15,4 15-2 16,-8 20 1-16,4 26-1 15,-7 17 1-15,0 3 0 16,0 4 1-16,-10 15-1 16,-1 13 1-16,4 14 1 0,-3-3 0 15,-1 0 0-15,0-11 0 16,-6-6 0-16,6-8 1 16,8-18 1-16,-4-17 0 15,-4-17-3-15,4-22 1 16,3-18-3-16,-6-14 0 15,-1-17-5-15,4-14 1 16,4-18-6-16,-4-11 0 0,7 8 0 16,7 3 1-16</inkml:trace>
  <inkml:trace contextRef="#ctx0" brushRef="#br0" timeOffset="59092.5267">28229 14704 29 0,'18'-74'14'0,"31"32"-14"15,-38 31 28-15,10 4-28 16,0 11 0-16,7 10 1 16,1 14 0-16,-8 15-1 15,-7 6 1-15,4 4 0 16,-11 0 1-16,-7-7 0 16,-7-8 0-16,-4-6 0 15,-7-4 0-15,-3-10 1 16,0-4 1-16,0-7-1 15,-7 0 1-15,6-3-6 16,12 3 1-16,3-7-9 16,7 7 1-16,10 0-4 0,8 0 1 15</inkml:trace>
  <inkml:trace contextRef="#ctx0" brushRef="#br0" timeOffset="59392.5464">28727 15064 34 0,'-39'-14'17'0,"21"-7"-20"16,18 14 32-16,7-4-29 15,4 1 0-15,-1 3 0 16,19 0 0-16,-5 0 0 15,15 0 0-15,0 3 0 16,3-3 1-16,4 3-1 16,4 1 1-16,-8-1 0 15,7-6 1-15,-6-1-1 16,-1 1 1-16,4-1-7 16,-25 4 0-16,-3 3-5 15,-18-3 0-15</inkml:trace>
  <inkml:trace contextRef="#ctx0" brushRef="#br0" timeOffset="59646.5327">28889 14743 24 0,'11'-53'12'0,"31"39"-12"0,-32 21 13 16,8 7-14-16,-7 8 1 15,6 2 2-15,-6 8 1 0,-8 3-1 16,-3 1 1-1,-3-5 1-15,-4 5 0 16,3-8 0-16,-6-4 1 0,3 5-2 16,-4-1 0-16,8 7-2 15,-4 0 1-15,-1 8-2 16,16-8 0-16,2-3-6 16,1-4 0-16,10-17-4 15,-11-22 0-15</inkml:trace>
  <inkml:trace contextRef="#ctx0" brushRef="#br0" timeOffset="59933.9565">29573 14623 41 0,'-14'-14'20'0,"7"32"-28"16,7-1 37-16,7 19-29 16,4 10 0-16,-8 10 1 15,8-3 1-15,7 7-2 0,-8 0 0 16,1-4 1-16,-1-3 0 16,1-7 2-16,-4-7 1 15,-4-11-4-15,5-14 0 16,-1-7-10-16,0-7 1 15,0-14-2-15,-7-21 0 16</inkml:trace>
  <inkml:trace contextRef="#ctx0" brushRef="#br0" timeOffset="60519.1116">30014 14274 35 0,'0'32'17'0,"-17"21"-22"16,10-39 30-16,-7 3-25 16,-1 8 1-16,-6 0 0 15,4 0 1-15,-5-1-6 16,15-3 0-16,14-7-5 16,15-10 1-1</inkml:trace>
  <inkml:trace contextRef="#ctx0" brushRef="#br0" timeOffset="60608.2201">30191 14429 27 0,'-29'0'13'0,"-2"25"-14"15,24-7 17-15,-4 10-29 16,4 18 0-16</inkml:trace>
  <inkml:trace contextRef="#ctx0" brushRef="#br0" timeOffset="61375.7119">27615 14532 24 0,'-21'-29'12'0,"11"22"-16"16,10 11 23-16,0 10-18 15,0 18 0-15,0 28 1 16,0 3 0-16,0 11-1 15,-7 0 0-15,3 11 1 16,4 0 1-16,0-8 0 16,0-3 0-16,11-7 0 15,10-10 0-15,11-15-5 16,13-10 1-16,8-4-8 0,7-14 0 16</inkml:trace>
  <inkml:trace contextRef="#ctx0" brushRef="#br0" timeOffset="62425.1385">30032 14440 26 0,'-11'-14'13'0,"15"-22"-5"0,-4 29 15 0,7 7-23 15,4 4 1-15,-1 3 1 16,4-4 1-16,14 5-3 15,-6-1 0-15,16 17 2 16,8 8 0-16,-10 14 0 16,2 17 0-16,-9 4-1 15,-15 18 0-15,-11-7 0 16,-10 17 0-16,-10 0 0 16,-5-7 1-16,-6-6 0 15,-4-8 1-15,4-18-3 16,-4-10 0-16,18-7-11 15,-7-18 0-15</inkml:trace>
  <inkml:trace contextRef="#ctx0" brushRef="#br0" timeOffset="70621.9188">12615 17237 18 0,'-3'-53'9'0,"20"1"-9"16,-6 41 10-16,0 0-11 15,-1 4 0-15,4 4 1 16,-7 6 1-16,-3 11 0 16,-1 15 0-16,-6 9 0 15,-1 8 1-15,-3 11 0 16,4-4 0-16,-18 3 0 15,10 4 0-15,0-3-1 16,4-5 1-16,4-2-1 16,3-15 0-16,0-10 1 15,7-11 1-15,7-14-4 0,0-14 1 16,4-7-7-16,-8-4 1 16</inkml:trace>
  <inkml:trace contextRef="#ctx0" brushRef="#br0" timeOffset="70968.4802">12721 17371 20 0,'0'-17'10'0,"0"-15"-7"0,0 21 11 0,4 1-14 15,3-4 1-15,-4 0-1 16,4 14 1-16,4 0-2 16,7 17 1-16,-8 4 0 15,4 4 0-15,4 3 0 16,0 1 0-16,-8-1 0 15,11-7 1-15,0-3-1 16,8-4 1-16,-5-4 0 16,5 1 0-16,-1-4 0 15,0 0 1-15,4-7 0 16,-11-4 0-16,-3-13 0 16,3-8 0-16,-11-17-1 15,1-18 1-15,-8-7-1 16,4-14 0-16,1 17-1 15,-5 8 1-15,4 6 0 16,-3 8 0-16,6 14-2 16,1 14 1-16,-4 14-8 15,11 14 0-15</inkml:trace>
  <inkml:trace contextRef="#ctx0" brushRef="#br0" timeOffset="72153.5755">13765 17068 19 0,'-28'-35'9'0,"28"28"-5"15,0 7 6-15,18 3-10 16,-4 4 1-16,14 4 0 16,11-1 1-16,-7 5-2 15,6-5 0-15,1 1 1 16,4-1 1-16,6 1-1 15,-10-1 1-15,-7 5-1 16,-1 6 0-16,-10 0 1 16,-13 4 0-16,-16 10 0 15,-13 4 1-15,-10 3-1 16,-8 0 1-16,-14-3-1 0,-7 7 0 16,0-4-8-16,11-6 1 15,17-5-4-15,4-9 1 16</inkml:trace>
  <inkml:trace contextRef="#ctx0" brushRef="#br0" timeOffset="72604.0489">14863 17096 20 0,'0'64'10'0,"10"70"-9"0,-10-95 13 16,7 6-14-16,-7 15 1 15,11 18 1-15,-1 7 1 16,-10-11-3-16,11-4 1 16,-4-20 0-16,-4-11 0 15,8-22-7-15,-11-20 0 16</inkml:trace>
  <inkml:trace contextRef="#ctx0" brushRef="#br0" timeOffset="72829.0444">14803 17177 19 0,'-15'-67'9'0,"47"21"-8"16,-21 36 9-16,10 3-11 16,7 3 0-16,4 8 0 15,7 6 0-15,3 15 2 16,-14 7 0-16,4 7-2 16,-21 7 1-16,-4 3 1 15,-7-10 0-15,-7 0 0 16,-15-4 1-16,1-7 0 15,0-3 0-15,0-11-7 16,3-4 1-16,25-6-1 16,-3-8 0-16</inkml:trace>
  <inkml:trace contextRef="#ctx0" brushRef="#br0" timeOffset="73009.3469">15325 17484 25 0,'7'-17'12'0,"32"-12"-17"0,-25 26 25 16,7 3-20-16,-4 3 1 16,15-3-1-16,7 0 1 15,0-7-3-15,0 0 0 16,-8 0-5-16,8-7 1 16</inkml:trace>
  <inkml:trace contextRef="#ctx0" brushRef="#br0" timeOffset="73175.7077">15501 17128 27 0,'-35'-32'13'0,"24"25"-18"15,11 11 23-15,0 10-18 16,0 18 0-16,0 10 1 16,0 7 1-16,11 11-1 15,-8-7 0-15,1-7-2 16,3-7 0-16,-4-7-5 15,15-11 0-15</inkml:trace>
  <inkml:trace contextRef="#ctx0" brushRef="#br0" timeOffset="73310.2145">15826 17146 20 0,'-11'-25'10'0,"22"71"-8"0,-11-22 11 16,7 15-11-16,-4 21 0 15,8 0-13-15,6 21 1 16</inkml:trace>
  <inkml:trace contextRef="#ctx0" brushRef="#br0" timeOffset="73700.6129">17671 17174 28 0,'-7'0'14'0,"7"130"-34"0,-4-84 23 16,-10 21-9-16,-4 7 1 16</inkml:trace>
  <inkml:trace contextRef="#ctx0" brushRef="#br0" timeOffset="74269.7538">18807 16962 7 0,'7'-14'3'0,"-4"3"-3"0,-3 11 6 0,0 0-5 16,4 4 1-16,-4 7 4 15,0 10 0-15,-7 7-6 16,0 18 0-16,0 14 4 16,-4 7 0-16,4 3 0 15,0-6 0-15,0-18-1 16,0-7 1-16,7-8-4 16,0-6 0-16,10-11-6 15,1-10 0-15</inkml:trace>
  <inkml:trace contextRef="#ctx0" brushRef="#br0" timeOffset="74542.3334">18768 17012 21 0,'7'-4'10'0,"39"29"-11"16,-29-15 13-16,1 11-12 15,10 8 1-15,4 2 0 16,3 1 1-16,8 0-3 15,-8-7 1-15,-3 3 2 0,-1-14 0 16,-2-10 0-16,-8-8 0 16,0-14 1-16,-3-13 0 15,-4-8 0-15,-7-14 1 16,-4-7-2-16,4-14 1 16,-3-14-2-16,-1-1 1 15,1 19-2-15,-1 24 0 16,1 35-10-16,-4 33 1 15</inkml:trace>
  <inkml:trace contextRef="#ctx0" brushRef="#br0" timeOffset="75021.3829">19851 16945 23 0,'-4'7'11'0,"-49"28"-7"0,36-25 11 16,-15 5-15-16,0 2 1 15,-3 4 0-15,3-7 0 0,4-6-1 16,7-5 1-16,0 1 0 16,10-4 0-16,0 3-1 15,8 4 1-15,6 11 0 16,15 7 1-16,10 10-3 16,8 0 1-16,6 7-8 15,14-6 1-15</inkml:trace>
  <inkml:trace contextRef="#ctx0" brushRef="#br0" timeOffset="75486.1372">20405 16870 13 0,'3'-42'6'0,"11"21"-3"0,-10 24 0 0,-4 5-4 15,3 6 0-15,1 3 5 16,-1 12 1-16,-3 20-4 16,0 14 0-16,4 15 2 15,-1 10 0-15,5 0 1 16,-1 8 1-16,0-5-2 15,0-2 0-15,3-8 0 16,-3-18 0-16,-3-17-2 16,-1-21 0-16,1-11-4 15,-4-28 1-15,0-11-6 16,-4-10 0-16</inkml:trace>
  <inkml:trace contextRef="#ctx0" brushRef="#br0" timeOffset="75696.5382">20426 16920 25 0,'7'-50'12'0,"11"5"-15"0,-11 34 20 16,3 0-18-16,11 4 1 16,8 4 0-16,2 10 0 15,1 3 0-15,-11 12 0 16,-3 2 0-16,-15 5 1 16,-10 13-1-16,-14 0 0 15,-7 8 0-15,-7-1 1 16,-4-3 0-16,0-4 1 15,4-3-4-15,7-11 0 0,13 4-4 16,15-18 0-16</inkml:trace>
  <inkml:trace contextRef="#ctx0" brushRef="#br0" timeOffset="75999.4523">20824 17213 24 0,'-3'-32'12'0,"49"-3"-15"15,-29 35 18-15,8 3-15 16,7 8 1-16,3 3 0 0,11-7 1 16,0 0-3-16,-4-4 1 15,8-3 0-15,-8 0 0 16,-10 0-6-16,-4-3 0 16</inkml:trace>
  <inkml:trace contextRef="#ctx0" brushRef="#br0" timeOffset="76148.0844">21011 17096 27 0,'-42'-35'13'0,"39"35"-14"0,6 11 21 0,1 6-20 16,3 11 1-16,7 8-10 16,-4 2 1-16,8 1 5 15,-4 0 0-15</inkml:trace>
  <inkml:trace contextRef="#ctx0" brushRef="#br0" timeOffset="76330.7578">21678 16913 25 0,'18'10'12'0,"-22"64"-14"16,-6-42 21-16,6 18-18 15,1 13 0-15,3 4-4 16,0 4 1-16,3-11-4 16,-6-4 0-16</inkml:trace>
  <inkml:trace contextRef="#ctx0" brushRef="#br0" timeOffset="76660.1719">19530 17580 21 0,'-7'-36'10'0,"46"26"-9"16,-18 10 14-16,21 7-14 15,22 3 1-15,34 8-13 16,12-4 0-16</inkml:trace>
  <inkml:trace contextRef="#ctx0" brushRef="#br0" timeOffset="77769.0979">13497 17971 20 0,'-10'-35'10'0,"27"0"-8"15,-6 24 10-15,7-7-12 16,6 1 1-16,8-4 0 16,7-8 0-16,10 12-2 15,11-4 1-15,-10-1 1 16,-1-2 1-16,11-1-3 16,10 0 0-16,5 8-5 15,2-8 1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35:0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54 5761 11 0,'4'-21'5'0,"6"14"-3"0,-6 4 6 15,3 3-6 1,0 0 1-16,7 0 0 0,0 3 0 16,11-3-4-16,7 0 1 15,10-3 2-15,0-1 1 16,22 4-2-16,10-3 0 15,18-4 0-15,20 3 1 16,15 4-2-16,29-7 1 16,27 0-1-16,15 3 0 15,38-6 1-15,0-1 0 16,18 8-1-16,-3-1 1 16,10 4 0-16,7-3 0 0,14 6 0 15,15 18 0-15,20 4-1 16,8 7 1-16,13-7 0 15,-13-4 0-15,10-11-1 16,-14-6 0-16,-18-15 0 16,-13 1 0-16,-36-4-1 15,-18-1 1-15,-35 15-1 16,-49 7 1-16,-36 8-7 16,-42 6 0-16</inkml:trace>
  <inkml:trace contextRef="#ctx0" brushRef="#br0" timeOffset="7492.119">12439 6799 5 0,'11'-22'2'0,"-11"19"-3"0,0 3 2 16,3 3-2-16,4 8 1 15,-3 0-1-15,13 3 0 16,4 0 2-16,11 4 0 16,14-4-1-16,-7-4 1 15,17-6 0-15,11-4 0 16,4 0 0-16,6 3 1 16,5 1-1-16,9 3 1 15,1 0-1-15,17-7 0 16,11 3-1-16,11 1 1 15,17-11 0-15,4-4 0 0,-1 1 0 16,1-4 0-16,-11-4 0 16,0-3 1-16,-10 10 0 15,10 11 0-15,-10 4-1 16,-1 6 1-16,8 1-1 16,3 10 1-16,0-10-1 15,21-4 0-15,-3 0-1 16,28 3 1-16,-4-6-1 15,-10-8 1-15,18 4-2 16,-18-3 1-16,-1 3 0 16,-6 3 0-16,14 1 1 15,4-4 0-15,6 7-1 16,15 0 1-16,17 0 0 16,4 4 0-16,-4-8-1 15,7-3 1-15,-14 4-1 16,-24-4 0-16,-11 0 0 15,-11 0 0-15,-21 7 0 0,-21 3 1 16,-7 4-1-16,-24 1 1 16,-22-1-1-16,-18 3 1 15,-17 8-4-15,-18 3 1 16,-24 8-4-16,-29-1 1 16</inkml:trace>
  <inkml:trace contextRef="#ctx0" brushRef="#br0" timeOffset="19457.3074">16771 9427 6 0,'18'7'3'0,"24"0"0"16,-28-7 3-16,11 0-4 15,14-4 0-15,14-3 0 16,7-3 0-16,14-1-2 15,10-3 0-15,12 0 2 0,2 0 0 16,8 3-1-16,14 8 0 16,4 10-1-16,10 3 1 15,7-3-1-15,17 4 1 16,15 7-1-16,-3-11 0 16,13-4 0-16,-3 1 1 15,-11-4-1-15,-3-7 1 16,-11-7-1-16,-21-4 1 0,-10 4-1 15,-25 0 1-15,-11 0-3 16,-25 10 0-16,-20 4-3 16,-26 4 0-16</inkml:trace>
  <inkml:trace contextRef="#ctx0" brushRef="#br0" timeOffset="19923.9687">16549 9568 1 0,'77'25'0'0,"96"42"5"0,-106-50-6 0,46 1 3 16,46-11 0-16,42-18 1 16,39-13 1-16,32-12-4 15,13-9 0-15,1 2 4 16,-4-3 1-16,-38-3-2 16,-26 7 0-16,-31 10-1 15,-31 11 1-15,-29 14-3 16,-29 10 0-16,-24 11-5 15,-31 11 0-15</inkml:trace>
  <inkml:trace contextRef="#ctx0" brushRef="#br0" timeOffset="37731.3872">25668 10379 11 0,'-25'39'5'0,"-24"32"1"16,28-57 6-16,-4 7-11 15,-7 7 1-15,1-7 0 16,-5 1 0-16,1 2-3 15,0-3 0-15,7-3 2 16,3-4 1-16,7-7-1 0,1 0 0 16,10-10-4-16,0-8 0 15,-1-17-3-15,1-14 1 16</inkml:trace>
  <inkml:trace contextRef="#ctx0" brushRef="#br0" timeOffset="37954.0413">25446 9896 12 0,'25'-14'6'0,"-8"14"0"0,-6 3 7 16,-1 5-12-16,4 13 1 0,4 3-1 15,7 15 1-15,-11 14-3 16,11 14 1-16,3 14 1 16,-3 0 0-16,3-14 0 15,-4 0 0-15,5-14-1 16,6-10 1-16,-3-8 0 15,-1-3 0-15,1-11-5 16,-4-3 1-16,-6-4-3 16,-12-11 1-16</inkml:trace>
  <inkml:trace contextRef="#ctx0" brushRef="#br0" timeOffset="38253.7125">26109 10072 9 0,'-3'-31'4'0,"6"27"1"0,1 8 2 15,6 6-5-15,8 8 1 16,10 7 0-16,11-1 0 16,-4 1-4-16,15 3 0 15,6 4 2-15,4-7 1 16,0-1-1-16,-7-2 1 15,-11-5-1-15,-17 1 0 16,-22-1 0-16,-24 8 1 16,-18 3-1-16,-10 4 1 0,-11 3-1 15,-3-3 0-15,-1 0-4 16,8 0 0-16,6-4-3 16,18 4 0-16</inkml:trace>
  <inkml:trace contextRef="#ctx0" brushRef="#br0" timeOffset="38524.5731">26942 10457 9 0,'42'-60'4'0,"4"18"-1"16,-36 42 2 0,-17 17 1-1,0 4 0-15,-3 8 1 16,6 2 0-16,4 1-10 15,14 0 0-15,4-4 6 16,21-14 1-16,10-7-3 16,-10-10 0-16,14-8 0 0,-14-10 0 15,-1-18 0 1,-6-7 0-16,-11-7 0 0,-14 4 1 16,-14 3-4-16,-21 14 0 15,-7 29-5-15,-4 10 1 16</inkml:trace>
  <inkml:trace contextRef="#ctx0" brushRef="#br0" timeOffset="39726.9824">11599 10704 7 0,'-21'-32'3'0,"18"22"-1"0,3 10 4 16,-4 0-5-16,1 0 0 16,3 0 3-16,0 0 0 15,0 3-4-15,0-3 0 16,3 4 3-16,1-1 1 0,10 1-1 16,3 3 1-16,1 0-2 15,10 0 0-15,4 0-1 16,3 0 1-16,11-4-1 15,11 1 1-15,6-4-1 16,-6-4 1-16,10-3-1 16,3 0 1-16,11 0-1 15,0 4 0-15,18 3 0 16,-7-4 0-16,10 1-1 16,18-1 1-16,7 4 0 15,-3 0 0-15,13-3 0 16,8-4 1-16,3 7-1 15,0 0 0-15,4 0 0 16,7 7 1-16,3 10-2 16,0 4 1-16,7 8-1 15,-6 6 1-15,6 14-1 16,-7 1 1-16,-3-11 0 16,-7-1 0-16,-15-2-1 0,-13-8 1 15,-22-10-1-15,-14-8 1 16,-21-10-1-16,-10-7 1 15,-18-4 0-15,-15-3 0 16,-17 18-4-16,-31 21 0 16,-29 27-7-16,-42 37 1 15</inkml:trace>
  <inkml:trace contextRef="#ctx0" brushRef="#br0" timeOffset="88218.2749">7835 15943 18 0,'11'0'9'0,"10"-11"-5"0,-7 4 9 15,0 0-12-15,11 7 0 16,3 0 1-16,7 0 1 15,8 7-3-15,10 7 0 16,3 0 3-16,0 0 0 16,1-3 0-16,13 0 0 0,5-8 0 15,13-3 0-15,7-3-1 16,0-5 1-16,-10 1-2 16,7 0 1-1,21 11 0 1,-18 3 0-16,-18 4-1 15,-17-4 0-15,-14 3-4 16,-28 4 0-16,-15 7-6 16,-20 1 0-16,-15 2-2 15,-14 1 0-15</inkml:trace>
  <inkml:trace contextRef="#ctx0" brushRef="#br0" timeOffset="88504.2322">7796 16306 21 0,'-24'-11'10'0,"34"4"-11"0,-10 7 18 15,14-3-16-15,11 3 1 16,10 0 0-16,15-7 1 16,6 10-4-16,22 4 0 15,-1 4 2-15,5 0 1 16,9-1-2-16,5 1 0 15,13-1 0-15,0-3 1 16,-6-7 1-16,-1-7 0 16,0-3 0-16,-10-1 1 0,-7 4 0 15,-18 4 0-15,-11 3-5 16,-14 0 1-16,-17 14-8 16,-21 3 1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37:37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33 6315 17 0,'8'-21'8'15,"-8"4"-1"-15,0 2 9 0,-8-9-14 16,5-8 0-16,-4-17 0 16,3-11 1-16,1-4-4 15,3-3 0-15,3 0 2 16,4 4 1-16,11-12-2 15,0-6 1-15,6 0-1 16,1 0 0-16,0 11 0 16,-8 17 0-16,5 10-1 15,2 8 0-15,-6 7 0 16,7 7 1-16,-1 3-1 16,-6 7 0-16,0 4 0 15,-8 14 0-15,-3 15 0 16,0 16 1-16,-14 5 0 15,0 6 0-15,-3-3 0 0,-12 0 0 16,-6-4 1-16,-14-10 0 16,-11 0-1-16,-7-4 1 15,11-3-1-15,10-8 1 16,11-6 0-16,13-8 0 16,33-6-1-16,24-4 0 15,18 7 0-15,22 0 1 16,-5-4-1-16,8 1 1 15,-4 3-1-15,-7 7 0 16,-18 3 0-16,-10 8 0 16,-28 7 0-16,-25 3 0 0,-21 14 0 15,-18 11 0-15,-18-4 0 16,-6-6 1-16,-8-4 0 16,11-11 1-16,7-14 0 15,14-18 0-15,22-17-2 16,13-10 0-16,15-8-5 15,13 3 0-15,11 12-4 16,18 3 1-16</inkml:trace>
  <inkml:trace contextRef="#ctx0" brushRef="#br0" timeOffset="556.7198">17420 6160 13 0,'-10'-3'6'0,"3"-33"-1"0,7 29 7 0,0-7-12 15,0-3 1-15,0-1 0 16,3 0 0-16,1-3-2 15,3 7 1-15,3-4 1 16,4 8 0-16,4-4-1 16,3 3 1-16,7 8-1 15,-3 3 0-15,-7 3-1 16,6 4 1-16,-2 11 0 16,-8 10 0-16,0 4 0 15,-7 10 0-15,-7 0 0 16,0 4 1-16,-4 0 0 15,-10 0 0-15,4 0-1 16,-8-4 1-16,4-3 0 16,-7-4 1-16,3-10-1 0,0-7 1 15,-6-11-1-15,10-11 1 16,-4-6-8-16,4-8 1 16</inkml:trace>
  <inkml:trace contextRef="#ctx0" brushRef="#br0" timeOffset="690.7409">17600 5673 13 0,'-7'-3'6'0,"42"45"-15"0,-24-24 2 0</inkml:trace>
  <inkml:trace contextRef="#ctx0" brushRef="#br0" timeOffset="1111.1302">16866 4837 16 0,'71'-60'8'0,"49"-7"-12"0,-85 53 16 16,7 4-12-16,8 6 0 15,-8 0-1-15,-3 12 0 16,-7 2 1-16,-8 11 1 16,-13 7-1-16,-18 4 1 15,-18 4 0-15,-14 6 1 0,1-7 1 16,2-7 0-16,12-6-1 16,10-5 0-16,21-6 0 15,28-4 0-15,25-4-1 16,21 8 1-16,11-1-8 15,17 12 0-15</inkml:trace>
  <inkml:trace contextRef="#ctx0" brushRef="#br0" timeOffset="3227.9116">17628 7793 12 0,'0'-88'6'0,"4"14"-6"0,-4 57 6 15,-7 2-6-15,-7-6 0 16,0-7 0-16,-11-7 0 16,-7-11 0-16,-3 0 0 15,-15-3 1-15,1-1 1 16,-11 8-1-16,0 14 1 16,0 17 0-16,-10 15 0 15,-8 10 0-15,4 14 0 16,-11 7-2-16,4 11 0 0,0 0-1 15,7 10 1-15,0 11 0 16,10 15 1-16,8 6-1 16,6 4 0-16,15-4 0 15,10 3 1-15,18 19 0 16,25 6 0-16,0-10 0 16,31-7 0-16,11-22 0 15,7-6 1-15,18-15-1 16,6-17 1-16,15-14-1 15,18-25 1-15,6-21-1 16,1-43 1-16,3-27 0 16,0-1 1-16,-21-14-2 15,-21-32 1-15,-29 8-1 16,-28 10 1 0,-102-67-1-16,-17 32 0 15,-22 31-5-15,-14 40 1 16,0 41-5-16,-14 15 0 15</inkml:trace>
  <inkml:trace contextRef="#ctx0" brushRef="#br0" timeOffset="49214.0622">10583 15544 6 0,'-3'-18'3'0,"6"8"-1"0,4 10 4 16,7-4-5-16,4 8 0 15,10-1 3-15,8 8 0 0,13-1-5 16,4 1 1-16,25 3 2 16,20-3 1-16,26-4 0 15,13-7 0-15,29-11-2 16,4 1 1-16,9-12 0 16,12 8 0-16,-4 14-1 15,-7 4 1-15,3 14-2 16,-20 10 1-16,-5 0-1 15,-24-3 0-15,-3-1 0 16,-15-6 1-16,-13-7 0 16,-15-11 1-16,-18-11 0 15,-10 0 1-15,-7-6 0 16,-14-11 1-16,-11-8-1 16,-17-10 1-16,-8 11-5 15,-6 7 1-15,-25 17-9 16,-1 22 1-16</inkml:trace>
  <inkml:trace contextRef="#ctx0" brushRef="#br0" timeOffset="68145.1552">27524 16147 7 0,'-11'-21'3'0,"1"-4"2"0,-1 18 3 0,4 0-6 16,-4 0 0-16,-10 0 2 15,4 0 0-15,-5-3-5 16,-9 2 1-16,-8-6 3 15,-4 0 0-15,-6-7-1 16,-7-7 1-16,3-4 0 16,10-3 0-16,-17-11-1 15,0 4 0-15,11 6 0 16,-7 8 0-16,6 3-1 16,4 8 0-16,-3 6-1 15,0 1 0-15,-11 6 0 16,0 8 0-16,-11 3 0 15,-7-4 0-15,8 1 0 16,-4-1 0-16,-7-3 0 16,3 0 0-16,0 0 0 0,11 4 0 15,4 3-1-15,3 0 1 16,-4 7 0-16,8 4 1 16,0-1-1-16,3 4 0 15,7 4-1-15,-7-4 1 16,7 8-1-16,0 9 1 15,0-6 0-15,0 0 0 16,8 3-1-16,2-3 1 0,5 0 0 16,2-1 0-16,1 1 0 15,0-4 1-15,0-6-1 16,7-1 0-16,3 0 0 16,7 0 1-16,8-3-1 15,3-1 1-15,7-3 0 16,0 1 1-16,7-1-1 15,0 0 0-15,7 0 0 16,8 7 0-16,6 4-1 16,7 3 0-16,8 4 0 15,2 3 1-15,15-3-1 16,4-11 1-16,-4-7-1 16,11-14 1-16,10-4-1 15,4-3 0-15,13 7 0 16,-6-7 0-16,0 4 0 15,7-4 1-15,0 7-1 16,-4-4 0-16,4 4 0 16,-7-7 1-16,-8-3-1 0,8-4 1 15,7-8-1-15,-11 1 0 16,11 0 0-16,-11 0 0 16,-7 0 0-16,4 0 0 15,0 3 0-15,3 4 1 16,-10 3 0-16,-15 1 0 15,-3 3-1-15,-3-1 1 16,-4-2-3-16,-11-11 0 16,-3-7-8-16,-32-15 1 15</inkml:trace>
  <inkml:trace contextRef="#ctx0" brushRef="#br0" timeOffset="102481.3384">23626 11494 2 0,'-32'258'1'0,"-39"-36"-1"16,54-141 2-16,-5 11-2 15,5-1 1-15,-1-2 0 16,8-5 1-16,6-10-4 15,4-3 1-15</inkml:trace>
  <inkml:trace contextRef="#ctx0" brushRef="#br0" timeOffset="104462.4273">23587 10206 7 0,'-74'258'3'0,"-22"-4"0"16,82-173 4-16,0 18-7 16,7-11 1-16,4 0 0 15,6 1 0-15,4 9 0 16,7 1 0-16,0 0 1 16,-3 0 0-16,0-22-5 15,-8-6 1-15</inkml:trace>
  <inkml:trace contextRef="#ctx0" brushRef="#br0" timeOffset="105093.4906">23470 10545 4 0,'-3'208'2'0,"52"64"3"15,-31-212-3-15,-1 21-1 16,12 32 0-16,-1 10 1 16,-7-10 0-16,-10 4-3 15,-8-8 0-15,-3-10 0 16,-7-4 0-16</inkml:trace>
  <inkml:trace contextRef="#ctx0" brushRef="#br0" timeOffset="105754.4993">23474 11106 5 0,'-35'176'2'0,"-1"-52"3"0,29-103 2 0,7 4-12 16,11-8 1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40:03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490 2996 12 0,'-3'17'6'0,"13"8"0"15,1-14 6-15,0 6-12 16,6 4 0-16,4 15 0 16,11 10 0-16,7 17 0 15,3 15 0-15,-3-1 0 16,0-3 1-16,-7-3-1 16,-4-22 1-16,-14-10 0 15,4-7 0-15,-11-4 1 16,-4-7 0-16,-3-3 0 0,-3-8 0 15,-4-2-7-15,14-5 1 16</inkml:trace>
  <inkml:trace contextRef="#ctx0" brushRef="#br0" timeOffset="234.9365">28910 2992 12 0,'-39'-39'6'0,"18"46"-5"0,18 0 1 0,-4 11-3 16,-11 10 1-16,-7 1 0 15,-21 9 0-15,-14 15 2 16,-3 14 0-16,-8 11-1 16,11 3 1-16,4-14 0 15,14 0 1-15,20-17-1 16,12-8 0-16,20-17-6 15,12-18 0-15</inkml:trace>
  <inkml:trace contextRef="#ctx0" brushRef="#br0" timeOffset="551.7653">28709 2604 6 0,'18'-32'3'0,"35"11"-1"0,-43 14-1 15,8 7 1-15,-4-3 1 16,14-4 0-16,0 3 0 15,4 1-4-15,7 3 0 16,0 0 4-16,3 3 1 16,0 1-2-16,-3 3 1 0,0 0-2 15,-7-4 0-15,-11 1-5 16,-14-1 1-16</inkml:trace>
  <inkml:trace contextRef="#ctx0" brushRef="#br0" timeOffset="700.3538">28981 2537 10 0,'-11'7'5'0,"-38"46"0"15,38-28 3-15,1 7-7 16,-8 13 0-16,14 12 1 16,-3 13 1-16,4 1-8 15,-4-1 0-15</inkml:trace>
  <inkml:trace contextRef="#ctx0" brushRef="#br0" timeOffset="1089.1052">29302 3027 12 0,'-18'-10'6'0,"7"-1"-2"0,11 11 6 0,11-3-10 16,-4-1 1-16,0 4 0 15,7 7 1-15,-3 4-2 16,17 14 0-16,-17-1 1 15,10 12 1-15,0 13-1 16,14 14 1-16,4 19-1 16,3 6 1-16,-3-4-1 15,4-17 1-15,-12-10 0 16,1-11 0-16,-14-7 0 16,3-11 0-1,0-32-8 1,4-13 0-16</inkml:trace>
  <inkml:trace contextRef="#ctx0" brushRef="#br0" timeOffset="1291.9944">29813 3091 19 0,'-49'11'9'0,"-1"20"-7"0,36-24 8 16,-17 18-10-16,-8 10 1 15,-7 18 0-15,7 7 0 16,-14 4-1-16,0-4 0 16,-7 7 1-16,4-11 1 15,17-10-7-15,14-11 0 0</inkml:trace>
  <inkml:trace contextRef="#ctx0" brushRef="#br0" timeOffset="1511.8075">29937 3236 9 0,'77'-36'4'0,"-17"8"-1"16,-42 25-1-16,7-1 3 16,-4 4 0-16,-4-3 2 15,1-1 1-15,0 4-11 16,6 0 1-16,8 4 7 15,3 3 0-15,4 3-6 16,7 4 1-16,-4 4-6 0,-6-4 1 16</inkml:trace>
  <inkml:trace contextRef="#ctx0" brushRef="#br0" timeOffset="1689.5072">29764 3599 20 0,'-4'-14'10'0,"138"3"-10"0,-88 1 14 16,14-1-14-16,18-3 1 15,-4 3 0-15,-4 4 0 0,5 7-7 16,-8 4 1-16,-7-4 0 16,-18-4 0-16</inkml:trace>
  <inkml:trace contextRef="#ctx0" brushRef="#br0" timeOffset="1931.65">30745 2706 21 0,'0'-14'10'0,"35"11"-13"16,-18-1 20-16,15 4-16 16,11 7 0-16,-5 0 1 15,1 7 1-15,7 4-5 0,0 0 1 16,-4-1-5-16,-3 1 1 16</inkml:trace>
  <inkml:trace contextRef="#ctx0" brushRef="#br0" timeOffset="2125.5831">30984 2773 19 0,'-35'60'9'0,"35"36"-7"0,0-72 12 0,0 12-14 16,-7-5 1-16,0 12 0 15,-4 10 1-15,4 17-2 16,0 11 1-16,0 8-5 15,-7 6 1-15,4-7-3 16,-8-21 1-16</inkml:trace>
  <inkml:trace contextRef="#ctx0" brushRef="#br0" timeOffset="2292.6163">30498 3828 25 0,'35'-31'12'0,"81"16"-14"15,-77 5 21-15,18 3-18 16,-5 3 0-16,5-3 1 0,3 7 0 31,32 7-10-31,-18-24 0 16</inkml:trace>
  <inkml:trace contextRef="#ctx0" brushRef="#br0" timeOffset="18189.5924">12291 10030 5 0,'32'-14'2'0,"3"-7"-1"0,-25 14 3 0,4 0-4 16,4 3 0-16,-4-3 0 15,7 4 1-15,4 3-2 16,3 3 1-16,4-3 0 16,-4 4 1-16,4 3-1 15,0-4 1-15,0-3 0 16,-1 0 1-16,5-3 0 16,2 3 0-16,8 0-1 15,0 0 1-15,-4 3-1 16,8 4 1-16,10 4-1 15,3 7 0-15,4-1-1 16,4-3 1-16,10-3 0 16,11-4 0-16,7-4-1 15,13 1 1-15,-6-11-1 0,7-4 0 16,7 4 0-16,-18 7 0 16,15 4 0-16,-22 3 1 15,0 3-1-15,-3 8 0 16,7 0 0-16,-7-1 1 15,6-3 0-15,-6-3 1 16,-11-7-2-16,0-11 1 16,-10-8 0-16,-1-2 1 15,1-1-1-15,-11 4 0 0,7 3-3 16,-18 4 1-16,-13 11-4 16,-8 17 0-16</inkml:trace>
  <inkml:trace contextRef="#ctx0" brushRef="#br0" timeOffset="24990.4322">24395 8820 16 0,'-7'25'8'0,"-18"35"-2"0,18-32 8 0,-11 25-14 15,-3 10 1-15,3 15-1 16,1 0 1-16,-1 3-2 15,4 3 1-15,7 5 0 16,3-5 1-16,1-17 0 16,3-17 0-16,0-8 1 15,0-14 0-15,0-17 0 16,3-22 1-16,1-17 0 16,-1-11 0-16,12-10-1 15,2 3 0-15,4-3-2 16,8 10 1-16,-1 3-3 15,-4 12 1 1,8 20-1 0,-4 4 0-16,-3 7 0 15,-4 7 0-15,-7 4 1 0,4 3 0 16,-4 4 1-16,4 7 0 16,-8-1 2-16,12 5 0 15,-5-5 0-15,4 5 1 16,4-5-4-16,-4-6 0 15,4-11-7-15,0-10 1 16</inkml:trace>
  <inkml:trace contextRef="#ctx0" brushRef="#br0" timeOffset="25681.7425">25132 9448 19 0,'18'-25'9'0,"-8"18"-5"0,-10 7 8 0,-3 0-12 15,-1-3 1-15,-7-4-1 16,1 7 1-16,-15 0-2 16,-3 7 0-16,-11 3 1 15,4 8 0-15,3 7 0 16,4-1 0-16,10 1 0 16,4-4 1-16,7-7 1 15,7 0 0-15,11-7 0 16,13-7 0-16,5-7 0 15,-5-3 0-15,-3-4 0 16,1-7 0-16,-1 3-1 16,-7 4 0-16,0 3-1 15,-7 8 1-15,-3 6-2 0,-4 4 0 16,0 7 0-16,0 4 0 16,0 3 1-16,7-7 0 15,10 0 1-15,12-3 1 16,6-4 0-16,4-3 1 15,-1-4-1-15,1-4 1 16,0-3-4-16,-7-4 0 31,3-10-6-31,-14-3 1 16,4 2 0-16,-7 5 1 16,-8 3 1-16,-3 3 0 0,4 4 3 15,-11 7 1-15,0 4 5 16,0 6 0-16,0 4-2 15,3 7 1-15,-3 1-2 16,0 6 1-16,0-4-1 16,-3 8 0-16,-1-7 0 15,-6-4 0-15,3-7-2 16,0-10 0-16,3-11-3 16,-3-7 1-16,14-11-2 15,0-7 1-15,0-3-1 16,11-4 0-16,-1 14 2 15,5 4 1-15,6 4 0 16,-11 6 1-16,8 4 0 16,0 3 0-16,-8 1 1 15,1 6 0-15,0 8-5 16,-4 7 0-16,11 3-2 0,6 3 1 16</inkml:trace>
  <inkml:trace contextRef="#ctx0" brushRef="#br0" timeOffset="25966.7083">26091 9635 19 0,'4'-42'9'0,"17"-8"-7"0,-17 40 17 16,3-8-19-16,3 0 1 15,-6-3 0-15,3 7 0 16,-14-4-1-16,3 1 0 16,-10-1 0-16,4 1 1 0,-12 6-1 15,-6 11 0-15,-7 7-1 16,-7 0 1-16,-8 11 0 15,11 6 0-15,11 8 0 16,11-4 0-16,6 15 1 16,18-8 0-16,11-7 1 15,13-7 1-15,8-14-1 16,7-3 1-16,0-15-2 16,3-6 1-16,-10-11-4 15,3-8 1-15,-17-3-8 16,0-6 1-16</inkml:trace>
  <inkml:trace contextRef="#ctx0" brushRef="#br0" timeOffset="26176.2245">26254 8944 18 0,'14'-25'9'0,"14"-3"-2"16,-21 21 10-16,0 3-17 16,-3 8 1-16,-1 10-1 0,-3 17 1 15,-3 22-1-15,-1 18 0 16,4 7 0-16,0 3 1 15,4 7 0-15,-1 4 0 16,8 3 0-16,-8-3 1 16,8-18 0-16,7-11 1 15,-11-13-4-15,0-15 1 16,-4-14-7-16,-3-7 0 16</inkml:trace>
  <inkml:trace contextRef="#ctx0" brushRef="#br0" timeOffset="26342.6428">26621 9480 30 0,'21'-39'15'0,"7"28"-20"16,-17 15 22-16,-1 3-17 16,8 7 1-16,14 11-5 15,6 10 0-15,5 0-1 16,10-10 0-16</inkml:trace>
  <inkml:trace contextRef="#ctx0" brushRef="#br0" timeOffset="26944.9386">27563 8986 10 0,'-8'46'5'0,"-23"81"0"0,24-92 1 15,-7 4-4-15,-4 0 1 16,-10 6 1-16,7 8 0 16,-1 7-5-16,1 0 0 15,11 0 4-15,-8-7 0 16,7-10-5-16,1-15 0 16,-1-18-3-16,-6-17 0 15</inkml:trace>
  <inkml:trace contextRef="#ctx0" brushRef="#br0" timeOffset="27108.1189">27076 9296 27 0,'-11'-56'13'0,"32"35"-18"0,-3 17 26 0,14 4-21 15,6 11 0-15,19 3 0 16,13 4 1-16,5-4 0 16,2 0 0-16,-6-4-1 15,3 1 0-15,-4-4-3 16,-13 0 0-16,-15-7-4 15,-10 0 0-15</inkml:trace>
  <inkml:trace contextRef="#ctx0" brushRef="#br0" timeOffset="27783.9014">28003 8841 19 0,'4'-32'9'0,"3"29"-11"16,-14 6 13-16,-4 8-8 16,4 10 0-16,-7 15 1 15,-14 16 1-15,-4 19-7 16,-17 10 1-16,-11 4 4 16,11 10 0-16,6 4-1 15,4 0 0-15,8-11-1 16,9-21 0-16,5-14 1 15,10-18 1-15,3-17-1 0,4-18 0 16,11-25-1-16,17-14 1 16,14-14-2-16,8 4 0 15,-1-4-2-15,-6 11 1 16,-12 6-2-16,-3 15 0 16,-10 7 0-16,-7 14 1 15,-1 4 0-15,-20 6 1 16,-1 8 0-16,1 10 0 15,-8 0 1-15,0 0 0 0,8 8 1 16,10 3 0-16,10-1-1 16,8-6 0-16,10-4-7 15,11-10 1-15</inkml:trace>
  <inkml:trace contextRef="#ctx0" brushRef="#br0" timeOffset="28084.3042">28205 9377 28 0,'-7'-31'14'0,"-15"38"-17"16,1 3 22-16,4 1-19 16,-5 7 0-16,-6 6 0 15,14 8 1-15,-4 0-1 16,1 3 1-16,6 4 0 16,8-7 1-16,3-8 0 15,0-6 0-15,3-11-1 16,8-14 1-16,-4-4-1 15,10-10 1-15,5-7-2 0,-1-4 0 16,-7 4-1-16,14 0 0 16,-7 0 0-16,8 3 0 15,2 7 0-15,-3 4 1 16,1 4-1-16,2 2 1 16,-2 5-3-16,-8 6 0 15,0 5-5-15,-3-1 0 16</inkml:trace>
  <inkml:trace contextRef="#ctx0" brushRef="#br0" timeOffset="28413.7274">28395 9646 21 0,'4'0'10'0,"24"-29"-7"0,-18 22 12 0,12 0-14 16,-5-3 0-16,4-1 0 15,1-3 1-15,-5 3-3 16,4-3 1-16,-10 0 1 15,7-3 1-15,-8 2-1 16,-6-2 0-16,-8-1-1 16,-3 4 0-16,4 3-1 15,-15 8 1-15,0 6-1 16,-13 12 0-16,2 6-1 16,8 3 1-16,11 12 0 15,10-1 0-15,10 0 1 16,8-7 0-16,14-3 1 15,-1-7 0-15,15-11 0 0,-4-4 1 16,8-10-5-16,3-3 0 16,17-8-4-16,8-7 1 15</inkml:trace>
  <inkml:trace contextRef="#ctx0" brushRef="#br0" timeOffset="28656.1896">29242 9381 26 0,'-53'-39'13'0,"-28"71"-17"0,56-25 23 15,0 0-19-15,-6 7 1 16,6 4-1-16,4-1 1 16,17-2-2-16,8-1 1 0,6 0 0 15,11 0 0-15,8 0-1 16,-1 4 1-16,-7-4 0 16,0 3 0-16,-10 1 0 15,-4 0 0-15,-14-1 0 16,-14 1 1-16,-18 3 0 15,-4-7 0-15,1 0 1 16,-4 0 0-16,-3-10-3 16,7-4 1-16,3-7-7 15,25 0 0-15</inkml:trace>
  <inkml:trace contextRef="#ctx0" brushRef="#br0" timeOffset="29120.1179">29792 8944 17 0,'-18'-36'8'0,"-42"22"0"0,46 18 6 16,-21 6-13-16,-7 15 1 16,3 24-1-16,0 18 1 15,-3 0-3-15,10-3 0 16,0 10 2-16,4 0 0 15,0 11-1-15,7-4 1 16,10-4 0-16,4-13 0 16,-4-18 1-16,8-11 1 0,3-14-1 15,3-21 1-15,8-21-1 16,-4-14 1-16,11-7-2 16,-4-4 1-16,-4 7-3 15,19-3 1-15,-8 3-2 16,11 10 0-16,-4 5 0 15,-7 13 0-15,7 4-1 16,-7 7 1-16,-10 0 0 16,0 11 1-16,-11 10 1 15,-11 7 0-15,0 0 0 16,-3 18 0-16,0 0 2 16,-7 3 0-16,10-3 0 15,8-3 1-15,3-8-3 16,3-7 0-16,19-3-7 15,13-11 1-15,4-7-2 16,14-18 0-16</inkml:trace>
  <inkml:trace contextRef="#ctx0" brushRef="#br0" timeOffset="29374.1165">29947 9557 24 0,'-10'-31'12'0,"-1"13"-18"0,8 14 22 15,-15 4-15-15,4 4 1 16,-7 7 1-16,-4 6 1 15,4 8-5-15,0 14 0 16,3 3 2-16,7 0 1 16,11-3 0-16,11 0 0 0,7-11-1 15,10-3 1-15,7-11 0 16,0-14 0-16,4-11 0 16,-7-13 0-16,-7-8-1 15,-8-7 1-15,-6-3-2 16,-11 0 1-16,-4 6-4 15,-17 8 1-15,-7 10-7 16,-4 15 0-16</inkml:trace>
  <inkml:trace contextRef="#ctx0" brushRef="#br0" timeOffset="29750.0448">30558 8961 24 0,'17'-32'12'0,"-24"29"-8"0,-3 6 15 15,-8 15-19-15,0 21 1 0,-10 17 1 16,-7 4 0-16,3 4-2 16,-3 13 0-16,-4 1 2 15,14 7 0-15,1 3 0 16,2 0 0-16,8-17-7 15,0-8 1-15,11-6-4 16,6-8 0-16</inkml:trace>
  <inkml:trace contextRef="#ctx0" brushRef="#br0" timeOffset="30216.8617">30812 9734 34 0,'56'-67'17'0,"-21"17"-22"15,-31 33 29-15,-4-4-23 16,-7-4 0-16,-14 0 0 16,-8 4 0-16,-9 10-2 0,-8 15 1 15,-11 3 0-15,1 14 0 16,-1 7-1-16,8 11 1 16,14 11-1-16,10-5 0 15,14 1 0-15,22-7 1 16,7-7 0-16,17-11 1 15,7-10 0-15,8-11 1 16,6-18-1-16,11-21 1 16,-7-7-3-16,-7-7 0 15,-11-7-3-15,-6 0 1 0,-5-10-1 16,-6-1 0-16,-7 4-1 16,-4 4 1-16,-7 10 2 15,-7 7 0-15,-7 7 3 16,3 18 0-16,-6 7 0 15,-1 14 1-15,4 11 0 16,-11 13 0-16,1 19 0 16,-8 6 0-16,-7 18-1 15,1 32 0-15,-1 17 0 16,0-3 1-16,7 0 0 16,11-7 0-16,11-7-4 15,3-18 1-15,10-21-7 16,15-22 0-16</inkml:trace>
  <inkml:trace contextRef="#ctx0" brushRef="#br0" timeOffset="30472.868">31203 9758 14 0,'14'-35'7'0,"-14"46"-2"0,0-8 3 16,-10 11-7-16,-11 11 0 15,-4 3 0-15,0 8 1 16,0 9-2-16,4-13 0 0,0-11 1 16,3-3 1-16,8-7-4 15,-1-4 1-15,11-14-4 16,11-8 1-16</inkml:trace>
  <inkml:trace contextRef="#ctx0" brushRef="#br0" timeOffset="30620.7553">31207 9603 20 0,'28'-49'10'0,"-3"31"-9"15,-18 15 17-15,-4-1-17 16,8 4 0-16,-8 4 0 16,4 3 0-16,0 3-2 15,0 11 1-15,4 15 0 16,-4 10 1-16,0-1-6 15,7 5 1-15,0-4-3 16,4-4 1-16</inkml:trace>
  <inkml:trace contextRef="#ctx0" brushRef="#br0" timeOffset="30996.9632">31694 9924 23 0,'77'-49'11'0,"18"-22"-14"0,-70 43 20 16,7-4-16-16,3-3 0 15,0 0-1-15,1 0 0 16,-8 3-1-16,-7 4 1 15,-17 6 0-15,-19 8 0 16,-6 4-1-16,-7 3 0 16,0 0 0-16,0 7 1 15,3 7 0-15,7 0 0 16,4 7 0-16,7-4 0 0,7 29 0 16,4 14 0-16,10 4 1 15,0 13 0-15,4-10 0 16,-8 14 0-16,-3 7 0 15,-3 15 1-15,-8-1 1 16,-6 11 0-16,-15-18 0 16,-10-7 0-16,-8-14-1 15,-3-14 1-15,4-21-1 16,3-18 1-16,8-7-1 16,6-25 1-16,11-21-1 15,10-21 0-15,8-3-2 16,6 3 1-16,4 11-8 15,15 17 0-15,2 7-4 16,12 0 1-16</inkml:trace>
  <inkml:trace contextRef="#ctx0" brushRef="#br0" timeOffset="32123.1161">19706 10037 9 0,'14'-7'4'0,"0"7"0"0,-7 0 4 0,11 0-7 16,-4 0 1-16,7 4 1 16,4-1 0-16,7 1-3 15,14-1 0-15,14-6 2 16,14 3 1-16,17-4-1 16,5-3 0-16,13-7 0 15,-10 3 0-15,-4 1-1 16,-7 6 1-16,-10 8-3 15,-15 3 0-15,-10 18-5 16,-17 6 1-16</inkml:trace>
  <inkml:trace contextRef="#ctx0" brushRef="#br0" timeOffset="47044.8379">15917 10087 7 0,'46'0'3'0,"42"-4"0"0,-56 4 4 0,10 4-7 16,29-1 1-16,0-3-1 15,27-3 1-15,12-1 0 16,10-3 0-16,-4-4 1 15,-3 4 1-15,0 0-1 16,-14 4 1-16,-11-8 0 16,-14 1 0-16,-11-1-2 15,-27 7 0-15,-15 1-5 16,-28 10 0-16</inkml:trace>
  <inkml:trace contextRef="#ctx0" brushRef="#br0" timeOffset="47271.8722">16118 10302 10 0,'166'-57'5'0,"56"-27"0"0,-151 62 2 16,14 1-6-16,10 0 1 15,11 0 1-15,0 7 0 16,-11 0-5-16,-18 7 1 16,-13 7-2-16,-32 14 0 15</inkml:trace>
  <inkml:trace contextRef="#ctx0" brushRef="#br0" timeOffset="79173.425">12160 14521 6 0,'0'39'3'0,"-7"0"-2"0,7-22 3 16,0 11-4-16,0 15 0 15,7 3 0-15,-3 10 1 16,-1-7-1-16,1 11 0 15,3 11 0-15,-4 14 1 16,4 24 0-16,-14 7 0 16,0 11 0-16,-3 18 0 0,-1 0-1 15,8-22 0-15,-8-13-2 16,4-15 0-16</inkml:trace>
  <inkml:trace contextRef="#ctx0" brushRef="#br0" timeOffset="79938.6921">10181 15413 9 0,'4'96'4'0,"6"-5"-5"0,-3-59 7 15,4 18-6-15,-1 27 0 16,5 22 0-16,-5 3 1 15,1 15-1-15,-4 27 1 16,-4 12 0-16,-3-8 0 16,-3 3 0-16,3 1 1 0,0-4 0 15,-4-17 1-15,4-8-2 16,0 4 1-16,14 0-5 16,18 7 0-16</inkml:trace>
  <inkml:trace contextRef="#ctx0" brushRef="#br0" timeOffset="81712.1045">10262 16045 3 0,'-3'56'1'0,"3"-6"3"16,0-43-5-16,0 7 2 0,0-3 0 16,0-1 0-16,3-3 1 15,8-3-4-15,3-1 0 16</inkml:trace>
  <inkml:trace contextRef="#ctx0" brushRef="#br0" timeOffset="82191.0383">10287 15967 9 0,'-11'-28'4'0,"-3"3"-4"15,14 18 8-15,-7-3-8 16,-7-4 1-16,0 3 0 16,-4 1 0-16,1 2-2 15,-4 12 0-15,-1 10 1 16,12 18 0-16,6 3-1 15,8 4 1-15,6 3-1 16,15-3 1-16,-4-11 0 16,0-7 1-16,4-6 1 15,7-8 0-15,0-7 0 16,-1-11 0-16,-2-7 0 16,-8 1 1-16,-7-8-2 15,-7-7 1-15,-7 1-1 0,-7 2 0 16,-7 8-1-16,-11 4 1 15,4 9-1-15,0 12 0 16,-7 3 0-16,-4 7 0 16,4 4-1-16,3-4 1 15,11-3 0-15,3-1 0 16,11 1-2-16,18-4 1 16,-1 7-4-16,22-7 0 15</inkml:trace>
  <inkml:trace contextRef="#ctx0" brushRef="#br0" timeOffset="83092.0911">11984 15745 8 0,'0'-25'4'0,"-4"25"-3"15,4 0 3-15,4 4-4 16,-1 3 1-16,1 7 0 16,3 4 1-16,-4-1-2 15,5 1 0-15,-5-4 1 0,4 0 0 16,-7-3 1-16,4-8 0 15,-4-3 0-15,10-10 0 16,-3-8 0-16,4-7 1 16,7-3-1-16,-8 0 0 15,8 3-2-15,-8 4 0 16,1 14 0-16,-1 0 0 16,-10 14-1-16,-7 18 1 15,4 10-1-15,-8 14 1 0,1 4-1 16,-4-7 1-16,3 0 0 15,8-14 1-15,-8-7 0 16,11-15 0-16,0-10 0 16,11-14 0-16,-8-11 0 15,4-10 1-15,-3-7-1 16,-1 3 0-16,1 4-1 16,-4 6 0-16,-7 8-3 15,-7 7 1-15,-11 11-4 16,-10 17 0-16</inkml:trace>
  <inkml:trace contextRef="#ctx0" brushRef="#br0" timeOffset="83393.1783">12132 16034 3 0,'-14'-21'1'0,"14"46"1"0,10-18-5 0</inkml:trace>
  <inkml:trace contextRef="#ctx0" brushRef="#br0" timeOffset="122952.115">23883 10252 18 0,'-14'0'9'0,"7"-10"-5"16,3 6 10-16,-3 1-13 16,-7-1 0-16,-3 1 1 15,-12 3 0-15,1 0-3 16,0 0 1-16,3 0 2 0,4 0 0 15,3 7-2-15,8 0 1 16,-4 7 0-16,7 11 0 16,3 3-1-16,4 7 0 15,4 4 0-15,6 0 0 16,11 3 0-16,4-7 1 16,7 1-1-16,-4-12 1 15,0-3-1-15,-7-3 1 16,4-7-1-16,-7-1 0 0,-8 1 0 15,-6-4 0-15,-11 0 1 16,-21 4 0-16,-11-1 0 16,-11 1 0-16,-6-1 0 15,7 1 0-15,-1-4-2 16,11-7 0-16,11-4-5 16,21-3 0-16,14 0-3 15,11-7 1-15</inkml:trace>
  <inkml:trace contextRef="#ctx0" brushRef="#br0" timeOffset="123522.6452">24095 10150 10 0,'17'-32'5'0,"-3"22"-2"0,-6 10 4 15,-5 3-3-15,-3 8 0 16,0 6 2-16,-11 8 0 0,1 25-8 15,-4 2 0-15,-4 5 5 16,-3 3 1-16,3 0-3 16,1-11 1-16,6-3-1 15,4-11 0-15,-4-6 0 16,8-12 0-16,3-6-1 16,3-4 1-16,8-14-1 15,3-11 1-15,4-10-1 16,3-7 1-16,7-8-1 15,0 5 0-15,-3 6-1 16,-4 0 1-16,-7 11-1 16,4 3 0-16,-11 11 1 15,-3 11 0-15,-4 10 0 16,-7 11 1-16,-8 6-1 16,5 1 1-16,-8 3-1 0,8 1 1 15,-1-5-1 1,8-2 1-16,3-5 0 0,7-3 0 15,3-3-1-15,8-4 0 16,-4-3-5-16,7-1 0 16,-3-3-3-16,3-7 1 15</inkml:trace>
  <inkml:trace contextRef="#ctx0" brushRef="#br0" timeOffset="123866.9896">24380 10549 9 0,'-3'-29'4'0,"17"40"-2"0,-10-7 2 0,-4-4 1 16,3 3 1-16,1 1 1 15,-1 3 1-15,-3 0-11 16,-3 14 1-16,-1-3 6 16,-3-1 0-16,-7 1-2 15,0 3 0-15,0-3-1 16,3-4 0-16,4-4 0 15,0-6 0-15,-4-4-1 16,8-7 1-16,3 0-1 16,7-7 1-16,7-8-1 15,0-2 1-15,7 3-2 16,4-8 1-16,-7 8 0 16,-1 0 0-16,-3 3-1 15,4 8 1-15,-4 6-1 16,4 4 0-16,-4 7-5 0,0 7 1 15,-7 11-2-15,7-11 0 16</inkml:trace>
  <inkml:trace contextRef="#ctx0" brushRef="#br0" timeOffset="124062.9073">24553 10598 6 0,'11'-7'3'0,"7"-14"8"0,-18 21 0 15,3-4-8-15,4 1 0 0,-3 6 0 16,-4 1 0-16,-4 6-4 16,-3 5 0-16,0-1 3 15,-7 0 0-15,3 3-4 16,4 5 0-16,-3-5-4 16,3 1 1-16</inkml:trace>
  <inkml:trace contextRef="#ctx0" brushRef="#br0" timeOffset="124200.6037">24705 10376 20 0,'-7'10'10'0,"14"29"-29"16,-7-21 16-16,0 10 1 15,0-10 1-15</inkml:trace>
  <inkml:trace contextRef="#ctx0" brushRef="#br0" timeOffset="124588.8008">24906 10460 16 0,'4'-3'8'0,"-8"28"-8"0,1-15 16 0,-4 1-16 16,-4 3 1-16,4 11 0 16,0-4 0-16,0 0-1 15,-4-7 0-15,8 0 1 16,-1-3 0-16,4-4-1 16,4-7 1-16,10-7-1 15,0-4 0-15,7 1-1 16,-3-5 0-16,3 1-1 15,-7 7 1-15,0 0-1 16,-7 7 1-16,0 0 0 16,-3 4 1-16,3-1 0 15,-7 4 0-15,7 4 0 16,0 0 1-16,3-4 0 16,8 0 0-16,3-4-5 15,0-3 1-15,4-3-2 0,7-1 1 16</inkml:trace>
  <inkml:trace contextRef="#ctx0" brushRef="#br0" timeOffset="124769.2667">25375 10221 20 0,'-10'-18'10'0,"-4"43"-11"0,7-8 18 16,-11 15-17-16,4 10 0 15,-4 4 0-15,4 11 1 16,-4-8-1-16,1-3 0 15,-1 7 0-15,11-4 1 0,4-3-4 16,10-11 0 0,14-10-3-16,3-18 1 15</inkml:trace>
  <inkml:trace contextRef="#ctx0" brushRef="#br0" timeOffset="125009.8663">25672 10464 23 0,'3'-35'11'0,"1"-1"-11"16,-11 29 19-1,-36 18-19 1,-6 7 1-16,-8 6 0 16,1-3 0-16,0 1-2 15,-1-1 1-15,18-4 0 16,8 1 0-16,6 0 0 16,11-1 0-16,7-3-1 15,17 1 1-15,4-5 0 16,8-3 1-16,6 0-2 15,4 0 1-15,-1 0-4 16,5 0 0-16,-1 4-3 0,-3 3 1 16</inkml:trace>
  <inkml:trace contextRef="#ctx0" brushRef="#br0" timeOffset="125204.905">25675 10602 19 0,'-3'-43'9'0,"6"54"-11"0,1-4 15 0,3 3-14 16,-4 5 1-16,4-1 0 15,-7-4 0-15,4 1 0 16,-1-1 0-16,1 1-4 16,-1 3 1-16,-3 0-2 15,4 0 1-15</inkml:trace>
  <inkml:trace contextRef="#ctx0" brushRef="#br0" timeOffset="125339.7505">25707 10408 22 0,'-4'-15'11'0,"4"68"-14"16,4-39 21-16,-1 8-26 15,1 6 1-15,3 4-5 16,4-1 1-16</inkml:trace>
  <inkml:trace contextRef="#ctx0" brushRef="#br0" timeOffset="125835.3648">25947 10630 13 0,'32'-28'6'0,"17"24"-7"0,-35 4 9 16,0 4-8-16,7-4 0 15,8-4 0-15,2 1 0 16,-10-1 0-16,8-7 0 15,-5 1 1-15,1-4 0 16,-7-7 0-16,-4-1 1 16,-4 1-1-16,-10 0 0 15,-10 0 0-15,-4 3 1 0,-7 15-2 16,-4 10 1-16,-10 7 0 16,10 11 0-16,-3-1 0 15,17 8 0-15,8-11 0 16,20-3 1-16,18-8-1 15,4-6 1-15,7-11-1 16,11-4 1-16,3-3-1 16,-8 0 1-16,-2 7-1 15,-8 11 1-15,-7 13 0 16,-13 15 0-16,-22 24 0 16,-7 36 0-16,-8 10 0 15,-6 1 1-15,-3-22-1 16,-8-11 0-16,4-6-1 15,-4-11 1-15,-3-18-1 16,-1-17 0-16,-2-15 0 16,-5-13 0-16,11-26-1 0,11-27 0 15,11-11-1-15,20-7 1 16,15 3 0-16,14-3 0 16,7 10-5-16,14 8 0 15,3 17-5-15,-21-3 1 16</inkml:trace>
  <inkml:trace contextRef="#ctx0" brushRef="#br0" timeOffset="126555.3871">22296 10034 19 0,'-18'-4'9'0,"-17"25"-7"15,28-3 9-15,-11 14-10 16,4 10 0-16,-7 14 1 16,3 1 1-16,0-4-3 15,4 0 0-15,-3-7 2 16,3 6 0-16,-1-6-1 15,8 4 1-15,4-4 0 16,6-1 1-16,11-6-2 16,15-7 1-16,13-7-3 0,-10-8 0 15,10-13-4-15,-3-8 1 16,0-3-4-16,-8-3 0 16</inkml:trace>
  <inkml:trace contextRef="#ctx0" brushRef="#br0" timeOffset="126797.3309">22546 10552 18 0,'7'0'9'0,"0"7"-6"15,-7 0 15-15,0 0-18 16,0 7 1-16,-3 1 0 16,-4-5 1-16,-4 8-4 15,4 7 0-15,0 3-4 16,3 7 1-16</inkml:trace>
  <inkml:trace contextRef="#ctx0" brushRef="#br0" timeOffset="126961.9714">22648 10252 16 0,'0'-49'8'0,"0"45"-11"0,0 11 9 15,0 32-12-15,7 11 0 16</inkml:trace>
  <inkml:trace contextRef="#ctx0" brushRef="#br0" timeOffset="127411.7017">22779 10651 13 0,'-4'-25'6'0,"-13"1"4"16,13 17 13-16,-3-1-19 16,0 5 1-16,4-4-1 15,-5 7 1-15,5 7-8 16,-1 7 1-16,1 0 4 16,3 0 1-16,0 4-3 15,3 0 0-15,1-1 0 16,-1-3 1-16,-3 0-1 15,0-3 1-15,-3-4 0 16,-1-3 0-16,1-4 0 16,-1-7 0-16,1-1-2 15,-1 1 1-15,4-3-2 16,4-1 1-16,3-3-2 16,3-3 0-16,8-1 0 0,-7-3 0 15,6 3 1-15,-6 4 0 16,3 7 1-16,-3 7 0 15,-1 0 0-15,1 7 0 16,-4 11 1-16,-4-4 0 16,4 7-1-16,-3-3 1 15,7 17-6-15,-8 4 0 16</inkml:trace>
  <inkml:trace contextRef="#ctx0" brushRef="#br0" timeOffset="127531.692">22983 10806 29 0,'0'-67'14'0,"11"60"-17"16,-7 14 23-16,-1 11-35 15,-3 24 1-15</inkml:trace>
  <inkml:trace contextRef="#ctx0" brushRef="#br0" timeOffset="134228.2438">24536 11706 18 0,'14'-43'9'0,"21"-55"-4"0,-31 84 10 16,3-22-13-16,0 8 0 0,-11 0 1 15,-6 3 0-15,-15 11-4 16,-7 7 0-16,-17 3 2 16,-8 12 1-16,-3-1-1 15,0 7 0-15,0 3-1 16,18 4 0-16,10 1 0 16,15-5 1-16,17 8 0 15,17 0 0-15,12-1 0 16,13 8 0-16,14 0 0 15,-10 3 0-15,0-3 0 16,-7 3 0-16,-11-7 0 16,-17 4 0-16,-8 3-1 15,-3 1 1-15,-14-8 0 16,-18-3 0-16,-6-8 0 16,-5-6 1-16,1-4-2 15,-8-4 0-15,12 4-6 16,6 4 0-16,7 3-4 0,15-3 1 15</inkml:trace>
  <inkml:trace contextRef="#ctx0" brushRef="#br0" timeOffset="134527.8378">24740 11850 10 0,'-17'7'5'0,"-50"22"7"0,45-19 1 0,1 11-11 15,-3 4 1-15,2 0-1 16,12-4 1-16,10-3-4 16,10-8 0-16,15-6 3 15,10-8 1-15,11-6-1 16,-3-4 0-16,-5-1 0 16,-2-2 1-16,-8 3-1 15,-10-4 0-15,-18-3-1 16,-18 0 1-16,-10-4-2 15,-8 11 1-15,-2 3-1 16,2 11 1-16,5 4-6 16,6 6 1-16,14 1-5 15,18 7 1-15</inkml:trace>
  <inkml:trace contextRef="#ctx0" brushRef="#br0" timeOffset="134843.6529">25231 11759 21 0,'28'-53'10'0,"28"-25"-9"0,-49 57 12 16,4-7-11-16,0-4 0 15,-1-10 1-15,1 3 0 16,-11 0-4-16,0 7 0 16,0 8 3-16,0 6 0 15,-7 4-2-15,-4 3 1 16,-7 15-2-16,4 13 1 0,-7 22-1 15,4 21 0-15,-1 14 0 16,4 11 1-16,-7 0 0 16,-1 21 0-16,8 28 1 15,-7 0 1-15,7-7 0 16,-4-7 0-16,4-25 0 16,-3-18 1-16,3-20-3 15,-1-25 0-15,5-22-8 16,6-17 1-16</inkml:trace>
  <inkml:trace contextRef="#ctx0" brushRef="#br0" timeOffset="135038.892">25068 11688 21 0,'7'-109'10'0,"4"112"-7"0,0-3 10 15,10 0-12-15,14 4 0 31,67 13 1-31,-3-2 0 16,0-5-2-16,-7-3 0 16,-1-7 1-16,-2 0 0 15,-15-3-7-15,-11-1 0 16</inkml:trace>
  <inkml:trace contextRef="#ctx0" brushRef="#br0" timeOffset="135278.374">25721 11402 20 0,'-18'-24'10'0,"22"17"-8"16,-4 3 11-16,-4 8-12 15,-3 3 1-15,-10 10 0 16,-1 8 1-16,-3 21-4 16,-4 14 1-16,4 14 1 15,-4-7 1-15,11 0 0 16,0-3 1-16,11-8-1 15,3-7 0-15,10-13 0 16,11-12 0-16,8-10-8 16,-1-7 0-16,14-7-2 15,0-17 0-15</inkml:trace>
  <inkml:trace contextRef="#ctx0" brushRef="#br0" timeOffset="135386.2593">26077 11967 1 0,'11'25'0'0</inkml:trace>
  <inkml:trace contextRef="#ctx0" brushRef="#br0" timeOffset="135910.3188">26472 11822 7 0,'-28'-39'3'0,"25"4"0"0,3 28 3 15,0 7-6-15,10 0 0 16,8 7 1-16,3 4 0 15,18 3 0-15,14 3 0 16,24 5 0-16,5-12 0 0,16-3-3 16,-6-10 0-1</inkml:trace>
  <inkml:trace contextRef="#ctx0" brushRef="#br0" timeOffset="178576.1596">26783 13343 3 0,'-32'14'1'0,"4"10"0"0,24-20 1 16,-3 7-3-16,-7-1 1 15,0 1 0-15,-7 3 0 16,7 0 0-16,-11 4 0 16,0 3 0-16,4 0 0 0,4-3-1 15,-5-1 1-15,-2 4 0 16,6-3 1-16,4 0-2 15,-7 3 1-15,0-4 0 16,3 5 0-16,-3-8 1 16,0 7 1-16,0-3-1 15,-11-4 1-15,4 0-1 16,-1 0 1-16,1 0-1 16,3 4 1-16,-3-1-2 15,11 1 1-15,2 0-1 16,-2-1 0-16,-1-3 0 15,4 7 1-15,-7-3-1 16,3 0 0-16,-6-4 0 16,-1 4 1-16,0 3-1 15,-3 3 0-15,-4 5 0 16,8-1 1-16,-1 4-1 16,-10-1 0-16,3 1 0 15,-3 0 0-15,-8 3 0 0,1 0 1 16,-11-3-1-16,4-4 0 15,-4 1-1-15,-4 2 1 16,4 8 0-16,-7 0 0 16,7 3 0-16,0 4 0 15,11 4-1-15,-4 2 1 16,-7-6 0-16,-3 0 0 0,-1 0 0 16,5-4 0-16,-5 1 0 15,-3-5 0-15,-3 1 0 16,6 4 1-16,11-1-1 15,0 4 0-15,11-4 0 16,7 0 0-16,3 1 0 16,1-4 0-16,6-11 0 15,4-11 0-15,0-2 0 16,7-8 0-16,3-4-3 16,4 1 1-1</inkml:trace>
  <inkml:trace contextRef="#ctx0" brushRef="#br0" timeOffset="179507.0838">24677 15294 3 0,'0'148'1'0,"14"0"2"16,-11-102-2-16,-3 17-1 16,4 25 1-16,3 1 0 0,-3-1 1 15,-4-14-2-15,-4-7 0 16,-7 0 1-16,4 0 0 15,-3-11-1-15,-1-10 1 16,1 0-2-16,3-7 0 16</inkml:trace>
  <inkml:trace contextRef="#ctx0" brushRef="#br0" timeOffset="179914.4157">24567 15851 2 0,'15'25'1'0,"20"70"1"16,-25-67-2-16,8 14 0 16,-7 8 0-16,-1-4 0 15,4 3 0-15,-7 0 0 16,0-10 0-16,4-11 3 0,0-6 1 15,-1-15 0-15,8-14 1 16,-1-7-1-16,15-22 1 16,14-6-5-16,0-22 1 15,14 4-5-15,0-14 0 16</inkml:trace>
  <inkml:trace contextRef="#ctx0" brushRef="#br0" timeOffset="182017.2064">22715 16317 2 0,'-17'42'1'16,"-1"85"3"-16,18-78-4 0,0 22 0 15,-3 3 0-15,-1 11 1 16,4-8 1-16,4-6-2 15,3-22 0-15,0-17 1 16,7-21 0-16,0-22-2 16,7-14 1-16</inkml:trace>
  <inkml:trace contextRef="#ctx0" brushRef="#br0" timeOffset="182270.7867">22684 16235 11 0,'-39'64'5'0,"7"3"-2"0,14-49 11 16,-6-1-14-16,3 1 1 15,-1-8 0-15,8-2 1 16,7-16-3-16,18-6 1 16,3-7-4-16,7-3 1 15</inkml:trace>
  <inkml:trace contextRef="#ctx0" brushRef="#br0" timeOffset="182404.0208">22744 16091 23 0,'-4'-4'11'0,"1"25"-14"15,3-10 20-15,3 3-16 16,4 4 0-16,7 6-3 16,7-2 0-16,11 13-3 15,-7-3 0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45:26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20 14867 25 0,'-18'-25'12'0,"18"-31"-2"0,4 31 13 0,3-10-21 16,-4-8 1-16,1-6 0 16,3 3 1-16,-7 0-5 15,0-3 0-15,-7-4 3 16,3-4 0-16,1-10-1 16,3 4 0-16,3-1-1 15,8 8 0-15,-4 7 0 16,0 6 0-16,4 11-1 15,-1 8 1-15,1 3-1 16,-1 6 0-16,5 8 0 16,-1 7 1-16,3 7-1 15,1 4 1-15,7 3 0 16,-1 7 0-16,1 0 0 16,-4 1 1-16,-7 2-1 15,-14 8 0-15,-14 0 0 16,-18 0 0-16,-6-1 0 0,-5 15 0 15,-6-11 0-15,3-3 0 16,7-11 0-16,11-10 1 16,14-7-1-16,14-4 0 15,21-11 0-15,4 0 1 16,14 1-2-16,3 6 1 16,4 4 0-16,-7 4 0 15,-8 6 0-15,-2 12 0 16,-19-8 0-16,-13 0 0 15,-19 0 1-15,-2 3 0 0,-8 5 0 16,-10-1 0-16,6 0 0 16,5-3 0-16,2-4-5 15,8-7 0-15,4-7-7 16,10-4 1-16,10-3-1 16,8 0 0-16</inkml:trace>
  <inkml:trace contextRef="#ctx0" brushRef="#br0" timeOffset="300.8746">23262 14493 25 0,'-3'-7'12'0,"-4"3"-5"0,7 4 24 16,0 0-28-16,-4 4 1 16,4-1 0-16,-3 4 1 15,3 4-7-15,0 3 0 16,0 0 5-16,3 7 0 16,1-3-2-16,-1 3 0 15,1 0-3-15,-4 0 1 16,0-3-6-16,0-4 1 15,0-7-6-15,3-17 0 16</inkml:trace>
  <inkml:trace contextRef="#ctx0" brushRef="#br0" timeOffset="720.2724">23227 13646 30 0,'-11'-3'15'0,"40"17"-17"15,-19-14 22-15,4-4-18 0,7 8 0 16,1-4 0-16,-1 0 1 16,3 0-4-16,-2 3 0 15,-8 4 2-15,-4 4 1 16,-17 6-2-16,-3 1 1 16,-4-7-1-16,-8 3 1 15,1 0 0-15,4 0 1 16,-1-3-1-16,7-4 0 15,4-4 1-15,0-3 0 16,18 4-1-16,6-4 0 16,15 7-7-16,14 3 0 0,-4 12-5 15,15-8 1-15</inkml:trace>
  <inkml:trace contextRef="#ctx0" brushRef="#br0" timeOffset="979.9465">23700 14267 34 0,'14'7'17'0,"28"-11"-18"15,-28-3 27-15,11-3-25 16,7-1 1-16,3-6 0 15,4-5 0-15,3 15-3 16,-3 0 1-16,-7 7 0 0,-4 4 1 16,-14 6-7-16,0-2 1 15,-14 2-5-15,-7-3 0 16</inkml:trace>
  <inkml:trace contextRef="#ctx0" brushRef="#br0" timeOffset="1157.1038">23887 14098 25 0,'-18'-43'12'0,"21"4"-8"0,5 32 16 16,-8 7-18-16,0 0 0 16,3 7 2-16,1 15 0 15,-1 6-5-15,1 4 0 0,3 6 3 16,-4-2 1-16,-3 17-1 16,0-15 0-1,0 33-11 1,11-8 0-16</inkml:trace>
  <inkml:trace contextRef="#ctx0" brushRef="#br0" timeOffset="1788.0796">24155 15255 39 0,'-36'7'19'0,"26"-39"-18"0,13 11 27 15,4-11-28-15,0-3 1 16,8-18 0-16,-1-18 1 16,7-17-3-16,7-11 1 0,4 4 0 15,3-11 1-15,-7 11-1 16,-3 3 1-16,-7 11-1 16,-1 7 0-16,-3 11-1 15,8 6 1-15,-8 15-1 16,0 7 0-16,-4 10 0 15,1 7 0-15,3 11 0 16,-3 7 0-16,-4 11 0 16,3 6 1-16,-6 8 0 15,-4 3 0-15,0-3 0 16,-4 3 0-16,-6 0 0 16,6 1 1-16,-3-12-1 15,4 4 0-15,6-6 0 16,4-5 0-16,7 1 0 15,4-4 1-15,10-4-1 16,0 8 0-16,1 3 1 0,-5 0 0 16,-10-3-1-16,-10 3 1 15,-11 7-1-15,-14 7 1 16,0 0-1-16,-8 4 1 16,-6-7-1-16,-7-4 1 15,6 4-4-15,8-11 0 16,14-7-8-16,14-7 0 15</inkml:trace>
  <inkml:trace contextRef="#ctx0" brushRef="#br0" timeOffset="2207.5592">24656 14676 28 0,'-4'-14'14'0,"18"-11"-4"16,-3 18 16-16,3-7-24 15,11-3 1-15,-1 2 0 16,-3 5 0-16,4 6-5 16,0 11 1-16,-11 4 2 0,0 14 1 15,-14 13-2-15,-14 5 0 16,3 3 0-16,-3-8 1 16,-3-2-1-16,6-4 0 15,8-11 0-15,6-11 1 16,8-6 0-16,13-8 0 15,15-3-3-15,3-10 1 16,4-1-7-16,-10-7 0 16,2-3-4-16,1-11 1 15</inkml:trace>
  <inkml:trace contextRef="#ctx0" brushRef="#br0" timeOffset="2598.3551">24631 13770 23 0,'18'-29'11'0,"10"-9"-4"16,-21 27 15-16,0-3-19 15,7 7 0-15,0 0 0 16,4 10 1-16,-4 1-6 16,4 3 0-16,-4 3 4 15,-4 8 0-15,4-4-2 0,-7 0 1 16,-7 4-1-16,-3 0 0 16,-4 3 1-16,-11 0 0 15,4-3 0-15,0-1 0 16,7-3-1-16,3-7 1 15,11-3 0-15,11-4 0 16,10 0 0-16,11 0 0 16,7 3-6-16,3 8 1 15,1 0-6-15,6-4 0 16</inkml:trace>
  <inkml:trace contextRef="#ctx0" brushRef="#br0" timeOffset="3231.3767">25206 14422 28 0,'-18'-10'14'0,"57"-19"-14"16,-21 29 18-16,3-7-19 15,7 0 1-15,0 0-1 16,4 7 1-16,10 0 0 16,1 4 1-16,-4-4-6 15,-4 0 0-15,-3-4-2 16,-8 4 0-16</inkml:trace>
  <inkml:trace contextRef="#ctx0" brushRef="#br0" timeOffset="3365.7973">25150 14503 35 0,'-50'4'17'0,"50"3"-22"0,7-7 33 16,14 0-28-16,18 0 0 15,18-4-5-15,13 4 1 16,18 4-3-16,4-4 0 16</inkml:trace>
  <inkml:trace contextRef="#ctx0" brushRef="#br0" timeOffset="3723.5634">26377 14260 26 0,'11'-11'13'0,"-11"-31"-5"16,0 35 17-16,-7-4-22 15,0-6 0-15,0 6 0 16,-11 8 1-16,-14 3-6 16,-7 17 1-16,-10 11 3 0,-4 22 0 15,4-1-1-15,10 8 0 16,14 3 0-16,18 0 0 15,14-4 1-15,21-7 1 16,29-17-4-16,-4-18 1 16,24-14-12-16,5-24 1 15</inkml:trace>
  <inkml:trace contextRef="#ctx0" brushRef="#br0" timeOffset="10479.1847">26360 14034 20 0,'-11'-39'10'0,"22"25"-7"0,-11 14 11 16,7-10-11-16,0 3 0 16,0 0 3-16,0-1 1 15,-4 1-8-15,-3 0 1 16,0 0 4-16,-10 4 1 0,3 3-1 15,-4 7 0-15,-3 7-2 16,-7 14 1-16,-11 18-1 16,4 7 0-16,0 14-1 15,-1-4 0-15,5 12 0 16,3-1 0-16,3-4-1 16,-3 8 0-16,7-8 1 15,7-10 1-15,3-14 1 16,11-11 0-16,21-10-1 15,4-18 1-15,7-21 0 16,7-4 0-16,14-3-3 16,0 0 0-16,0 3-7 15,-4 4 0-15,-7 7-8 16,-17-3 1-16</inkml:trace>
  <inkml:trace contextRef="#ctx0" brushRef="#br0" timeOffset="10734.5595">25788 14327 26 0,'-18'-18'13'0,"40"-10"-4"0,-15 21 12 15,3 3-19-15,15 4 1 16,10 4 1-16,11 3 0 15,25 7-5-15,3 0 0 0,3-3 3 16,4-8 1-16,1-3-3 16,-8-3 1-16,3-11-5 15,-6-4 0-15,-4 0-7 16,-32-6 1-16</inkml:trace>
  <inkml:trace contextRef="#ctx0" brushRef="#br0" timeOffset="11304.7899">25834 13946 12 0,'-14'-18'6'0,"14"8"7"0,0 10-1 0,-11 3-9 16,1 4 1-16,-4 4 4 15,-4 7 0-15,-7 3-9 16,-10 3 0-16,-11 8 6 16,-7 0 0-16,0 3-2 15,-7-3 1-15,4-4-3 16,-1 0 1-16,19-3 0 15,6-4 0-15,4-3-1 16,10-4 1-16,7 0 0 16,11-3 1-16,11-1-1 15,10 4 1-15,4-3-1 16,10 3 0-16,14 0 0 16,4 0 0-16,0-3-2 15,-7-1 0-15,-11 1-3 0,-3 3 1 16,-4 0-5-16,-6 4 1 15,-8 0-8-15,3-4 1 16</inkml:trace>
  <inkml:trace contextRef="#ctx0" brushRef="#br0" timeOffset="11531.1181">25118 14592 28 0,'-32'-15'14'0,"43"1"-9"0,-4 7 18 0,7-7-21 16,7 4 1-16,11-1-1 16,10 4 1-16,0 7-4 15,1 7 0-15,6 4 2 16,8 3 1-16,-8 7-1 16,4-4 0-16,-11 5-2 15,4-12 1-15,-4-3-10 16,11-7 0-16</inkml:trace>
  <inkml:trace contextRef="#ctx0" brushRef="#br0" timeOffset="21559.6848">13092 14606 16 0,'3'10'8'0,"4"-6"0"15,-7-4 8-15,0 0-14 16,0-4 0-16,4-6 3 16,3-4 1-16,-4-8-7 15,4-6 0-15,-7 3 4 16,0-13 1-16,-10-8-1 15,-1-14 0-15,4-7-2 16,-3-4 0-16,6-3 0 16,4 7 0-16,4 7-1 15,6 11 0-15,18 6-1 16,4 8 1-16,7-4-1 16,0 11 1-16,-8 3-1 15,8 8 1-15,-7 10 0 16,-14 3 0-16,-4 15 0 0,-18 17 0 15,-6 18 0-15,-19 17 0 16,-9-3 0-16,-5-7 1 16,-6-7-1-16,7-4 1 15,-4-6-1-15,14-15 0 16,14-7 0-16,4 0 0 16,14-14-1-16,14-7 0 15,11 0 0-15,10-4 1 16,4 4-1-16,0 0 1 0,0 7-1 15,-8 7 1-15,-9 7 0 16,-5 8 0-16,-6-1 0 16,-11 14 0-16,-21-3 0 15,-15 3 1-15,1 7 0 16,-11 1 0-16,4-4 0 16,0-4 0-16,3-7 0 15,0-7 0-15,7-10-3 16,15-15 1-1,45-27-9 1,11 6 0-16</inkml:trace>
  <inkml:trace contextRef="#ctx0" brushRef="#br0" timeOffset="21861.0203">13476 14429 22 0,'0'-3'11'0,"0"-11"-8"0,0 14 11 16,0 0-13-16,0 3 0 15,-3 8 0-15,3 10 1 16,-7 7-3-16,7 0 0 0,0 8 2 15,0 13 0-15,0-3-1 16,0-7 1-16,0-4 1 16,0-3 0-16,-11-8-3 15,11-6 1-15,0-7-7 16,11-15 1-16</inkml:trace>
  <inkml:trace contextRef="#ctx0" brushRef="#br0" timeOffset="22280.9499">12831 13868 16 0,'0'-17'8'0,"10"38"-3"0,-10-7 6 16,4 4-10-16,3 3 1 15,-7 11 1-15,10 3 1 0,1 18-5 16,-8 7 1-16,-3 3 2 16,0 11 1-16,-3 4-1 15,3 10 1-15,0-7-1 16,3-7 1-16,1-14-1 16,6-14 1-16,1-7-5 15,0-21 0-15,13-22-6 16,1-14 0-16</inkml:trace>
  <inkml:trace contextRef="#ctx0" brushRef="#br0" timeOffset="22611.4068">13705 13949 18 0,'0'-14'9'0,"4"-7"1"0,3 18 8 15,-3-1-15-15,3 4 0 16,-7 11 1-16,7 6 0 16,-4 22-6-16,8 14 1 15,-4 11 3-15,3 6 1 16,-6 15-1-16,3 3 0 15,4 4-1-15,-1-4 1 0,8-14-1 16,-8-11 1-16,1-17-3 16,0-14 1-16,-1-14-9 15,1-11 0-15,6-14-1 16,-17-11 0-16</inkml:trace>
  <inkml:trace contextRef="#ctx0" brushRef="#br0" timeOffset="22839.5935">13970 14479 11 0,'0'-43'5'0,"18"29"-2"16,-8 11 3-16,8-4-2 16,3 0 0-16,0-1 1 15,11 8 0-15,17-7-7 0,-20 4 0 16,20 3 5-16,4-4 1 15,-7 4-3-15,-4-3 1 16,0-4-1-16,-13 3 0 16,-1-3-7-16,-14 4 1 15</inkml:trace>
  <inkml:trace contextRef="#ctx0" brushRef="#br0" timeOffset="23033.0861">14245 14196 19 0,'-7'-17'9'0,"18"-8"-3"0,-1 18 11 16,-10 7-17-16,11 7 1 0,-4 7 0 15,-4 11 0-15,8 7-1 16,-4 6 0-16,4 8 2 16,-4 11 0-16,7 3-7 15,-4-4 1-15,12-6-3 16,2-22 1-16</inkml:trace>
  <inkml:trace contextRef="#ctx0" brushRef="#br0" timeOffset="23288.061">14803 13858 22 0,'0'-39'11'0,"0"32"-14"0,0 10 18 16,7 8-15-16,-7 10 0 16,0 18 0-16,0 17 1 15,3 11-2-15,4 8 1 16,4-5 1-16,-11 11 0 16,10-3 0-16,-10-11 1 15,0 0-4-15,0-4 1 16,0-6-5-16,0-15 1 15</inkml:trace>
  <inkml:trace contextRef="#ctx0" brushRef="#br0" timeOffset="23902.3904">15088 14994 28 0,'-10'-32'14'0,"3"-17"-16"15,7 27 23-15,-7-16-20 16,7-12 1-16,0-6 0 0,7-11 1 16,0-4-4-16,3-6 0 15,-6-12 2-15,6-2 0 16,8 6-1-16,-4 4 1 16,0 14-3-16,-3 14 1 15,-1 7 0-15,5 11 1 16,-5 10-1-16,-3 11 0 15,4 7 0-15,-11 7 1 16,0 3 0-16,-7 8 0 16,7 3-1-16,-11 4 0 0,8-1 1 15,-4 8 0-15,3-7-1 16,-3 6 1-16,3-2-1 16,8-1 0-16,7 0 1 15,-1 0 0-15,18 0 0 16,4 0 0-16,7 4 0 15,-7-4 1-15,-4 4 0 16,-7-7 1-16,-10-1-1 16,-15 4 0-16,-17-3 0 15,-7-4 1-15,-11 0-1 16,0-7 1-16,-21 0-1 16,18 0 0-16,-8 0-5 15,26-7 1-15,17 0-6 16,17-3 0-16</inkml:trace>
  <inkml:trace contextRef="#ctx0" brushRef="#br0" timeOffset="24216.5674">15473 14383 26 0,'0'-7'13'0,"0"18"-11"0,0-11 19 16,10 0-21-16,-3 0 0 16,8 7-1-16,-5-7 1 15,4 3 0-15,-7 8 0 0,0 3 0 16,-7 0 0-16,0 4 0 16,0 0 0-16,0-1 0 15,-3 1 1-15,-1-1 0 16,1-2 0-16,3 2 0 15,7-3 0-15,7-3-8 16,18-4 0-16,7-3-1 16,10-15 0-16</inkml:trace>
  <inkml:trace contextRef="#ctx0" brushRef="#br0" timeOffset="24471.987">15766 13861 16 0,'-11'-24'8'0,"18"13"-3"0,-7 11 11 16,0 0-14-16,11 4 0 16,3 10 1-16,-7 7 1 15,3 14-5-15,12 14 0 16,-12 11 4-16,11 4 0 15,-14 10-1-15,-7 14 0 16,-3 11 0-16,-1 14 0 16,1-4-1-16,-1-10 1 0,1-7-10 15,-8-8 0-15</inkml:trace>
  <inkml:trace contextRef="#ctx0" brushRef="#br0" timeOffset="24952.6233">16461 14239 33 0,'-18'-46'16'0,"18"4"-16"0,0 34 23 15,-4 5-23-15,1 3 0 16,-8 3 1-16,-10 5 1 16,-7 6-3-16,-11-4 1 15,4 8 0-15,0 0 1 16,3 3-1-16,0-7 1 0,7 7-2 16,11 4 1-16,4-4 0 15,13 7 0-15,15 7 0 16,14 8 1-16,13 6 0 15,5 0 1-15,3 1-3 16,0-11 0-16,7-4-8 16,0-10 0-16</inkml:trace>
  <inkml:trace contextRef="#ctx0" brushRef="#br0" timeOffset="25433.2013">16979 13918 17 0,'4'-29'8'0,"10"29"-1"15,-11 4 2-15,1 7-6 16,-4 10 1-16,0 18 1 16,-4 17 1-16,-6 11-8 15,-4 11 0-15,0 13 5 16,3 1 1-16,11 0-3 16,14-4 1-16,4-14-1 15,3-17 1-15,4-15 0 16,6-17 1-16,5-18-5 15,-1-14 0-15,0-18-7 16,-10-14 1-16</inkml:trace>
  <inkml:trace contextRef="#ctx0" brushRef="#br0" timeOffset="25584.8772">16644 14320 34 0,'-46'-39'17'0,"106"32"-21"0,-32 0 26 15,25 3-21-15,14 1 0 16,4-4-4-16,17 7 1 16,0 3-6-16,0-13 0 15</inkml:trace>
  <inkml:trace contextRef="#ctx0" brushRef="#br0" timeOffset="26354.4851">16051 14958 28 0,'-24'-28'14'0,"41"18"-16"0,-10 10 14 16,11 0-11-16,0-4 0 15,13-7 1-15,5 1 0 16,13-15-2-16,0-7 0 16,8-3 2-16,6-4 1 15,-6 22-10-15,-11 17 0 16</inkml:trace>
  <inkml:trace contextRef="#ctx0" brushRef="#br0" timeOffset="63883.9716">12079 10870 16 0,'-21'10'8'0,"7"-13"-5"0,10 10 8 0,1 3-11 16,-8 5 1-16,4-1-1 15,7 3 1-15,-10 1-1 16,10 3 0-16,-11 0 0 15,4 0 1-15,3 4 0 16,8-4 0-16,3-3 0 16,-4-4 0-16,5-7 0 15,2-3 1-15,4-4 0 16,0-7 0-16,-3-8-1 16,0-2 0-16,-1-1 0 15,-10 4 1-15,7 0-2 16,-10 10 1-16,-1 1-1 15,-17 10 0-15,0 4-1 16,-4-1 1-16,4 1-1 16,3-1 1-16,1-3-1 15,13 0 1-15,4-3 0 16,7-11 0-16,7 0 0 0,-3 3 1 16,-4 4-8-16,-14 11 1 15</inkml:trace>
  <inkml:trace contextRef="#ctx0" brushRef="#br0" timeOffset="81897.8694">21382 10849 10 0,'-11'-8'5'0,"1"8"-2"16,10 0 5-16,0 0-7 16,0 0 1-16,3 4 0 15,4 0 1-15,-3-1-4 16,-1 11 1-16,1 0 2 16,-1 0 0-16,1 4 0 15,-1 0 0-15,8-1 0 16,-4 4 0-16,0 1 0 15,0 2 0-15,7-2 0 16,0 2 0-16,4 1-1 16,-4-4 0-16,0 4 0 15,-3-1 1-15,-4-2 0 16,-7-5 0-16,-4-3-2 16,1-3 0-16,-4-8-3 15,-7-10 1-15,3-3-6 0,1-11 1 16</inkml:trace>
  <inkml:trace contextRef="#ctx0" brushRef="#br0" timeOffset="82158.7061">21456 10986 9 0,'-32'35'4'0,"0"8"6"15,22-33-1-15,-8 4-9 16,4 4 1-16,-4 7 0 16,4-4 1-16,-3 7-7 15,6-3 1-15,8 3 0 16,3-24 1-16</inkml:trace>
  <inkml:trace contextRef="#ctx0" brushRef="#br0" timeOffset="106054.1044">21512 11145 7 0,'-35'14'3'0,"-18"-14"-1"16,46-7 4-16,-3 3-6 0,-5-3 1 31,5 0 0-31,6 4 0 15,4-4-4-15,4 0 0 16</inkml:trace>
  <inkml:trace contextRef="#ctx0" brushRef="#br0" timeOffset="147069.9959">6255 10573 24 0,'0'-95'12'0,"-11"-4"-8"0,11 75 12 0,-7-1-17 16,-7 4 1-16,-18 3 0 16,-14 11 0-16,4 7 0 15,-18 7 0-15,-10 0 0 16,-5 0 0-16,8 7 2 16,4 0 0-16,14 8-1 15,6 2 1-15,11 1 0 16,25 7 0-16,25 7 0 15,21 3 1-15,17 0-2 16,8-3 0-16,6 10 0 16,-3 11 1-16,-10 11-1 15,-15 7 1-15,-17-1-2 16,-25-6 0-16,-25-1 0 16,-7 1 0-16,-24-4 0 15,-8-14 0-15,1-14 1 16,-1-15 0-16,15-13-2 15,3-15 1-15,14-6-7 16,25-15 0-16,29-7-3 0,9-14 1 16</inkml:trace>
  <inkml:trace contextRef="#ctx0" brushRef="#br0" timeOffset="147340.7543">6523 10566 24 0,'0'-14'12'0,"10"42"-15"0,-10-13 18 0,0 9-15 16,-7 19 1-16,-3 24 0 15,-4 21 0-15,3 18-1 16,-10 3 0-16,7 25 1 16,-4 11 0-16,8-11 0 15,-5-7 1-15,1-18 0 16,4-21 1-16,-4-17-1 15,3-15 1-15,4-24-1 16,0-21 1-16,-4-18-6 16,1-25 1-16,6-46-7 15,1-28 1-15</inkml:trace>
  <inkml:trace contextRef="#ctx0" brushRef="#br0" timeOffset="147550.2722">6339 10725 25 0,'0'-99'12'0,"15"8"-10"16,-5 62 16-16,18 5-19 15,4 2 0-15,3 12 0 16,8 10 0-16,6 7 1 16,-3 18 1-16,-4 10-2 0,-14 7 1 15,-10 8 0-15,-14 3 1 16,-15 14-1-16,-14 7 1 16,1 0 1-16,-12-7 0 15,-9-14 1-15,-8-7 0 16,3-4-3-16,1-10 0 15,10-4-8-15,11-10 1 16</inkml:trace>
  <inkml:trace contextRef="#ctx0" brushRef="#br0" timeOffset="148241.7857">7119 10796 27 0,'32'-32'13'0,"7"-10"-14"16,-32 31 18-16,-4 4-17 15,-6-4 1-15,-1 4 2 16,-10 0 0-16,-14-7-4 16,-18 7 1-16,-3 7 0 15,-8 0 1-15,1 14-1 16,3 18 0-16,0 10 0 16,14 15 0-16,7 6 0 15,18-6 1-15,14-12 1 16,11-2 0-16,6-15 1 15,8-10 0-15,14-15-1 16,14-20 0-16,7-22 0 16,-14-11 0-16,3-6-1 0,-7-1 1 15,-6 12-2-15,-12 9 0 16,-10 15-2-16,-7 7 1 16,-14 18-1-16,0 17 1 15,0 11-1-15,0 10 1 16,4 11 0-16,3-7 1 15,3-1 1-15,1-9 0 16,6-15 0-16,12-7 1 16,6-10-1-16,7-19 0 0,7-9-2 15,4-12 0-15,-3-6-2 16,-8-4 0-16,-7 4 0 16,-14 10 0-16,0 8 1 15,-10 9 1-15,-8 19 1 16,-13 14 1-16,3 13 0 15,-4 15 1-15,7 4 0 16,4-1 0-16,4-7 0 16,-8 4 0-16,8-11-1 15,-1-10 1-15,1-11 0 16,-1-10 0-16,1-15-1 16,-1-21 1-16,8-20-2 15,3-16 1-15,7 1-2 16,7 4 1-16,0 10-2 15,7 7 1-15,8 14-1 16,-1 8 1-16,0 17 0 16,4 3 0-16,-4 8 0 15,-3 3 1-15,0 7-6 0,3 3 1 16,7 5-5-16,1-15 1 16</inkml:trace>
  <inkml:trace contextRef="#ctx0" brushRef="#br0" timeOffset="148556.0983">8142 10707 37 0,'-21'-38'18'0,"21"2"-24"0,-4 26 33 15,-3-4-27-15,-3 0 0 0,-11-1 0 16,-11 8 0-16,-3 7-1 16,-4 7 1-16,3 8-1 15,5-1 1-15,6 7-1 16,4 4 1-16,14 3-1 15,7 0 1-15,14 0 0 16,14-3 0-16,14 7 0 16,-6-1 1-16,-4 1-1 15,-4 3 0-15,-14-3 0 16,-7-4 1-16,-14 1-1 16,-18-1 0-16,-10-3 0 15,-4-4 1-15,4-4 0 16,-11 1 1-16,11-7-7 15,6-4 0-15,22-7-4 16,21-18 0-16</inkml:trace>
  <inkml:trace contextRef="#ctx0" brushRef="#br0" timeOffset="149081.4859">8248 10796 28 0,'0'-14'14'0,"11"-8"-7"16,-11 15 20-16,3 4-26 16,1-1 0-16,3 4 0 15,7 4 0-15,0 3-2 16,7 0 1-16,-7 0 1 16,7 0 0-16,4-3 0 15,7-4 1-15,-1-8 0 16,5-2 0-16,-15-4 0 15,0-4 0-15,-3-3 0 16,-15-11 1-16,-6-3-3 16,-15-4 1-16,-3 4-1 15,0 7 0-15,-11 6-2 16,-3 22 0-16,-8 18-1 0,8 7 1 16,3 17 0-16,15 11 1 15,6 14 0-15,15 7 0 16,13 4 1-16,8-15 0 15,7-3 1-15,7-10 1 16,6-8-4-16,12-7 0 16,-8-3-9-16,-17-4 1 15</inkml:trace>
  <inkml:trace contextRef="#ctx0" brushRef="#br0" timeOffset="150027.8598">6177 12792 25 0,'14'-67'12'0,"-10"-14"-1"0,-8 60 11 16,-10 3-21-16,-4 1 0 16,-20-4 0-16,-1 14 0 15,-11 3-2-15,-20 4 1 16,3 11 0-16,14 10 0 0,11 10-2 16,24 19 1-16,25 10 0 15,25 0 1-15,10-7-1 16,18-4 1-16,7-3 0 15,7-4 0-15,-7-6 1 16,-7-1 1-16,-14 4-2 16,-25-1 1-16,-21 1-1 15,-24 0 1-15,-26 3 0 16,1-10 1-16,-18 0-1 16,-11-11 1-16,8 0-6 15,13-3 1-15,29-8-7 16,21-27 1-16</inkml:trace>
  <inkml:trace contextRef="#ctx0" brushRef="#br0" timeOffset="150343.7521">6625 12926 20 0,'-17'15'10'0,"-15"9"-2"0,21-13 9 15,-3 3-16-15,-14 4 1 16,-4 13 1-16,-3 1 1 16,7 3-5-16,6 1 1 15,19-1 2-15,17-7 1 16,7-7-1-16,11-21 1 16,17-10-1-16,8-19 0 0,-4-9 0 15,-7-12 1-15,-15-10-2 16,-17 0 1-16,-14-3-1 15,-17 3 0-15,-15 21-1 16,-3 14 1-16,-11 11-6 16,7 14 0-16,7 14-6 15,11-3 0-15</inkml:trace>
  <inkml:trace contextRef="#ctx0" brushRef="#br0" timeOffset="150643.8618">7288 12235 22 0,'-17'-56'11'0,"17"10"1"0,0 46 11 16,-7 3-21-16,0 22 0 15,-4 24 0-15,-7 15 1 16,4 13-4-16,-3 22 0 16,3 32 3-16,-4-1 1 15,7-3-1-15,1-14 0 16,3-21-2-16,7-25 0 16,7-14-4-16,-4-11 0 15,15-24-6-15,10-25 0 0</inkml:trace>
  <inkml:trace contextRef="#ctx0" brushRef="#br0" timeOffset="150979.0285">7419 13152 38 0,'-21'-3'19'0,"35"-15"-24"0,-7 18 31 15,3 7-45-15,-20-3 0 16</inkml:trace>
  <inkml:trace contextRef="#ctx0" brushRef="#br0" timeOffset="151318.9711">7867 12101 25 0,'-46'-4'12'0,"18"93"-17"0,24-54 24 15,1 14-23-15,3 8 0 16,7 6-9-16,0-6 1 16</inkml:trace>
  <inkml:trace contextRef="#ctx0" brushRef="#br0" timeOffset="151678.9927">8103 12708 25 0,'-17'-11'12'0,"-12"32"-15"15,19 0 21-15,-11 15-19 16,3 10 1-16,-3 10 0 16,7 4 0-16,-4-11 0 15,11-3 1-15,4-7-1 16,3-11 1-16,7-14-2 15,3-7 1-15,8-14-1 16,3-21 0-16,0-11-1 16,4-7 1-16,-4-3 1 15,-3 10 0-15,6 8 2 16,1 13 1-16,0 32 0 16,-1 11 1-16,5 10-1 15,-5 14 0-15,-2 4 0 16,-5 4 0-16,-3-4-2 15,-3-7 1-15,-4-8-11 0,7-13 1 16</inkml:trace>
  <inkml:trace contextRef="#ctx0" brushRef="#br0" timeOffset="156889.0562">5472 6972 10 0,'42'-11'5'0,"11"-3"2"16,-39 7 5-16,4-4-10 0,-8 1 1 15,4 6 2-15,-7 4 0 16,-7-3-7-16,-17-1 1 15,-15 0 3-15,-17 12 0 16,-4 6-1-16,-11 3 0 16,-6 1-2-16,3 3 1 15,7-3-1-15,10 3 1 16,15 7-1-16,17 0 0 16,15 11 1-16,17 7 0 15,21 0 0-15,11-11 1 0,3 0 0 16,8 4 0-16,-4 0 0 15,-11-7 1-15,-3-4-1 16,-11-3 0-16,-10-1-1 16,-18 1 0-16,-18 0 1 15,-10-4 0-15,-4-3 0 16,-7-1 0-16,-10-6 1 16,-4-4 1-16,4-4-10 15,13-6 0-15</inkml:trace>
  <inkml:trace contextRef="#ctx0" brushRef="#br0" timeOffset="157099.4785">5676 7211 20 0,'50'-88'10'0,"-8"78"-9"16,-28 10 7-16,-3 10-9 16,-8 18 1-16,-6 18 0 0,-4 7 1 15,-11 0-1-15,-3 0 1 16,0 3 1-16,-1 4 0 15,5-7 0-15,-1-10 1 16,11-12-2-16,4-6 0 16,6-18-4-16,11-17 0 15,14-12-4-15,8-20 1 16</inkml:trace>
  <inkml:trace contextRef="#ctx0" brushRef="#br0" timeOffset="157237.0845">6036 6830 20 0,'-14'-42'10'0,"-14"14"-7"0,21 24 16 0,-4 4-19 16,-3 4 0-16,3 6 1 16,-10 15 0-16,4 7-7 15,2 21 1-15,15 10-1 16,-3-24 0-16</inkml:trace>
  <inkml:trace contextRef="#ctx0" brushRef="#br0" timeOffset="157969.4993">6170 7070 24 0,'-3'-3'12'0,"3"31"-16"16,-4-21 21-16,-10 14-18 16,0 7 1-16,-7 8-2 15,-4 3 0-15,0 3 2 0,1 4 1 16,-5-7-2-16,5-1 1 15,6-6 0-15,4-7 0 16,10-11 1-16,8-11 0 16,17-17-1-16,11-14 1 15,10-18 0-15,8-10 0 16,-1-4-1-16,-3 7 1 16,-4 7-1-16,-14 14 1 15,-14 18-1-15,-14 14 0 0,-3 28 0 16,-1 18 0-1,1 4 0-15,3-5 1 0,7 1-1 16,11-3 1-16,10-8 1 16,7-14 1-16,7-3 0 15,8-18 0-15,-1-14-1 16,4-15 1-16,4-13-2 16,-12-18 1-16,1 0-2 15,-10 4 0-15,-15 3-2 16,-4 10 1-16,-10 12-1 15,-21 13 1-15,-14 11-1 16,-11 14 0-16,7 11 1 16,-10 10 0-16,10 0 1 15,4 0 0-15,11 4 1 16,9-7 1-16,8-8 0 16,8-6 0-16,9-7 0 15,15-19 1-15,10-2-1 0,1-4 1 16,-5-4-3-16,-2 7 1 15,-5 4-2-15,-9 0 1 16,-12 7-3-16,1 11 1 16,-15 17-1-16,-10 21 0 15,-4 18 0-15,-20 7 1 16,2 21 0-16,-2 29 0 16,2 13 3-16,-13-6 0 15,3 3 1-15,-7-11 0 16,7-10 0-16,-3-7 1 15,7-22-1-15,3-20 1 0,3-18-2 16,12-32 1-16,6-21-5 16,15-29 1-16,6-13-7 15,22-29 0-15</inkml:trace>
  <inkml:trace contextRef="#ctx0" brushRef="#br0" timeOffset="158524.9472">7151 7151 24 0,'0'-70'12'0,"3"63"-14"16,-3 14 15-16,-7 3-12 15,-14 12 0-15,-7 13 0 16,-7 11 1-16,3 0-2 0,4-4 0 15,3-3 1-15,11-11 0 16,7-7 0-16,7-7 1 16,14-3 0-16,14-11 1 15,7-14-1-15,1-22 0 16,10-9 0-16,3-5 0 16,4 4-2-16,-11 4 0 15,-10 14-2-15,-14 10 1 16,-15 18-1-16,-10 14 1 15,-11 22-1-15,4 9 1 0,0 1 2 16,7 0 0-16,4-7 2 16,10-7 0-16,14-8-4 15,11-17 1-15,13-14-3 16,8-14 1-16,7-25-2 16,7-24 0-16,-7-8-2 15,0-14 1-15,-14 4 4 16,-7 0 1-16,-11 18 2 15,-14 13 0-15,-14 29-1 16,-3 24 1-16,-18 22 0 16,-11 10 1-16,-7 22-2 15,4 17 0-15,-4 17 0 16,14 1 1-16,8-4-1 16,13 0 1-16,11-21-3 15,18-17 0-15,10-5-7 16,7-13 1-16</inkml:trace>
  <inkml:trace contextRef="#ctx0" brushRef="#br0" timeOffset="159125.9178">8343 7250 27 0,'32'-70'13'0,"-39"-4"-15"0,-4 59 20 16,-13-2-18-16,-15 3 0 16,-11 3-1-16,-13 8 1 15,-8 10-1-15,4 14 1 16,0 14 0-16,4 7 0 15,6 8 0-15,22-4 0 16,10-8 1-16,22-2 0 0,10-12 1 16,14-9 1-16,14-12-1 15,15-6 0-15,-1-8 0 16,8-3 0-16,3 0 0 16,0-11 0-16,-8-7-1 15,-6-3 1 1,-10 0-2-1,-15 7 0-15,-18 20-1 16,-17 19 0-16,-3 17-1 16,-5 11 0-16,8 3 0 15,0 1 1-15,11-1 1 16,6-10 0-16,15-4 1 16,14-3 1-16,-1-11-1 15,12-14 0-15,6-18-2 16,4-17 0-16,10-18-1 15,-3-10 0-15,-7-1-1 0,-17 11 1 16,-8 11 1-16,-11 24 1 16,-10 22 1-16,-21 27 0 15,-10 26 1-15,-1-1 0 16,-14 4 0-16,7-7 0 16,8-7 1-16,-1-7 0 15,4-14-1-15,10-15 1 16,11-6-1-16,11-25 0 15,14-25-1-15,13-28 0 0,8-8-1 16,4 5 1 0,6 6-2-16,1 11 0 0,-5 11 0 15,1 14 1-15,-3 13-3 16,-4 12 0-16,3 13-8 16,0 12 1-16</inkml:trace>
  <inkml:trace contextRef="#ctx0" brushRef="#br0" timeOffset="160163.1766">5891 8467 24 0,'22'-113'12'0,"-26"103"-14"0,0 27 12 0,-10 33-9 15,-3 20 1-15,-11 12-1 16,-4 9 1-16,7 22-2 15,4 4 0-15,10-15 1 16,1-17 1-16,-1-18 0 16,8-7 1-16,-1-29 0 15,1-10 0-15,3-21-1 16,0-21 1-16,7-35-1 16,7-4 0-16,7-7-1 15,7-11 0-15,4 4-1 16,-7 0 0-16,-1 14-2 15,-6 14 1-15,0 22 0 16,-4 16 0-16,0 23 0 16,-11 13 0-16,4 18 1 0,4 7 0 15,10 14 2-15,7-7 0 16,8-11 0-16,6-7 0 16,11-13 0-16,7-12 0 15,0-10-5-15,0-7 1 16,-14-17-7-16,7-1 0 15</inkml:trace>
  <inkml:trace contextRef="#ctx0" brushRef="#br0" timeOffset="160432.1085">6558 8809 26 0,'-7'-14'13'0,"4"14"-13"15,-1 0 16-15,-7 7-16 16,-3 11 0-16,-3 14 1 15,6 3 0-15,11 14 0 16,11-10 0-16,6-3 1 16,8-19 0-16,10-17 0 15,1-14 1-15,2-11-1 16,-2-10 0-16,-8 0-2 16,-10-11 1-16,-11-10-2 15,-14-1 1-15,-18 8-1 16,-7 10 1-16,4 25-1 15,-7 17 1-15,3 18-9 16,11 8 0-16</inkml:trace>
  <inkml:trace contextRef="#ctx0" brushRef="#br0" timeOffset="160747.105">7094 8594 27 0,'-14'-35'13'0,"21"39"-15"0,-10 6 17 16,3 8-16-16,-4 10 0 16,-3 7-1-16,4-7 1 15,-4 18 1-15,-4-3 1 0,0-1-1 16,-3 0 0-16,4-3 0 16,-8-11 0-16,4 4 1 15,-4-18 1-15,8-7-1 16,-1-10 1-16,11-15-1 15,14-14 0-15,15-6-1 16,6-8 1-16,-3 3 0 16,-1 5 1-16,5 2-2 15,2 12 1-15,8 13-2 16,-3 15 1-16,-1 13-7 16,-7 4 1-16</inkml:trace>
  <inkml:trace contextRef="#ctx0" brushRef="#br0" timeOffset="161257.8697">7352 8820 23 0,'-14'-53'11'0,"46"0"-11"0,-22 43 13 16,1-8-12-16,-1 7 1 16,-3 1 0-16,-3 6 0 15,-4 11-3-15,-4 11 1 16,-3 7 1-16,-10 6 1 15,3 5-1-15,-8 3 0 16,-2 10 1-16,6-3 0 16,4 0 0-16,3-15 0 15,8-9 0-15,3-15 0 16,7-14 0-16,10-15 0 0,8-13-2 16,14-4 1-16,-4 1-2 15,-3-5 1-15,-4 11-2 16,-3 8 1-16,-4 13-2 15,-3 11 1-15,-11 4 0 16,-4 13 0-16,-3 12 0 16,0 6 1-16,-3 4 2 15,3-1 0-15,3 1 1 16,4-11 0-16,7-10 0 16,8-14 0-16,9-15 0 15,5-14 0-15,6-17-1 16,7-7 0-16,8-4-2 15,-4 3 1-15,-11 12-2 16,-7 13 0-16,-10 11 0 16,-14 17 0-16,-11 11 1 15,-7 11 0-15,-4 17 1 16,0 15 1-16,4 3-3 0,7 0 1 16,7-7-7-16,15-7 1 15</inkml:trace>
  <inkml:trace contextRef="#ctx0" brushRef="#br0" timeOffset="161769.2643">8848 8139 29 0,'-11'4'14'0,"4"59"-17"16,3-31 22-16,-3 24-19 15,4 15 1-15,-4 3 1 16,-4 7 0-16,-6 4-2 16,-1 3 1-16,-3 0 1 15,0-14 0-15,7-14 0 16,-4-21 0-16,11-21-1 0,3-22 0 16,11-17-1-16,7-11 0 15,11 4-1-15,21-7 1 16,10-8-1-16,-3 15 0 15,7 4-1-15,0 6 1 16,0 7-1-16,-7 8 1 16,-14 10-1-16,-14 3 1 15,-25 1 1-15,-21 7 1 16,-8 6 0-16,-17 5 0 16,-28 2 1-16,4-6 1 15,-1 7-11-15,11 0 1 0</inkml:trace>
  <inkml:trace contextRef="#ctx0" brushRef="#br0" timeOffset="162518.4293">9444 8852 27 0,'74'-50'13'0,"11"22"-12"16,-68 18 14-16,1-4-12 15,-4-1 0-15,-7 1 0 16,-7 0 1-16,0 4-6 15,-14 3 0-15,-7 3 4 16,-22-3 0-16,1 7-3 16,-4 3 0-16,-3 12-1 15,3 6 1-15,4-4-1 16,10 1 0-16,18 0 0 0,10-1 1 16,11-6 1-16,14-4 0 15,18-7 0-15,18-7 1 16,-8-4 1-16,4-3 0 15,-4-7-1-15,1 0 1 16,-18 3-2-16,-11 4 0 16,-14 18 0-16,-14 10 0 15,-4 7-2-15,4 14 1 16,-3 4 1-16,6 0 0 16,4-4 1-16,11-14 1 15,13-14 0-15,19-17 1 0,13-15-1 16,8-17 0-16,6-11-1 15,1-28 1-15,6-29-1 16,1-10 0-16,7-3-1 16,-22-8 0-16,-17 18 0 15,-11 29 1-15,-38 34-1 16,-19 47 0-16,-20 35 0 16,-21 13 1-16,3 30-1 15,3 30 1-15,8 5-1 16,17-4 1-16,11-4 1 15,17-17 0-15,22-15 1 16,14-17 0-16,7-25-2 16,21-24 0-16,10-11-2 15,11-25 1-15,0-24-3 16,8-29 1-16,-1-10-2 0,-21 6 0 16,-14 15 2-16,-14 14 0 15,-32 25 2-15,-32 14 0 16,-10 32 1-16,-15 34 0 15,-10 37 0-15,4 13 0 16,13 21-1-16,12 18 1 16,17 4 0-16,17-11 1 15,22-35-6-15,7-18 1 16,10-4-7-16,11-52 0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8:48:18.1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69 3779 16 0,'21'3'8'0,"32"-6"-1"15,-43 6 9-15,15-3-14 16,24 0 0-16,29 0 2 16,35-17 0-16,25-11-5 15,38-15 1-15,18-17 3 16,21-17 1-16,18-5-1 0,7 5 0 16,3 24 0-16,-35 32 0 15,-17 31-10-15,-18 50 0 16,-22 25-2-16,-59-14 0 15</inkml:trace>
  <inkml:trace contextRef="#ctx0" brushRef="#br0" timeOffset="4776.7116">24211 17259 21 0,'0'-60'10'0,"-14"7"-5"0,3 39 11 16,-3-4-15-16,-10-7 0 15,-8 0 1-15,-7 1 0 16,-10-1-3-16,3 4 1 16,-18-4 2-16,-17-7 0 0,-3 1-1 15,-22-1 1-15,7 7-2 16,-25 8 0-16,8 6 0 16,-11 8 0-16,0 10-1 15,11 7 0-15,-4 3-1 16,10 5 1-16,1 13 0 15,0 7 1-15,10 4-1 16,11 10 1-16,17 8 0 16,-3-4 0-16,3 7 0 15,1-14 1-15,3 7-1 16,14 3 0-16,11 4 0 16,10 0 1-16,11 18-1 15,14-4 0-15,14 0 0 16,17 4 0-16,8 7 0 15,0-8 0-15,7 8 0 16,14-4 0-16,14-10 0 16,-4-15 1-16,15-3 0 15,10-14 0-15,-3-10 0 0,13-5 0 16,12-17 0-16,34 0 1 16,-10-14-1-16,15 0 1 15,13-14-1-15,0-10 1 16,-14-8-1-16,0-3 0 15,4-11 0-15,-4-7 1 16,-21-4-2-16,-14-6 1 16,-18-18 0-16,-13-11 0 0,-26-3 0 15,-21-7 0-15,-21-4 0 16,-17-7 0-16,-32-7-3 16,-32-4 1-16,-32 11-7 15,-3 18 0-15,-33 25-3 16,16-19 1-16</inkml:trace>
  <inkml:trace contextRef="#ctx0" brushRef="#br0" timeOffset="19503.8146">21107 13840 25 0,'28'-28'12'0,"42"7"-8"0,-48 7 12 16,2-8-15-16,5-6 0 16,-8-4 0-16,0-3 1 15,-3-14-2-15,-11 3 0 16,-11-3 1-16,-10 10 0 0,-7 7-1 15,-11 11 0-15,-10 10 0 16,-8 22 0-16,-6 17-2 16,3 11 1-16,7 7 0 15,7 7 0-15,11-11 1 16,10-10 1-16,15-8 0 16,13-6 1-16,19-11 0 15,13-10 1-15,7-8-1 16,4-3 0-16,-3-4-1 15,-4 1 0-15,-11 6-1 16,-7 11 1-16,-10 18-2 16,-11 10 0-16,-21 4 0 15,-15 10 0-15,1 7 0 16,-4 15 1-16,1 3 0 16,6-11 1-16,4-6-1 15,3-15 0-15,8 0-4 16,3-7 0-16,3-13-5 15,-10-8 1-15</inkml:trace>
  <inkml:trace contextRef="#ctx0" brushRef="#br0" timeOffset="19696.9944">20719 14443 27 0,'-25'-21'13'0,"53"-32"-9"0,-21 43 20 16,7-1-23-16,4-7 1 0,14 1 0 15,14 6 0-15,14 8-3 16,7 10 1-16,10 0-2 16,8-7 1-16,0-4-5 15,-1-3 0-15,1-7-4 16,3-7 1-16</inkml:trace>
  <inkml:trace contextRef="#ctx0" brushRef="#br0" timeOffset="20060.2988">22049 13770 9 0,'10'-15'4'0,"4"1"9"15,-14 11 1-15,-10-1-11 0,-1 1 1 16,1 3 1-16,-15 0 1 16,-7 3-7-16,-3 4 0 15,-4 4 4-15,0-4 0 16,7-4-2-16,15 1 1 16,-1 0-1-16,11-1 0 15,14 4 0-15,14 7 0 16,11 11 0-16,0 3 0 0,10 4 0 15,11 7 1-15,7 3-2 16,-3-7 0-16,-8-3-5 16,-3-14 0-16,-7-15-4 15,-15-6 0-15</inkml:trace>
  <inkml:trace contextRef="#ctx0" brushRef="#br0" timeOffset="20223.0151">22377 13413 33 0,'14'-74'16'0,"-7"64"-21"15,-4 17 28-15,-3 24-23 16,0 29 1-16,4 18-7 16,-1 14 1-16,12 28-1 15,-1-4 1-15</inkml:trace>
  <inkml:trace contextRef="#ctx0" brushRef="#br0" timeOffset="20749.6077">22842 13942 23 0,'7'-53'11'0,"11"43"-9"16,-11 17 14-16,0 0-17 16,7 11 1-16,4-1-1 0,10 12 0 15,11-1 2-15,14-7 0 16,0-14-1-16,17-14 0 16,4-7 1-16,4-7 0 15,-11-4-5-15,-14 4 1 16,0 3-4-16,-25 8 1 15</inkml:trace>
  <inkml:trace contextRef="#ctx0" brushRef="#br0" timeOffset="20987.8039">23202 13784 34 0,'-7'-22'17'0,"11"47"-26"16,3-14 34-16,7 10-25 15,3 7 1-15,15 0-1 16,18 4 1-16,6-4-2 16,4-3 1-16,7-4 1 15,-3-14 0-15,-12 0-1 16,-6 0 0-16,-28 7 1 16,-25 11 0-16,-32 10 0 15,-28 22 1-15,-21 17-11 16,-29 32 0-16</inkml:trace>
  <inkml:trace contextRef="#ctx0" brushRef="#br0" timeOffset="29336.4329">21004 16535 25 0,'7'-28'12'0,"8"-14"-1"0,-12 24 13 16,-6-3-23-16,-8-4 1 15,-3 4-1-15,-14 3 1 16,-8 11-3-16,-2 14 1 16,-15 8 0-16,0 9 1 15,10 1-1-15,12 0 0 16,20 6 0-16,15 1 0 16,6-4-1-16,18-10 1 0,15 0 0 15,13-8 0-15,4 1 0 16,0 10 0-16,-3 4 0 15,-12-1 1-15,-13 5-1 16,-18 2 0-16,-21 1 1 16,-14 0 0-16,-14-11 0 15,-11 0 0-15,4-3-5 16,3-8 1-16,11-6-6 16,24-18 0-16</inkml:trace>
  <inkml:trace contextRef="#ctx0" brushRef="#br0" timeOffset="29561.2683">21174 16585 27 0,'0'-14'13'0,"39"35"-13"16,-29-7 16-16,4 14-12 16,4 18 0-16,-4 3 1 15,0 11 0-15,-3 11-7 0,3 6 0 16,-7 12 5-16,0-8 0 15,-7-7-2-15,0-7 1 16,-4-14-5-16,8-11 1 16,-1-24-7-16,4-11 0 15,15-32 0-15,-5-31 0 16</inkml:trace>
  <inkml:trace contextRef="#ctx0" brushRef="#br0" timeOffset="29788.6244">21308 16624 28 0,'-32'-29'14'0,"14"5"-13"16,18 24 28-16,7-4-33 16,15-3 0-16,2 0 0 15,5 0 0-15,2 14 6 16,1 7 0-16,-7 7-4 16,3 7 0-16,-14 11 2 15,-17 0 0-15,-12 3 2 16,-2-3 0-16,-8-4 1 15,-3-6 0-15,0-8-5 16,3-3 1-16,18-8-6 16,7-6 1-16</inkml:trace>
  <inkml:trace contextRef="#ctx0" brushRef="#br0" timeOffset="30386.1341">21703 16818 36 0,'3'-39'18'0,"19"-4"-20"0,-15 29 29 15,-4-7-27-15,1 0 1 16,-4-4 0-16,-4 1 0 16,-3-1-2-16,-11 4 1 15,1 7 0-15,-11 10 1 16,-4 8-2-16,0 10 1 16,4 10-1-16,3 8 1 15,8 3-1-15,2 1 1 0,12-1 0 16,10-7 1-16,11-7-1 15,6-10 1-15,8-18 0 16,3-7 0-16,4-14 0 16,0-11 0-16,-4-7 0 15,-3 7 0-15,-11 4-1 16,-10 10 0-16,-1 7-1 16,-13 22 0-16,-4 24 0 15,3 11 1-15,4 7-1 16,11 3 1-16,-1-13 0 15,15-5 0-15,3-2-1 16,-3-15 1-16,0-4-3 16,-1-13 0-16,1-11-1 15,-7-8 1-15,3-9-1 16,-14-12 0-16,0 5 3 16,0 6 0-16,-7 14 1 15,0 18 0-15,0 18 2 16,0 10 1-16,0 7-1 0,0 1 1 15,0 2-2-15,4-2 0 16,3-5 1-16,0-9 1 16,0-12-2-16,7-10 0 15,-4-3-1-15,5-15 0 16,-5-14 0-16,-3-24 0 16,7-8-1-16,0 8 1 15,8 3-1-15,-1 14 1 0,7 7 0 16,4 18 1-16,10 11-10 15,4 6 0-15</inkml:trace>
  <inkml:trace contextRef="#ctx0" brushRef="#br0" timeOffset="30926.6824">22521 16733 28 0,'-24'-46'14'0,"34"11"-13"16,-3 28 15-16,-3-7-13 15,-4-1 0-15,0 1 0 16,-4-7 1-16,-6 7-6 16,-1 0 1-16,-7 3 1 15,1 15 0-15,-1 10-2 16,4 7 0-16,0 4 0 16,10 3 0-16,15 4 0 15,7-4 0-15,10-3 4 16,4-1 0-16,-4 1 0 0,-3-7 0 15,-11 3 0-15,3 0 1 16,-10-7-1-16,-14 0 0 16,-17-3-2-16,-8 0 1 15,-3-4-1-15,-1-7 0 16,5 7 0-16,6-4 0 16,14 4 0-16,11-3 0 15,18 3 0-15,17 3 0 16,8 1 0-16,-1-4 1 0,14 0 0 15,4-3 0-15,-3-8 0 16,3-3 0-16,-11-7-1 16,-14-11 1-16,-6-10 0 15,-15-7 0-15,-11-8-1 16,-10-3 0-16,-7 0 1 16,-11 11 0-16,-3 10 0 15,0 15 0-15,10 24-1 16,1 17 1-16,10 15 0 15,7 11 1-15,3-5-3 16,-3-9 0-16,21 17-4 16,11-4 0-16,7-3-6 15,17-14 1-15</inkml:trace>
  <inkml:trace contextRef="#ctx0" brushRef="#br0" timeOffset="32113.449">19618 17527 22 0,'0'3'11'0,"42"-20"-7"16,-24 13 12-16,10-7-14 15,11-3 0-15,32 0 3 16,-1 4 0-16,18-1-6 15,22 4 0-15,45 10 4 16,35-3 0-16,47 8 0 16,63-5 0-16,35-14-1 15,42 4 0-15,29 0 0 16,-15-3 0-16,-2-8-3 16,-19 8 0-16,-38-8-3 15,-36 0 1-15,-49 11-8 16,-32 11 0-16</inkml:trace>
  <inkml:trace contextRef="#ctx0" brushRef="#br0" timeOffset="32668.9027">23569 17340 21 0,'-7'-7'10'0,"11"-4"-4"16,3-3 10-16,0-4-15 15,7-6 0-15,0 6 1 16,4-3 0-16,-1 17-2 16,8 18 1-16,3 8 1 0,7 6 1 15,-6 3-1-15,2 8 0 16,8 0 0-16,14-18 1 16,14 0-2-16,11-3 1 15,13-4-1-15,-9-10 1 16,-12 3-1-16,-13 0 1 15,-22 3 0-15,-18 12 0 16,-31 13 0-16,-39 14 0 16,-28 32-10-16,-7 18 0 0</inkml:trace>
  <inkml:trace contextRef="#ctx0" brushRef="#br0" timeOffset="34079.9073">12153 16870 22 0,'-14'-49'11'0,"46"-11"-10"16,-11 46 11-16,4 3-13 16,17 4 1-16,-3 7-1 15,21 7 1-15,14 4 1 16,7 3 1-16,21-3-1 16,39-1 1-16,36-6 1 15,56 3 1-15,35-25 0 16,35-14 0-16,36-10-1 15,-8-7 0-15,1 17 0 16,-39 7 0-16,-25 32-2 16,-39 25 1-16,-45 14-1 15,-26 7 1-15,-34 7-6 16,-25-7 0-16,-29-7-6 16,-38-29 0-16</inkml:trace>
  <inkml:trace contextRef="#ctx0" brushRef="#br0" timeOffset="34500.894">12495 16422 22 0,'-7'-10'11'0,"-17"27"-9"15,13-6 11-15,-14 7-12 16,-13 13 1-16,-12 12 0 15,1 6 1-15,6-3-4 16,-2-7 0-16,2-4 2 16,4 0 1-16,18-6-1 15,11-1 0-15,17 0 0 16,10-3 0-16,36 3 1 16,18 7 0-16,24 4 0 15,4 0 0-15,3-4-5 0,15 0 0 16,17 1-5-16,-18-19 0 15</inkml:trace>
  <inkml:trace contextRef="#ctx0" brushRef="#br0" timeOffset="35205.7483">15794 16017 30 0,'-18'-18'15'0,"8"4"-10"0,10 25 15 16,0 10-20-16,0 10 1 0,-4 8 0 15,-3 0 0-15,-4 3-1 16,1 4 0-16,-1 0 1 15,1-7 0-15,3-11 0 16,7-10 1-16,7-11 0 16,14-18 0-16,0-13-1 15,7-15 0-15,4-14-2 16,-11-14 1-16,14 3-2 16,-10 11 1-16,3 15-1 15,-6 16 0-15,-12 19-1 16,1 21 1-16,-4 17 1 15,-14 14 1-15,-4-3 0 16,8 7 0-16,-4 0 1 16,7-11 0-16,10-10 0 15,8-11 0-15,6-14-5 16,15-14 0-16,0-3-5 16,18-15 0-16</inkml:trace>
  <inkml:trace contextRef="#ctx0" brushRef="#br0" timeOffset="35416.2827">16337 16179 27 0,'-35'53'13'0,"-32"0"-12"0,60-39 19 16,-4 4-18-16,22-1 0 15,10-6 0-15,7-8 1 16,7-10-4-16,1-7 1 0,6-11 2 16,-14-3 1-1,-3-7-2-15,-14-4 0 0,-11 4-1 16,-11 0 1-16,-7 13-1 15,-13 12 0-15,-15 13-3 16,7 15 0-16,14 3-7 16,18 7 1-16</inkml:trace>
  <inkml:trace contextRef="#ctx0" brushRef="#br0" timeOffset="35807.6163">16535 16137 25 0,'-21'-39'12'0,"35"32"-13"16,-11 7 16-16,1 3-16 15,-4 4 0-15,0 0 2 16,0 4 0-16,-4 0 1 16,1 10 1-16,-4 0 0 15,0-3 0-15,-4 6 0 0,4 1 1 16,0-4-1-16,-4-3 0 15,8-4-2-15,3-7 1 16,3-7-1-16,11-11 1 16,8-13-2-16,-1-19 1 15,3-3-1-15,5-6 1 16,-1 9-3-16,-3 8 1 16,-4 24-1-16,0 15 1 15,-11 14 0-15,1 10 0 16,-11 4 0-16,-7-1 1 0,3 8 1 15,4 0 0-15,0 3 1 16,11-7 0-16,0-6-4 16,3-5 1-16,10-6-9 15,15-11 0-15</inkml:trace>
  <inkml:trace contextRef="#ctx0" brushRef="#br0" timeOffset="36002.8862">16937 16243 34 0,'10'-29'17'0,"15"15"-20"15,-14 14 25-15,6 4-22 16,5 3 0-16,2 3-17 0,19 4 0 15</inkml:trace>
  <inkml:trace contextRef="#ctx0" brushRef="#br0" timeOffset="36348.4697">17364 16070 39 0,'-14'-29'19'0,"21"-2"-24"0,-7 17 32 0,-4-1-27 15,-3-2 0-15,-7-1-1 16,0 4 1-16,-4 3 0 16,1 4 0-16,-5 7-1 15,5 7 1-15,-1 8-1 16,11 2 1-16,11 4-1 16,10 4 1-16,10 3 0 15,5 4 0-15,6 3 0 16,4 8 0-16,0-12 0 15,-8 1 1-15,-10 7-1 16,-10-7 0-16,-18-1 0 16,-4 1 1-16,-13-7-1 15,6-4 1-15,-17-10 0 16,3-8 0-16,4-10-3 16,10-3 0-16,15-1-8 15,20 0 0-15</inkml:trace>
  <inkml:trace contextRef="#ctx0" brushRef="#br0" timeOffset="36603.6532">17688 16172 27 0,'-21'-42'13'0,"18"17"-11"0,3 18 15 16,0 7-17-16,0 3 1 15,0 8 2-15,0 10 1 16,-4 14-3-16,-7 18 0 15,1 36 2-15,-4 30 0 0,-7 12 0 16,-1 28 0-16,12-8-1 16,3-2 1-16,3-36-2 15,4-32 1-15,4-11-3 16,6-35 1-16,1-20-4 16,3-30 0-16,-3-34-8 15,6-32 1-15</inkml:trace>
  <inkml:trace contextRef="#ctx0" brushRef="#br0" timeOffset="36800.24">17575 16190 30 0,'-3'-50'15'0,"17"33"-17"15,4 10 21-15,3-1-20 16,0 1 1-16,11 7 0 16,3 11 0-16,-3 3 0 15,-8 11 1-15,-9 3 0 16,-15 11 1-16,-15 7-1 15,-2-4 0-15,-4-3 0 0,-1 0 1 16,1-8-9-16,4-2 1 16,13-22-3-16,15-14 0 15</inkml:trace>
  <inkml:trace contextRef="#ctx0" brushRef="#br0" timeOffset="37427.8819">18055 16278 38 0,'14'-18'19'0,"11"-28"-27"0,-18 36 37 0,-14-1-29 16,-4-3 0-16,-3 3 0 15,-10 1 0-15,-1 6 0 16,-3 4 0-16,-1 11-1 16,-2 3 1-16,-1 4-1 15,4 6 0-15,10 15 0 16,4 0 0-16,14-4 0 15,11-3 1-15,3-7 0 16,10-8 1-16,5-13 0 16,6-15 1-16,7-6-1 15,1-5 1-15,-5-9-1 16,-9-5 0-16,-15 1-1 16,-7-4 0-16,-11 11-1 15,-3 14 0-15,-14 7 0 16,7 25 1-16,-7 3-1 15,10 18 1-15,8 3 0 16,10 11 1-16,14-11 0 0,0 0 0 16,7-6-1-16,4-26 0 15,0-6-3-15,-8-11 0 16,1-14-1-16,-7-8 0 16,-1-6-1-16,-6-7 0 15,0 3 3-15,-4 7 1 16,-7 8 3-16,0 6 1 15,0 7 0-15,0 29 1 0,-7 0-1 16,-4 10 1-16,4 4-2 16,3 6 1-16,-3-2-2 15,4-1 0-15,-4-7-1 16,3-10 0-16,4-4-1 16,0-14 0-16,4-18-1 15,6-13 0-15,-3-8-1 16,0-11 1-16,0 1 0 15,4 7 1-15,-4 3 0 16,4 18 1-16,6 14-4 16,1 14 1-16,14 3-5 15,-8-3 1-15</inkml:trace>
  <inkml:trace contextRef="#ctx0" brushRef="#br0" timeOffset="37953.1003">18538 16239 38 0,'-42'-60'19'0,"42"39"-26"0,0 21 35 16,-3-7-28-16,-1 3 1 15,-10 1-2-15,3-1 1 16,1 4 0-16,-4 7 0 16,3 4 0-16,1 6 1 15,-1 1-1-15,4-4 0 16,7 4 1-16,7 7 1 15,7-4-1-15,0 0 0 0,7 0-1 16,-7 4 1-16,4-4-1 16,-11 4 1-16,-7-4-1 15,-3 0 1-15,-8 4-1 16,-10-8 1-16,0 1 0 16,3-7 0-16,-3-11-1 15,7-4 1-15,0-3-2 16,7 0 1-16,7 7-1 15,24 0 1-15,19 0-1 16,13 3 1-16,15 4-1 16,10 1 1-1,3-30 1 1,-17-6 1-16,-14-4-1 16,-17 4 1-16,-19-7-1 15,-13 0 0-15,-11-1 0 16,-18 8 0-16,-7 14 0 15,-6 18 0-15,6 10 0 16,7 21 0-16,18 14 1 16,18 15 0-16,13 3-3 0,8-4 1 15,3-3-6-15,4-14 0 16,11 0-7-16,-8-25 0 16</inkml:trace>
  <inkml:trace contextRef="#ctx0" brushRef="#br0" timeOffset="44019.065">21491 11861 18 0,'0'-46'9'0,"11"14"-4"0,-4 25 10 16,0 0-15-16,0 11 1 15,0 6 3-15,-7 12 0 16,-7-1-4-16,3 14 1 15,1 14 2-15,-1-3 0 16,4 14 0-16,0 4 0 16,0-8-1-16,0-6 0 0,0-8-1 15,4-10 1-15,-1-11 0 16,1-14 0-16,7-11 0 16,-1-17 1-16,11-11-2 15,0-13 1-15,8-5-2 16,-1 4 1-16,0 8-2 15,0 6 1-15,1 7-2 16,-5 7 1-16,-6 1-1 16,0 3 0-16,-8 14 0 15,-3 14 1-15,-3 10 0 16,-4 15 0-16,0 14 1 16,0 4 0-16,7 3 1 15,0 0 1-15,3-18-3 16,8-7 1-16,-4-7-8 15,7-10 0-15,8-11-2 16,-1-10 0-16</inkml:trace>
  <inkml:trace contextRef="#ctx0" brushRef="#br0" timeOffset="44303.5295">22144 12126 24 0,'14'-32'12'0,"0"21"-13"0,-14 8 21 15,-7 3-19-15,-7 3 1 16,-4 11 2-16,-3 15 0 16,3 6-5-16,11 0 0 0,7 0 4 15,15-6 0-15,2-5-1 16,11-13 0-16,8-4-1 16,-5-14 1-16,1-11 0 15,-4-6 0-15,-10-8-1 16,-7-7 0-1,-40-14-1 1,-2 14 1-16,-1 15-5 16,0 10 0-16,18 14-7 15,14 0 1-15</inkml:trace>
  <inkml:trace contextRef="#ctx0" brushRef="#br0" timeOffset="44724.1049">22518 12062 19 0,'-11'-25'9'0,"32"29"-7"0,-14-4 7 15,-7 0-10-15,0 0 1 16,0 0 4-16,-3 0 0 16,3 3-2-16,-7 8 1 15,-4 14 1-15,-3 10 1 16,4 14 0-16,3 8 0 15,-1-4-2-15,5 0 1 16,3-11-3-16,0-10 0 16,3-11 0-16,5-10 1 0,-1-11-1 15,3-15 1-15,-3-9-1 16,7-22 0-16,-3-7-1 16,7 0 0-16,-4 0-1 15,3 14 1-15,1 0-1 16,3 8 1-16,0 10-1 15,-7 3 0-15,-3 14 0 16,0 8 0-16,-11 10 0 16,-4 14 1-16,-7 8-1 15,8 6 1-15,-1 7 0 16,4-10 0-16,4 3-2 16,3-3 0-16,7-7-8 15,4 0 1-15</inkml:trace>
  <inkml:trace contextRef="#ctx0" brushRef="#br0" timeOffset="46076.361">23202 12256 22 0,'14'-42'11'0,"0"-25"-9"16,-14 56 10-16,0-10-11 16,0 0 1-16,0 0 0 15,-3 3 0-15,-8 4-3 16,-3 3 1-16,0 8 2 15,-4 3 1-15,8 7-1 16,-1 0 1-16,-3 0-1 16,11 4 0-16,3-4 0 15,3 0 0-15,4-4-2 0,-7-3 1 16,0 0-1-16,0 0 1 16,0-3-1-16,-7-4 1 15,0 0-1-15,-3 0 0 16,-8-1 0-16,-3 8 1 15,3 8-1-15,-10 9 1 16,0 15-1-16,-1 10 0 16,12 8 0-16,3-1 1 15,10 0 0-15,15-10 0 16,17 4 0-16,18-19 0 16,3-10 1-16,8-14 0 0,6-7-1 15,1-10 0-15,-4-12-2 16,-7-2 0-16,-15-5-2 15,-6-2 1-15,-14 6-1 16,-8 0 0-16,-13 11 0 16,-11 7 0-16,-4 10 3 15,-7 11 0-15,4 7 0 16,7 11 1-16,0 3 0 16,14-3 0-16,14-4 1 15,4 4 1-15,10-7-2 16,4-8 0-16,-1-3 0 15,1-7 0-15,0-7 0 16,-7 0 0-16,-11-11-1 16,0-6 1-16,-11-8-1 15,-3-3 1-15,-3-8-2 16,-4 5 1-16,-7 9-1 0,-4 8 1 16,-3 11-1-16,0 6 0 15,3 4 0-15,4 7 0 16,7 0 0-16,3 0 1 15,11-3 0-15,11-1 0 16,0-3 0-16,6 0 0 16,5 0 0-16,2 0 0 15,5-3 0-15,6-1 0 16,0-3-1-16,-6-3 1 0,-5-1-1 16,-2 4 1-16,-8 0 0 15,0 7 1-15,-11 7 1 16,1 11 0-16,-11 17 0 15,-3 14 0-15,-5 1 0 16,5-4 0-16,3-8-1 16,0-6 0-16,3-11 0 15,8-3 1-15,0-15 0 16,6-10 0-16,1-10 0 16,7-11 0-16,-1-11-1 15,-3-4 1-15,8-2-1 16,-5 6 0-16,-2 10-3 15,-8 8 1-15,0 11-1 16,-7 13 0-16,-4 8 0 16,1 6 1-16,3 8-1 0,4 3 0 15,-1-3 2 1,1 3 0-16,3-7 0 0,-4-3 1 16,1-4-1-16,3-7 1 15,-7-7 0-15,11-10 1 16,-4-4-1-16,7-15 1 15,7-13-1-15,-7-4 1 16,8 0-1-16,-5 0 0 16,-2 4-1-16,-8 7 0 15,-7 14-4-15,-11 14 0 16,-3 14-9-16,-3 14 0 16</inkml:trace>
  <inkml:trace contextRef="#ctx0" brushRef="#br0" timeOffset="47006.4054">24525 11981 16 0,'-18'-18'8'0,"-3"-3"5"15,18 14-1-15,-4 4-9 16,0-1 0-16,-4 11 2 15,-7 4 0-15,4 10-7 16,0 7 0-16,11 11 4 16,3-4 1-16,0 4-2 15,3-7 1-15,8-4-2 16,-4-7 0-16,0 4 0 16,0-8 1-16,4-2 0 15,-8-1 0-15,4 0 0 0,-3 0 0 16,-1 0-1-16,1 0 1 15,3-3 0-15,-7-8 1 16,0 4-2-16,-7-3 1 16,7-11 0-16,-4 0 1 15,4-7-1-15,0-1 0 16,0 5-1-16,0-4 0 16,0 3 0-16,0 4 0 15,0 7 0-15,0 0 0 0,0 0-1 16,0 0 1-16,0 0 0 15,0 0 1-15,0 0-1 16,0-7 0-16,0 7-1 16,0-11 1-16,0 11-1 15,4-7 0-15,-4 7-1 16,0 0 1-16,7-7-1 16,-7 7 1-16,3-7 0 15,-3 7 1-15,0 0-4 16,4 7 0-16,-1 0-5 15,8 0 0-15</inkml:trace>
  <inkml:trace contextRef="#ctx0" brushRef="#br0" timeOffset="47517.1541">24345 12193 17 0,'-10'-7'8'0,"13"21"0"0,1-4 6 0,-1-3-12 16,1 4 0-16,6-1 2 16,1 5 0-16,-1-5-4 15,8 4 0 1,-4 7 4 0,0 1 0-16,-7 9-1 15,-7 1 0-15,0 3-1 16,0 1 0-16,7-5-1 15,4-9 1-15,0-15-1 16,3-11 0-16,10-17 0 16,5-14 1-16,2-22-1 15,1-10 1-15,0-7-1 16,0-3 0-16,-4 17-1 16,-7 7 1-16,-10 7-1 15,-4 10 1-15,-4 15-3 16,-3 11 0-16,0 3-4 0,0 10 0 15,0 11-5-15,4 4 0 16</inkml:trace>
  <inkml:trace contextRef="#ctx0" brushRef="#br0" timeOffset="48042.0421">24740 12429 24 0,'-10'-14'12'0,"27"14"-3"0,-10-4 16 0,8-10-22 15,-5 0 0-15,4 0 0 16,7 0 0-16,11-4-4 16,0-3 0-16,0-4 3 15,-1 1 1-15,-2-1-2 16,-15-3 0-16,-7-4-1 16,-18 7 1-16,-6 1-2 15,-8 6 0-15,-7 11-1 16,-10 7 1-16,-8 21-1 15,12 7 0-15,6 11 0 16,14 11 1-16,18-8 1 16,21 4 0-16,15-15 0 15,-8-6 1-15,39-11 0 16,-4-14 1-16,1-10-2 16,-8-8 1-16,-6-7-2 15,-8-10 1-15,-14-7-4 16,-17 3 1-16,-11-3-2 0,-7 6 1 15,-4 5 0-15,1 9 0 16,3 5 1-16,0 6 0 16,-1 4 2-16,5 4 0 15,3 3 3-15,11 0 1 16,3 7 0-16,10 3 1 16,12 11 0-16,2 15 0 15,8 10 0-15,-3 14 0 16,13 3-2-16,-7 8 0 15,-3-4-1-15,0-7 0 0,-11-4-3 16,-6-14 1-16,-12-17-9 16,-6-14 1-16</inkml:trace>
  <inkml:trace contextRef="#ctx0" brushRef="#br0" timeOffset="48178.4272">25555 12020 40 0,'-24'-64'20'0,"27"82"-26"15,-6-4 31-15,-12 21-24 16,-13 22 0-16,-7 24-4 16,-14 11 0-16,-8 13-6 15,-10-9 1-15</inkml:trace>
  <inkml:trace contextRef="#ctx0" brushRef="#br0" timeOffset="50145.2513">23745 14295 7 0,'18'4'3'0,"-11"-11"-3"16,-3 7 4-16,-1 3-4 15,4 4 1-15,-3 0 0 16,-1 0 0-16,1-3-1 15,-4 6 0-15,3-2-2 16,-3 6 1-16</inkml:trace>
  <inkml:trace contextRef="#ctx0" brushRef="#br0" timeOffset="50477.4148">22807 15262 1 0,'4'28'0'0</inkml:trace>
  <inkml:trace contextRef="#ctx0" brushRef="#br0" timeOffset="57861.582">12270 11653 2 0,'21'-28'1'0,"18"17"-2"0,-29 11 2 0,4-3 2 16,0 6 0-16,8 4 4 15,-1 0 1 1,39 14-8 0,-11-7 0-16,22 1 6 15,20-8 0-15,22-4-2 16,25-10 1-16,24-11-2 16,29 8 0-16,-1-8-2 15,18 15 0-15,-3 13 0 16,-8 15 1-16,15 7 0 15,10-8 0-15,36-13-1 16,17-7 1-16,25-19-2 16,14-20 1-16,14-18-1 15,-7-14 0-15,-7 0 0 16,-28 14 1-16,-22 7-1 16,-56 18 1-16,-28 14-1 0,-53 25 0 15,-56 27-7-15,-50 29 1 16</inkml:trace>
  <inkml:trace contextRef="#ctx0" brushRef="#br0" timeOffset="58552.3959">12534 11279 20 0,'18'-18'10'0,"-25"-6"-6"16,-7 17 9-16,-4 10-13 16,-24 11 1-16,-18 4 0 15,-11 21 0-15,-10 14-1 16,-14 10 0-16,10-3 0 16,15 4 1-16,13-15 0 15,18-10 1-15,18-11 0 16,28-3 1-16,25-1 0 15,14 1 0-15,17 0 0 16,18 3 1-16,8 7-8 16,-1 15 1-16,7-1-6 15,-17-21 1-15</inkml:trace>
  <inkml:trace contextRef="#ctx0" brushRef="#br0" timeOffset="59978.1827">12672 10901 21 0,'-21'-24'10'0,"-4"-8"-2"16,21 18 11-16,1-11-15 16,-1-7 0-16,1-3 1 15,-4-4 0-15,-7-3-7 16,3 0 0-16,-14 3 4 15,1 7 1-15,-15 11-3 16,-3 14 1-16,-15 10-2 16,4 19 1-16,7 6-1 15,11 4 1-15,3 6 0 16,15 5 0-16,17 3 1 16,21-1 1-16,18 1-2 15,3 0 0-15,28-7-3 16,8-11 0-16,-14-10-4 15,13-15 0-15,-6-10-2 0,-1-10 0 16,-10-8 2-16,-10-7 0 16,-1-10 7-16,-17 7 1 15,-18 6 5-15,0 8 1 16,-21 11 0-16,-11 13 1 16,-6 11-2-16,-12 7 1 15,12 8-5-15,6 6 1 16,4 0-3-16,10-10 1 15,19-11 0-15,-1-10 1 0,17-11-1 16,5-4 0-16,-1-7 0 16,0-10 1-16,4-4 0 15,-18-3 0-15,-10 10-2 16,-11-10 1-16,-11 0-1 16,-10 10 1-16,-7 15-2 15,-22 6 1-15,12 4-1 16,6 7 0-16,0 7 0 15,11 7 1-15,14-3-2 16,14-4 1-16,18-3-1 16,13-8 0-16,12-6-1 15,10-4 0-15,-11-4 0 16,11 0 0-16,-7 1 0 16,-11 3 1-16,4 3 2 15,-7 1 0-15,-7 6 2 0,-11 8 0 16,-10 6 0-16,-4 12 1 15,-7 6 0-15,-7 7 1 16,-15 4-3-16,5-7 1 16,-8-4 0-16,7-7 0 15,8-10-1-15,-1-7 1 16,11-11-1-16,14-21 0 16,11-11-1-16,-4-7 0 15,11-10-1-15,7 6 1 16,0 12-2-16,-8 2 0 15,-2 12 0-15,-15 13 0 0,3 15 1 16,-17 10 0-16,0 14 0 16,0 7 1-16,0 8 1 15,0-8 0-15,4-3-1 16,3-7 0-16,11-8-7 16,-8-6 1-16,11-14-4 15,0-15 0-15</inkml:trace>
  <inkml:trace contextRef="#ctx0" brushRef="#br0" timeOffset="60248.6119">13868 10700 30 0,'0'-10'15'0,"-4"17"-21"16,-3-4 26-16,7 8-20 16,-10 7 1-16,-1 6 1 15,0 12 1-15,11 6-3 0,0 4 0 16,0 0 2-16,11-8 0 15,0-6-1-15,-1-4 1 16,1-13-1-16,6-12 0 16,-3-6 0-16,4-15 0 15,-7-14 0-15,6-7 0 16,-6-3 0-16,10-7 0 16,-10 10-2-16,-1 7 1 15,1 11-7-15,-11 14 0 16,0 14-3-16,7 3 1 15</inkml:trace>
  <inkml:trace contextRef="#ctx0" brushRef="#br0" timeOffset="60594.1658">14101 11057 33 0,'17'-36'16'0,"43"8"-20"16,-39 25 29-16,-3-8-25 15,3-3 1-15,0-7-1 16,0 0 1-16,8-1-1 15,-1-2 0-15,-7-8 0 16,0 0 1-16,-10 1-1 16,-4 6 1-16,-14-3-1 15,-4 3 0-15,1 7-1 16,-8 8 1-16,-3 3 0 16,0 14 0-16,-8 10-1 15,15 12 1-15,-3 2 0 16,13 5 1-16,8 6 0 15,6-3 1-15,8-15-1 0,14-2 1 16,-1-15-1-16,19-18 1 16,-4 0-1-16,-11-6 1 15,11-8-4-15,-14 4 1 16,-4-4-9-16,-14 8 1 16,4-1-2-16,-8 4 1 15</inkml:trace>
  <inkml:trace contextRef="#ctx0" brushRef="#br0" timeOffset="60789.8975">14580 10743 27 0,'-10'0'13'0,"20"-11"-11"0,-10 11 24 0,7 0-28 16,-3 0 1-16,14 7 1 15,-8 4 1 1,32 17 0 0,4 0 0-16,-14 4 0 15,0 3 0-15,0-10 1 16,-15-7 0-16,4-4-1 15,-10-4 1-15,0-3-5 16,-11-7 0-16,0-7-6 16,-11-10 0-16</inkml:trace>
  <inkml:trace contextRef="#ctx0" brushRef="#br0" timeOffset="60924.7044">14813 10729 36 0,'0'-29'18'0,"-3"15"-12"15,3 11 29-15,0 3-34 16,0 0 0-16,-7 7 1 0,-15 14 1 15,-9 14-3-15,-8 22 0 16,0 17-2-16,-3 0 1 16,-11-4-11-16,3 4 0 15</inkml:trace>
  <inkml:trace contextRef="#ctx0" brushRef="#br0" timeOffset="71042.7606">18330 13427 7 0,'29'-3'3'0,"41"10"4"0,-38-11 3 15,14 8-7-15,24-4 0 16,11-7 0-16,15-7 1 16,20 3-5-16,8-3 1 15,-8 0 3-15,4 3 0 16,-4 1-1-16,-6 3 0 15,-15 3 0-15,-17 1 0 16,-18 3-5-16,-18 0 0 0,-14 0-3 16,-28 3 0-16</inkml:trace>
  <inkml:trace contextRef="#ctx0" brushRef="#br0" timeOffset="71298.8817">18073 13621 17 0,'67'-17'8'0,"32"-19"-7"16,-57 29 11-16,32 0-12 15,21 11 1-15,22-8 0 16,34-10 1-16,26 11-3 15,-4-1 1-15,17-6 1 16,-3-1 1-16,-14-10-3 0,0-4 1 16,-21 8-6-16,-22 6 1 15</inkml:trace>
  <inkml:trace contextRef="#ctx0" brushRef="#br0" timeOffset="89719.4213">17762 11847 16 0,'0'7'8'0,"0"35"-3"16,0-38 8-16,-3 3-12 16,-1 7 0-16,1 7 2 15,-4 4 0-15,3 0-4 16,1 6 1-16,-1 5 2 16,1-1 1-16,3 0-1 15,0-3 1-15,0-4-1 16,0-3 1-16,7-4-1 15,0-7 0-15,7 0 0 16,3-7 0-16,8-3 0 0,7-8 1 16,7-6-1-16,7-4 1 15,-1-4-2-15,8-3 1 16,-10 0-5-16,3 6 1 16,-11 8-9-16,-7 7 1 15</inkml:trace>
  <inkml:trace contextRef="#ctx0" brushRef="#br0" timeOffset="90019.4386">18380 11787 8 0,'0'-39'4'0,"14"32"0"15,-11 4-7-15,-3 3 7 16,4 3 1-16,-4 1 1 15,0 6 1-15,0 4-9 16,-4 7 1-16,-6 4 6 16,-4 7 0-16,3 14-3 15,-7 3 1-15,8 4-1 16,3 0 0-16,3 0 0 16,-6-11 0-16,6-10 0 15,1 0 1-15,-1-18-1 16,4-21 1-16,4-18-5 15,3-7 1-15,3-10-7 16,1 0 1-16</inkml:trace>
  <inkml:trace contextRef="#ctx0" brushRef="#br0" timeOffset="90214.9269">18440 11790 20 0,'10'-7'10'0,"11"14"-6"0,-10 1 11 15,0 6-15-15,3 3 1 16,7 1 0-16,0 14 1 15,0 3-2-15,4 4 0 16,0-4 1-16,3 7 1 16,-11 1 0-16,1 3 1 15,-11-4 0-15,-10-3 0 0,-8-4-4 16,-10-10 0-16,-14-11-7 16,-4-4 1-16</inkml:trace>
  <inkml:trace contextRef="#ctx0" brushRef="#br0" timeOffset="90335.6302">18281 12217 24 0,'-14'-31'12'0,"14"2"-12"16,3 19 15-16,1 3-15 16,14 0 0-16,3 0 2 15,21 3 1-15,7 1-5 16,8-1 0-16,3 4-5 16,10 4 1-16</inkml:trace>
  <inkml:trace contextRef="#ctx0" brushRef="#br0" timeOffset="90650.1579">18972 11917 22 0,'-10'0'11'0,"-8"-3"-12"0,11 3 15 15,0 0-15-15,-7 0 1 16,0 3-1-16,-7 1 0 16,-4 3 1-16,7-3 1 15,-3-1-1-15,11 1 0 16,-5 3 0-16,8-4 1 15,7 8 0-15,4 3 0 16,10 4 0-16,4 3 0 16,3-4-1-16,0 1 1 15,-3 3 0-15,3 4 0 16,-7 0 0-16,0 6 0 0,-10-2 0 16,-4 2 0-16,-4-6-1 15,1 0 1-15,-8-8 0 16,4-6 1-16,0-1-3 15,7-13 1-15,0-8-7 16,10-6 0-16</inkml:trace>
  <inkml:trace contextRef="#ctx0" brushRef="#br0" timeOffset="90966.9826">19315 11921 17 0,'14'-7'8'0,"-28"3"1"15,7-3 7-15,-8 4-15 16,-2 6 0-16,-11 1 0 16,-15 3 1-16,-3 11-3 0,8 3 0 15,6 3 1-15,7 1 1 16,7-7-1-16,15-1 0 16,17-6 0-16,4-7 0 15,13-4 0-15,5 0 1 16,6 0-1-16,0 0 1 15,-6 3 0-15,-12 4 0 16,-13 7 1-16,-11 7 0 16,-11 11-1-16,-13 7 1 15,-8 7 0-15,-3-7 0 16,-4-1-1-16,7-9 1 16,7-8-11-16,15-7 1 0</inkml:trace>
  <inkml:trace contextRef="#ctx0" brushRef="#br0" timeOffset="91250.5262">19569 12037 7 0,'7'-21'3'0,"0"18"3"16,-7 3-9-16,-4 3 9 16,-3 4 0-16,0 7 1 15,-11 11 1-15,-6 17-11 16,6-3 1-16,4 4 7 15,14-5 1-15,11-13-3 16,3-11 0-16,14-14-1 16,11-21 0-16,10-11 0 15,-3-14 1-15,0-3-1 16,-7 7 0-16,-15-4-1 0,-17-4 1 16,-17 8-1-16,-29 14 0 15,-3 14 0-15,-18 17 1 16,-18 29-11-16,-7 21 0 15</inkml:trace>
  <inkml:trace contextRef="#ctx0" brushRef="#br0" timeOffset="154816.375">31062 3218 23 0,'0'-25'11'0,"14"11"-2"0,-14 7 8 16,-7 21-10-1,0 14 0-15,-4 22 1 16,1 17 0-16,-1 10-11 16,1 8 0-16,-1 10 7 15,1 1 1-15,-1 9-3 16,0-2 1-16,4-19-1 15,0-6 1-15,0-18-1 16,0-4 1-16,7-24-4 16,-3-11 0-16,3-14-7 15,-4-17 1-15,4-29-7 16,4-28 0-16</inkml:trace>
  <inkml:trace contextRef="#ctx0" brushRef="#br0" timeOffset="155041.8295">31030 3430 24 0,'-10'-89'12'0,"49"44"-10"0,-22 30 14 16,11 1-13-16,8-3 1 16,-5 3 1-16,-2 3 1 15,-5 11-8-15,1 7 1 16,-7 7 5-16,-4 11 0 16,-11 7-2-16,-3 13 0 15,-14 8-1-15,-3-3 0 0,-15-1 0 16,-11-6 1-1,8-5-1-15,3-6 1 0,11-11-4 16,7-10 1-16,14-11-10 16,25-11 1-16</inkml:trace>
  <inkml:trace contextRef="#ctx0" brushRef="#br0" timeOffset="155329.8493">31447 3521 30 0,'-15'-7'15'0,"15"-35"-9"16,8 35 17-16,-1 0-22 16,3-4 1-16,15 1 0 15,3-4 0-15,4 3-3 0,10-7 1 16,11 4 1-16,-4 4 1 15,-3-1-1-15,-10 8 0 16,-8-1 0-16,-11 4 1 16,5 7-3-16,-12 7 0 15,-13 7-4-15,-4-7 1 16,-7 1-7-16,3-5 0 16</inkml:trace>
  <inkml:trace contextRef="#ctx0" brushRef="#br0" timeOffset="155598.5817">31761 3221 10 0,'3'-7'5'0,"8"-10"9"16,-8 10-3-16,-3 7-8 15,0-7 1-15,4 0 1 16,-8 3 0-16,-3 8-6 15,-7 13 1-15,-4 11 4 16,-3 18 0-16,7 14-2 16,7 0 1-16,-4 4-1 15,19 3 1-15,-1-11-3 16,3-13 1-16,11-8-8 16,8-10 1-16,-1-15-3 15,-7-24 0-15</inkml:trace>
  <inkml:trace contextRef="#ctx0" brushRef="#br0" timeOffset="155778.0352">32216 3179 34 0,'-11'-25'17'0,"11"29"-21"0,0 0 31 15,-3 17-27-15,-8 10 1 16,0 22 0-16,-10 21 0 15,4 18-2-15,-5 7 1 0,-2 3-9 16,13 11 0-16</inkml:trace>
  <inkml:trace contextRef="#ctx0" brushRef="#br0" timeOffset="206041.5179">29411 3126 31 0,'-11'-3'15'0,"4"34"-16"0,7-20 16 31,-3 63-12-31,-15 11 1 16,-3 10 1-16,-18-3 0 15,15-8-7-15,-1-9 1 16,4-12 4-16,7-14 0 0,7-6-3 15,0-19 1-15,14-17-9 16,0-21 0-16,3-24-2 16,4-19 0-16</inkml:trace>
  <inkml:trace contextRef="#ctx0" brushRef="#br0" timeOffset="206358.3585">29411 3193 28 0,'-7'-31'14'0,"21"6"-11"16,-14 25 24-16,4 3-25 15,-4 8 1-15,7 14 1 16,-4 10 1-16,8 28-6 16,-4 11 0-16,-4 11 3 15,8-7 1-15,3-4-2 16,-10-4 1-16,6-10-1 16,1-10 0-16,-1-11 0 15,-3-11 1-15,-3-18 0 0,7-17 0 16,-1-14 0-16,-3-18 0 15,14-17-1-15,1-29 1 16,13-14-2-16,4 1 1 16,6 6-1-16,12 7 1 15,-8 18-4-15,-6 7 1 16,-5 25-5-16,-9 21 0 16,-12 17-7-16,-17 15 1 15</inkml:trace>
  <inkml:trace contextRef="#ctx0" brushRef="#br0" timeOffset="206732.9501">30367 3468 34 0,'0'-21'17'0,"7"14"-18"15,-7 0 25-15,-7 7-21 16,4 4 0-16,-19 3 1 16,-9 3 1-16,-8 8-6 15,-11 3 0-15,5 0 4 0,-8 0 1 16,-4-3-2-16,4 0 1 15,15-4-2-15,13 0 0 16,11 4-1-16,17 3 0 16,11 7-1-16,15-7 1 15,9 4 0-15,26 3 0 16,6 7-1-16,19 11 0 16,-12 4-11-16,4 10 1 15,-38-22-1-15,-19-9 0 16</inkml:trace>
  <inkml:trace contextRef="#ctx0" brushRef="#br0" timeOffset="214947.0583">28109 4749 33 0,'11'-42'16'0,"24"38"-15"0,-31 11 17 16,6 11-16-16,-10 10 0 15,-10 14 2-15,-1 8 0 0,-17 3-5 16,-4 7 1-16,7-4 3 16,8 1 1-16,-4-5-1 15,14-2 1-15,14-22-1 16,3-7 1-16,11-10-1 15,8-18 0-15,2-4-1 16,1-3 0-16,0 4-4 16,7 2 1-16,-4 8-8 15,-3 8 0-15,-11 2-5 16,0-3 1-16</inkml:trace>
  <inkml:trace contextRef="#ctx0" brushRef="#br0" timeOffset="215173.5273">28660 4622 35 0,'10'-35'17'0,"11"59"-22"0,-21-9 28 16,-10 9-22-16,-11 12 0 16,-11 6 3-16,-7 7 1 15,-10 4-6-15,6 0 1 16,1 4 2-16,3-5 1 15,11-6-1-15,10-7 0 16,15-11-7-16,3-7 1 16,10-13-7-16,12-19 0 15</inkml:trace>
  <inkml:trace contextRef="#ctx0" brushRef="#br0" timeOffset="215470.6806">28600 4848 31 0,'28'-35'15'0,"-25"-1"-6"15,4 29 22-15,4 11-29 16,0 3 0-16,-4 14 0 15,3 14 1-15,-6 11-4 16,3 7 0-16,3 7 3 16,8 0 1-16,-14 18-3 15,6-8 0-15,-10-6-3 16,0-19 1-16,-10-13-3 16,-1-7 0-16,-10-22-2 15,-7-10 1-15,-4-17 1 16,11-8 0-16,3-7 6 15,-3 7 0-15,21-10 3 16,0 10 1-16,18-3 0 16,3 3 1-16,10 4-1 15,1 7 0-15,-4 0-4 16,4 7 0-16,-4 3-6 16,1 7 1-16,-5 4-8 0,12 8 1 15</inkml:trace>
  <inkml:trace contextRef="#ctx0" brushRef="#br0" timeOffset="215801.9496">29129 4851 31 0,'3'-60'15'0,"8"4"-10"0,-11 42 21 0,0 0-25 16,0 7 0-16,-11 0 1 15,-13 17 0-15,-12 15-3 16,5 7 0-16,-1-1 2 15,0 8 0-15,7-4-1 16,11 1 0-16,7-8 0 16,14-10 1-16,7-1-1 15,11-3 1-15,7-3 0 16,0-4 0-16,-4 4 0 16,-7 3 0-16,-3 3-1 15,-4 12 1-15,-14 2 0 16,-14 1 0-16,-4 10-1 15,-10-3 1-15,-4-7-2 16,0-4 1-16,4-14-5 16,10-14 1-16,8-10-8 15,20-12 1-15</inkml:trace>
  <inkml:trace contextRef="#ctx0" brushRef="#br0" timeOffset="216116.7728">29471 4911 36 0,'4'-31'18'0,"-4"13"-19"0,0 11 28 16,-4 0-27-16,-7 3 0 16,-6 4 1-16,-4 11 0 15,-8-8-2-15,-6 8 1 16,-11 3 0-16,18 4 0 16,-4 3 0-16,8-7 0 0,-1 7 0 15,21-3 1-15,-3-1-1 16,18 1 1-16,14 0 0 15,6 3 0-15,1 0 0 16,-4 0 0 0,-3 4-1-16,-7 0 0 0,-8 6 1 15,1 1 0-15,-22-4 0 16,-3 1 0-16,-14-8 0 16,-4-11 0-16,4-6-5 15,7-8 1-15,3-10-9 16,18-3 1-16</inkml:trace>
  <inkml:trace contextRef="#ctx0" brushRef="#br0" timeOffset="216387.2061">29693 5010 33 0,'-10'-32'16'0,"-4"25"-12"0,7 11 22 16,-15 6-25-1,-6 8 0-15,-4 10 1 0,1 8 0 16,6-1-3-16,11-3 1 15,7 3 1-15,7-10 0 16,10-18 0-16,19-4 0 16,2-13 0-16,12-12 0 15,-8-9 0-15,-3-1 0 16,-11-10-1-16,-11-4 1 16,-10 3-1-16,-10 5 1 0,-11 13-2 15,3 14 1-15,-14 22-7 16,15 14 0-16,13 6-5 15,8-20 1-15</inkml:trace>
  <inkml:trace contextRef="#ctx0" brushRef="#br0" timeOffset="216627.6242">30166 4975 49 0,'-11'-11'24'0,"47"22"-44"0,-22-1 46 16,-4 4-46-16,1 4 1 15</inkml:trace>
  <inkml:trace contextRef="#ctx0" brushRef="#br0" timeOffset="216734.8107">30155 5335 47 0,'-49'-39'23'0,"120"60"-80"0,-40-3 46 0</inkml:trace>
  <inkml:trace contextRef="#ctx0" brushRef="#br0" timeOffset="217528.9241">31330 4848 3 0,'-25'-28'1'0,"22"-11"12"0,3 32 3 0,0-7-11 16,0-1 1-16,0 8 5 15,0 7 1-15,0 11-14 16,0 17 1-16,-4 4 8 16,-3 17 0-16,0-6-2 15,-7 6 0-15,4 0-3 16,-1-3 1-16,0 4-1 15,4-19 0-15,7-9-2 16,4-5 1-16,3-13-3 16,7-22 1-16,-3-7-3 15,6-20 1-15,-6-15-3 16,-1-11 1-16,8-7 2 16,-4 11 0-16,0 15 3 15,0 16 0-15,1 12 3 0,-5 27 0 16,-3 18 1-16,11 15 1 15,-1 16-3-15,8-2 1 16,7-1-2-16,0 1 1 16,-1-1-2-16,-2-7 1 15,2-10 1-15,-9-7 0 16,-8-11 0-16,0-11 1 16,-7-13 0-16,-7-8 0 15,0-14-1-15,-4-10 1 16,4-11-7-16,4-10 1 0,10-1-6 15,14 8 0-15,7 10-6 16,15 11 1-16</inkml:trace>
  <inkml:trace contextRef="#ctx0" brushRef="#br0" timeOffset="217738.0992">32367 4467 25 0,'46'-35'12'0,"-11"27"-1"16,-35 8 16-16,0-3-23 16,-10 6 0-16,-22 12 0 15,-10 16 1-15,-15 19-7 16,-3 10 1-16,4 3 2 16,10-13 0-16,0 2-7 15,14-2 1-15,15-15-7 16,13-17 1-16</inkml:trace>
  <inkml:trace contextRef="#ctx0" brushRef="#br0" timeOffset="217858.3083">32332 4636 38 0,'46'-3'19'0,"-11"6"-23"0,-21 8 31 16,0 6-27-16,4 8 1 16,-7 0-7-16,-4-4 1 15,-4 0-3-15,-6-3 1 16</inkml:trace>
  <inkml:trace contextRef="#ctx0" brushRef="#br0" timeOffset="218007.4732">32311 4795 36 0,'-21'7'18'0,"3"53"-18"0,18-35 28 16,4 42-28 0,-4 7 1-16,-4 10-7 15,-3-2 1-15,-4-12-2 16,4-10 0-16,0-14-3 15,0-18 0-15</inkml:trace>
  <inkml:trace contextRef="#ctx0" brushRef="#br0" timeOffset="218188.0229">32840 4297 45 0,'11'-14'22'0,"77"36"-33"0,-63-12 48 16,6 4-44-16,-6 0 1 16,0 7-13-16,-4 1 1 15,-7 6 19-15,-3-7 0 16</inkml:trace>
  <inkml:trace contextRef="#ctx0" brushRef="#br0" timeOffset="219179.3665">32784 4548 39 0,'10'-14'19'0,"57"-11"-27"0,-42 18 39 0,7 0-31 16,3-4 1-16,0 4-1 15,-7 0 1-15,-6 4-2 16,-12 3 1-16,-10 3-1 16,-10 4 1-16,-8 7-1 15,-3 1 0-15,-4 2 0 16,-3 19 0-16,3 2 0 15,4 8 0-15,0 4 1 16,3-8 0-16,11-3 0 16,0 0 1-16,4-1 0 15,3-9 0-15,3-15-1 16,4-14 0-16,14-11-2 16,8-7 0-16,2-17-1 15,8-11 1-15,-4 0 0 16,-6 8 0-16,-5 9 3 15,-10 12 0-15,1 17 3 16,-8 14 0-16,-14 21 1 0,-15 4 0 16,-2-4-2-16,-5 15 1 15,1-8-2-15,4-10 0 16,-5-1-3-16,-2-6 0 16,-5-7-4-16,-3-8 0 15,4-3 0-15,3-7 0 16,4-14-1-16,4-3 0 15,2-1 4-15,5 0 1 16,3 4 3-16,3 4 1 0,-3 6 0 16,3 8 1-16,8 3-1 15,6 0 0-15,11 3-2 16,18 1 0-16,14-11-3 16,18-4 1-16,3-13-1 15,0-4 1-15,0-8 1 16,-4 1 1-16,-6-14 2 15,-15 10 1-15,-10 11 1 16,-15 14 0-16,-17 21-2 16,-14 14 0-16,-7 8-7 15,-21 13 1-15,-4-7-10 16,-7 4 1-16,7-4 0 16,4-6 0-16,10-8 8 15,11-10 0-15,7-11 8 16,10-7 1-16,11-11 8 15,11 4 0-15,14-7 0 0,10-7 0 16,0 3-7-16,-6 4 0 16,-8 3-4-16,-11 11 0 15,-2 11-2-15,-15 3 1 32,-57 39-2-32,-6 10 1 15,-4 1 0-15,3-4 1 16,8-7-1-16,6-11 1 15,11-10-2-15,11-14 1 16,11-11-2-16,-1-25 1 16,11-17-1-16,7-11 0 0,3-4 1 15,4 5 1-15,-3 9 1 16,7 8 1-16,-4 21 1 16,3 18 0-16,11 13 0 15,15 22 1-15,17 7-2 16,10 0 0-16,4-4-2 15,-3-6 0-15,3-19-4 16,0-6 0-16,-4-7-7 16,-10 3 0-16,-14-7-5 15,-18-11 0-15</inkml:trace>
  <inkml:trace contextRef="#ctx0" brushRef="#br0" timeOffset="220172.9997">28437 6294 37 0,'-21'-3'18'0,"60"6"-16"0,-25-6 19 16,7-1-21-16,18 4 1 15,-7 4-1-15,7-1 1 16,7 1-1-16,-15-1 0 15,-10 1-2-15,8-4 0 32,-26 3-8-32,-3 1 0 15</inkml:trace>
  <inkml:trace contextRef="#ctx0" brushRef="#br0" timeOffset="220409.0221">28497 6287 28 0,'-31'-7'14'0,"6"7"-4"0,21 4 18 0,4 6-25 16,0 11 0-16,0 11 0 15,-7 21 1-15,4 11-6 16,-4 3 1-16,-4 0 3 16,1 0 0-16,-5-7-2 15,8-4 1-15,7-7 0 16,11 1 1-16,7-15 0 16,3-7 0-16,11-10 0 15,-1-7 1-15,15-4-2 16,-3-7 1-16,-1 0-7 15,-3-4 1-15,-11-3-10 16,0 0 1-16,-24-4-1 16,-4-13 0-16</inkml:trace>
  <inkml:trace contextRef="#ctx0" brushRef="#br0" timeOffset="220530.3972">28437 6749 42 0,'-28'-28'21'0,"67"25"-31"0,-18-1 44 16,18 4-34-16,21 0 1 15,3 0-10-15,15-4 1 16,0 4 1-16,-4-7 1 16</inkml:trace>
  <inkml:trace contextRef="#ctx0" brushRef="#br0" timeOffset="221056.2101">29072 6756 36 0,'-24'-21'18'16,"13"14"-14"-16,11 7 27 0,4-7-29 15,3 0 0-15,3 3 0 16,1-3 0-16,10 0-6 16,11 11 0-16,14-1-7 15,0-6 0-15</inkml:trace>
  <inkml:trace contextRef="#ctx0" brushRef="#br0" timeOffset="222000.9246">29492 6305 28 0,'0'-7'14'0,"-3"0"-2"15,3 7 14-15,0-7-24 16,-7 7 0-16,7 0 1 16,0 7 0-16,-4 10-4 15,1 8 0-15,3 3 2 16,0-3 1-16,0 0-1 15,0-4 0-15,0-4-1 16,-4-2 1-16,4-1 0 16,-7-7 0-16,3 0-1 15,-3-4 1-15,7 15-1 16,-3 3 0-16,-4 21 0 16,7 11 0-16,0 7 0 15,0 7 0-15,7 0 1 0,3-3 0 16,12-18 1-16,-1-11 0 15,0-17-2-15,4-15 0 16,-11-13-1-16,-4-12 0 16,-3 1-2-16,-14-11 0 15,-3-3-2-15,-8-11 1 16,-3-7 1-16,7-3 1 16,-4 0-1-16,18-1 1 0,0 1 1 15,11-1 1-15,-1 15 0 16,1 7 1-16,0-1 0 15,3 5 1-15,-4 6 0 16,1 7 1-16,-8 11-1 16,8 4 1-16,7 10-1 15,-8 17 0-15,8 15 0 16,-4 14 0-16,14 11 1 16,-7 3 0-16,11-4-1 15,-7-6 1-15,6-8 0 16,-6-10 1-16,0-11-2 15,-4-7 1-15,-7-17 0 16,4-15 0-16,-1-14-1 16,-2-13 0-16,-5-22-1 15,-3-14 1-15,0 3-3 16,4-3 1-16,-8 17-3 16,8 19 0-16,-11 17-6 15,7 13 1-15,4 23-8 0,-8 9 0 16,-3 8 0-16,4 0 1 15</inkml:trace>
  <inkml:trace contextRef="#ctx0" brushRef="#br0" timeOffset="222273.1343">30067 6848 45 0,'-21'-18'22'0,"32"-3"-31"0,6 11 46 0,4-8-37 16,8-7 1-1,2-3 0-15,1-11 0 0,3-7-1 16,-6 4 0-16,-5-4 0 15,-13-3 1-15,7 3-1 16,-15 11 0-16,-3 6 0 16,-10 5 0-16,-5 6-2 15,-2 8 1-15,-4 13 0 16,-1 8 0-16,8 6 0 16,0 1 1-16,7 0-1 15,-3-4 0-15,10 3-2 16,0-3 1-16,0-6-4 15,0-8 1-15,0 0-6 16,10-4 0-16</inkml:trace>
  <inkml:trace contextRef="#ctx0" brushRef="#br0" timeOffset="222572.3075">30067 6347 22 0,'7'4'11'0,"4"3"-11"0,-11-4 13 16,0 8-8-16,0 6 0 15,0 19 5-15,0 13 0 16,0 11-12-16,0 4 1 16,0-4 8-16,0-4 1 15,10-7-3-15,8-10 1 16,14-14-3-16,0-4 1 0,13-17-2 15,5-15 1-15,-1-10-2 16,-3 0 0-16,0-4-5 16,-11-3 1-16,-3 0-10 15,-7 6 0-15,-11 5-2 16,-11-1 1-16</inkml:trace>
  <inkml:trace contextRef="#ctx0" brushRef="#br0" timeOffset="222831.215">30582 6255 43 0,'-14'22'21'0,"4"9"-25"0,10-17 43 15,-4 15-38-15,4 9 1 16,0 12 0-16,4 10 1 16,3 3-6-16,-4 1 1 15,1-4-4-15,-4-11 1 16,-4-10-8-16,-6-7 0 16</inkml:trace>
  <inkml:trace contextRef="#ctx0" brushRef="#br0" timeOffset="222994.3599">30215 6432 55 0,'18'-4'27'0,"70"-10"-36"15,-56 11 49-15,17 3-40 16,8 3 0-16,-8 1-6 16,1-1 1-16,6 4 1 15,-3 0 0-15,0 0-10 16,0-3 0-16</inkml:trace>
  <inkml:trace contextRef="#ctx0" brushRef="#br0" timeOffset="223142.3721">30914 6425 36 0,'-11'-7'18'0,"18"7"-12"16,-7 0 26-16,0 0-27 15,4 0 0-15,-1 3 0 16,4 8 0-16,8 3-19 0,2 21 1 15,-10 0 2-15,25-17 0 16</inkml:trace>
  <inkml:trace contextRef="#ctx0" brushRef="#br0" timeOffset="223261.0835">30868 6753 49 0,'-49'-35'24'0,"130"45"-82"0,-49-6 45 0,3-8 13 15,7-3 0-15</inkml:trace>
  <inkml:trace contextRef="#ctx0" brushRef="#br0" timeOffset="224733.7039">31623 6478 29 0,'-21'-18'14'0,"10"-7"-8"16,11 18 29-16,7 0-32 15,4 4 0-15,-1-1 3 16,12 8 0-16,6 6-7 16,7 4 0-16,4 11 4 15,-4 0 0-15,0 3-1 16,4 0 1-16,-7-3-3 15,-7-4 1-15,-4 4 0 16,-3-4 0-16,-15-3 0 0,-6-1 0 16,-8 8 0-1,-7 7 0-15,-10-1-4 0,-7 1 0 16,7-7-8-16,3 3 1 16,14-3-5-16,11-22 0 15</inkml:trace>
  <inkml:trace contextRef="#ctx0" brushRef="#br0" timeOffset="224959.3472">32251 6389 31 0,'-4'4'15'0,"-6"14"-6"15,6-8 23-15,-3 15-29 16,0 17 0-16,0 11 1 15,0 7 1-15,-4 7-7 16,4 4 1-16,4 6 4 16,3 1 0-16,0-8-4 15,0-10 0-15,0-14-7 16,-4-21 1-16,1-18-6 16,-1-18 0-16</inkml:trace>
  <inkml:trace contextRef="#ctx0" brushRef="#br0" timeOffset="225289.7179">32202 6400 35 0,'14'-4'17'0,"14"33"-19"0,-21-15 27 15,7 14-22-15,0 18 0 16,7 3 2-16,0 4 0 15,1 0-6-15,2-3 0 16,1-12 5-16,-4-6 1 16,0-11-2-16,1-10 1 0,-8-18-1 15,3-7 0-15,-6-11-1 16,-1-28 1-16,5-14-2 16,-5-11 1-16,1-6-1 15,-1 6 0-15,-6 18-2 16,-1 14 1-16,-3 15-5 15,-7 16 1-15,-3 19-10 16,10 21 0-16,14-4-1 16,0 14 0-16</inkml:trace>
  <inkml:trace contextRef="#ctx0" brushRef="#br0" timeOffset="225500.5224">32861 6118 24 0,'21'-39'12'0,"18"-3"-3"0,-28 31 20 15,-1 0-27-15,4 8 0 16,8 3 0-16,-1 7 1 16,-4 4-5-16,5 3 0 15,-8 10-5-15,0 1 1 16,-7 7-4-16,-7 0 0 15</inkml:trace>
  <inkml:trace contextRef="#ctx0" brushRef="#br0" timeOffset="225649.5643">32851 6291 40 0,'7'-7'20'0,"70"3"-27"0,-66 1 37 0,28 3-30 15,-8 0 1-15,1 0-5 16,0 0 0-16,-4 0 0 15,-3 0 1-15,-11 0-8 16,0 3 1-16</inkml:trace>
  <inkml:trace contextRef="#ctx0" brushRef="#br0" timeOffset="225905.8221">33105 6315 30 0,'-36'18'15'0,"-20"49"-9"15,45-53 24-15,4 7-30 16,0-3 1-16,4 7-1 15,-4-8 1-15,7 4-5 16,3-14 1-16,11-3-5 16,0-11 1-16,8-7-4 15,-5-7 1-15,4 0 6 16,89-15 4 0,-206 64 2-16,111-24 1 15,-12 17 4-15,-6 14 1 16,-1 1 2-16,-7-1 0 15,4-3-13-15,0-4 0 16,4-7-7-16,-4-7 1 16</inkml:trace>
  <inkml:trace contextRef="#ctx0" brushRef="#br0" timeOffset="226040.5892">32625 6492 45 0,'-42'31'22'0,"24"47"-30"15,21-60 40-15,4 10-37 16,8 4 0-16,2 3-18 16,15-7 1-16</inkml:trace>
  <inkml:trace contextRef="#ctx0" brushRef="#br0" timeOffset="226192.2417">33263 6527 49 0,'-21'-46'24'0,"32"39"-34"15,-4 14 42-15,0 11-33 16,-4 10 1-16,-6 4-7 16,-8 7 1-16,-6-1 3 15,-4 5 0-15,-11-4-9 16,-14-1 1-16</inkml:trace>
  <inkml:trace contextRef="#ctx0" brushRef="#br0" timeOffset="226565.0654">32837 6890 40 0,'-11'-31'20'0,"36"2"-24"0,-15 15 37 15,18 0-33-15,8 0 1 32,17 3 0-32,-11 4 1 0,-3 11-1 15,-15 7 1-15,-6 3 1 16,-11 7 0-16,-14 18 0 16,-14 3 1-16,-11 11-2 15,0 3 1-15,-3-6-2 16,7-11 1-16,-4-4-1 15,0-14 0-15,4-14-2 16,7-18 1-16,0-10-1 16,7-18 1-16,3 1-1 15,8-8 0-15,6 3-1 16,8 8 0-16,3 7 1 16,7 21 1-16,7 10 0 15,8 19 0-15,6 13 0 16,-3 7 1-16,3 15 0 15,-3-8 0-15,3-3-1 16,4 0 0-16,-4-18-5 16,-3-10 1-16,-4-8-10 15,-3-13 1-15,-11-29-2 0,-7-42 1 16</inkml:trace>
  <inkml:trace contextRef="#ctx0" brushRef="#br0" timeOffset="226760.6781">33602 6301 39 0,'18'-17'19'0,"-1"6"-24"0,-10 15 39 0,0 3-34 16,4 7 0-16,-7 10 0 16,-8 12 0-16,-10 10-1 15,3-4 0-15,-10 0-4 16,4 1 1-16,-1-15-7 15,7-18 1-15</inkml:trace>
  <inkml:trace contextRef="#ctx0" brushRef="#br0" timeOffset="227226.5014">33726 6171 28 0,'17'-21'14'0,"1"28"-7"15,-18 10 19-15,0 4-25 16,-4 1 0-16,-6 6 0 15,-1 7 1-15,-7 0-3 16,4 8 1-16,4-12 0 16,-8-2 1-16,4-1-2 15,0-14 0-15,3-7-3 16,-3-10 1-16,4-5-1 0,-1-6 1 16,0-3 0-16,4-1 1 15,0 0 1-15,7 1 0 16,7 6 1-16,8 4 1 15,-1 7-1-15,7 4 1 16,-7 3-1-16,4 7 1 16,-8 0-1-16,-10 0 0 15,-7 4 0-15,-11 3 1 16,-3 0-1-16,-10 4 1 16,-8 3 1-16,0-14 1 0,7 4-1 15,4-8 1-15,14-3-1 16,10 0 1-16,11-3-1 15,7-8 0-15,8-3-2 16,2 4 1-16,1-11-1 16,-4 7 1-16,-3 3-1 15,-8 8 0-15,-3-1-2 16,-10 1 1-16,-4 6-7 16,-7 8 1-16,-4 3-4 15,-7 4 1-15</inkml:trace>
  <inkml:trace contextRef="#ctx0" brushRef="#br0" timeOffset="228036.6303">33274 6841 46 0,'11'4'23'0,"38"-29"-28"15,-31 14 47-15,10-3-42 16,4-4 1-16,3 1-1 16,4-4 1-16,10 0-1 15,-7 3 0-15,-6 0 0 0,-5 4 1 16,-6 4-1-16,-7-1 1 15,-1 11-1-15,-10 3 0 16,-7 5-1-16,-7 2 1 16,-3 8-1-16,-4-1 1 15,-4 5-1-15,-7 2 1 16,1 1-1-16,-1-4 1 16,4 4 0-16,-4-4 1 0,4-7-1 15,3-7 0-15,4 0 0 16,4 4 0-16,10-8-1 15,7 1 1-15,17-8-1 16,19-3 1-16,3-7 0 16,-1 0 0-16,5-4-1 15,-8 8 0-15,-10-4 1 16,-7 10 0-16,-15 4 0 16,-13 11 0-16,-4 3 0 15,-11 7 1-15,-10-14 0 16,-8 4 0-16,1-1-1 15,3-3 1-15,8-3-4 16,10-1 1-16,-1-6-2 16,15-11 1-16,8-7-1 15,2-11 1-15,4 4 1 16,7-4 0-16,-3 11 3 16,-4 7 0-16,-3 10 1 0,-1 15 0 15,-10 13 1-15,-3 12 0 16,-8 17-1-16,1 10 0 15,-8 11-1-15,4 0 1 16,-4-7-1-16,1-7 1 16,-5-14-1-16,5-11 0 15,-1-6-1-15,-3-15 1 16,3-11-2-16,1-17 1 16,3-11-1-16,-1-10 0 15,8 0-2-15,4-4 1 0,6 7 1 16,4 4 0-16,8 7-1 15,-5 10 1-15,8 11 1 16,-1 4 0-16,5 10-1 16,-1 7 1-16,-11 7 0 15,-3 4 1-15,-10 3 0 16,-11-3 0-16,-7-4 0 16,-8 1 0-16,1-8 1 15,-4 0 0-15,4-11 1 16,11-2 1-16,13-8-1 15,15-11 0-15,24-3-3 16,21 3 1-16,25 15-14 16,4-11 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23:05.5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21 11110 10 0,'-10'-32'5'0,"10"21"-2"16,0 1 5-16,0-1-8 15,0 11 0-15,7 0 1 16,3 4 1-16,1 3-2 16,10 3 1-16,0 4 1 15,11 8 0-15,3-1 0 16,-3 0 0-1,53 7 0 1,3-10 1-16,4-8-1 16,14-10 1-16,-8-7-1 0,15 4 0 15,-3-11 0-15,-1 3 0 16,-3 0-1-16,0 8 0 16,14 3-1-16,0 7 1 15,3-3-1-15,0 3 0 16,15-4 0-16,14 1 1 15,-4-8-1-15,-3-3 0 16,-15 0 0-16,-3 3 1 16,-3-3 0-16,-15 0 0 15,-14 4 0-15,-10 3 1 0,-8 0-1 16,-13 3 0-16,-15 1-7 16,-17 6 1-16,-18 12-4 15,-3-12 1-15</inkml:trace>
  <inkml:trace contextRef="#ctx0" brushRef="#br0" timeOffset="35102.2862">23936 16190 8 0,'14'-18'4'0,"11"4"-2"0,-18 10 5 0,3-3-4 16,8 7 0-16,0-3 2 15,6 3 0-15,5 0-7 16,6 0 1-16,7 0 4 16,15 3 1-16,3-6-2 15,3-1 1-15,11-3-1 16,14 0 0-16,11 4-1 16,11-1 1-16,-5 1-1 15,19-1 1-15,6 4-2 16,15 7 1-16,-7 0-1 15,13-7 1-15,-3-3-1 16,4-4 1-16,-21-4 0 16,-8-10 1-16,-10-7-2 15,-21 6 1-15,-15 1-6 16,-13 14 0-16,-15 14-2 0,-31-3 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24:48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30 11092 13 0,'0'0'6'0,"0"25"1"0,0-22 6 15,0 4-12-15,0 7 1 16,0 0 0-16,0 4 1 0,0 0-3 16,3 3 0-16,1-7 3 15,3-3 0-15,3-1 0 16,5-3 0-16,-1-3 0 15,7-1 0-15,0-6-1 16,4-4 1-16,3-11-1 16,7-7 1-16,11-13-1 15,0-12 1-15,7-13-4 16,7-4 1-16,-4 0-10 16,-3 14 1-16</inkml:trace>
  <inkml:trace contextRef="#ctx0" brushRef="#br0" timeOffset="1124.6902">23294 10983 12 0,'18'7'6'0,"3"3"1"0,-11-6 7 16,-3 6-13-16,4 1 1 15,3 7 1-15,-7 3 1 16,0 3-5-16,0 1 1 16,4 0 2-16,-4 3 1 15,0-3-1-15,0-8 0 16,7-3 0-16,-3-6 0 15,3 2 0-15,0-3 1 0,11-7-1 16,-1-10 1-16,15-8 0 16,7-21 1-16,10-17-1 15,15-25 0-15,10-4-6 16,-3 18 1-16,-15 14-8 16,1 7 1-16</inkml:trace>
  <inkml:trace contextRef="#ctx0" brushRef="#br0" timeOffset="10809.4626">27693 9762 18 0,'-25'14'9'0,"61"18"-4"15,-26-29 10-15,33 1-14 16,6 3 0-16,11 4 1 16,0 6 0-16,-7 4-2 15,-7-3 1-15,3 3 2 16,-17 4 0-16,0 3-9 15,-22 11 1-15,-3 10-2 16,-7-6 1-16</inkml:trace>
  <inkml:trace contextRef="#ctx0" brushRef="#br0" timeOffset="10987.5785">27637 10510 21 0,'-64'10'10'0,"64"-13"-10"0,0 3 17 15,11-4-17-15,10 1 1 16,11-1 1-16,17 1 0 15,0-1-2-15,4-3 1 16,14-3 1-16,-3-12 1 16,3-6 0-16,-7-11 0 15,10-3-10-15,-6 0 1 16,3-1-2-16,-18-13 1 16</inkml:trace>
  <inkml:trace contextRef="#ctx0" brushRef="#br0" timeOffset="11243.4854">28579 9854 23 0,'0'14'11'0,"7"-14"-12"15,-4 0 19-15,8 3-18 16,6 4 1-16,-6 4 1 16,10 0 0-16,0 3-1 15,-3 3 0-15,-8 1 0 16,8 0 0-16,-14-1-8 16,-4 11 1-16</inkml:trace>
  <inkml:trace contextRef="#ctx0" brushRef="#br0" timeOffset="11394.2745">28480 10355 25 0,'-14'-32'12'0,"35"7"-12"0,-11 11 16 31,29 0-12-31,0 0 0 16,-4 0-4-16,4 0 0 0,-7-8-9 15,3-9 1-15</inkml:trace>
  <inkml:trace contextRef="#ctx0" brushRef="#br0" timeOffset="11904.6303">29122 9427 23 0,'-21'7'11'0,"-22"63"-11"16,26-45 13-16,3 21-13 15,-11 7 1-15,4 3-1 16,10-10 1-16,1-3-1 15,10-12 0-15,10-6 1 16,22-11 1-16,3-10 0 16,18-15 0-16,0-7 0 15,7-3 1-15,-11-7-3 16,-13 7 1-16,-12-4-1 0,-3 11 1 16,-10 21-2-16,-22 7 1 15,-10 7 0-15,-3 8 0 16,-12 6 1-16,5 4 1 15,-1 0 0-15,-14-8 1 16,11 1 0-16,-4-7 0 16,7-4-2-16,4-11 1 15,7-6-3-15,10 0 0 16,4-19-2-16,14-2 1 0,-3-4-1 16,6 3 0-16,1 4 0 15,-4 7 0-15,-4 7 1 16,4 10 0-16,-7 12 1 15,-7-5 0 1,-24 33 0 0,-8 6 1-16,7 8 2 15,-10 6 1-15,-15-6-1 16,-3-12 1-16,18-9-1 16,10-8 0-16,11-10-8 15,21-18 0-15,21-18-3 16,11-10 1-16</inkml:trace>
  <inkml:trace contextRef="#ctx0" brushRef="#br0" timeOffset="12069.9347">28970 10122 30 0,'39'-32'15'0,"0"21"-22"15,-29 11 28-15,4 8-21 16,4 9 0-16,-7 4 0 16,10 8 0-16,7 6 1 0,4 7 0 15,7-7 1-15,-8 1 1 16,5-5 1-16,-12-2 0 15,8-5-5-15,-4-9 0 16,4-8-8-16,7-18 1 16</inkml:trace>
  <inkml:trace contextRef="#ctx0" brushRef="#br0" timeOffset="12144.399">29453 10256 21 0,'-38'-7'10'0,"-26"10"-28"0,75 11 8 0</inkml:trace>
  <inkml:trace contextRef="#ctx0" brushRef="#br0" timeOffset="36300.1499">26751 1313 10 0,'0'-35'5'0,"28"70"-2"16,-28-17 6-16,4 24-5 16,-4 11 0-16,-4 17 2 15,-13 8 1-15,6-7-9 16,-10-1 1-16,0 4 5 15,3-3 1-15,8-8-2 16,3-3 0-16,3-7-1 16,8-18 1-16,13-6-1 0,4-15 1 15,22-14-1-15,-5-4 1 16,8-6-1-16,0-1 1 16,11 0 0-16,-4 4 0 15,3 4-3-15,4-1 0 16,0 4-9-16,0-3 0 15,0-1-2-15,-7-10 1 16</inkml:trace>
  <inkml:trace contextRef="#ctx0" brushRef="#br0" timeOffset="36645.9625">27432 1906 24 0,'-39'-25'12'0,"29"7"-13"15,-1 18 19-15,0 7-17 16,4 0 1-16,0-3-1 15,14 3 1-15,4-3-2 16,17-1 1-16,11-3 1 16,3-3 1-16,1-12-1 15,13-2 1-15,-7-8 0 16,-3 0 0-16,-10-6-1 16,-12-1 0-16,-6 4-1 15,-18 3 1-15,-11 14-2 16,-17 15 0-16,3 14-1 15,-24 20 0-15,-11 8-1 16,0 14 0-16,14-3 0 0,11-1 1 16,17-3 0-16,18-7 1 15,11-14 0-15,17-15 1 16,4-13 0-16,7-11 1 16,10 0-11-16,11 0 1 15,-11 0-1-15,-17-1 0 16</inkml:trace>
  <inkml:trace contextRef="#ctx0" brushRef="#br0" timeOffset="37126.5012">28166 1906 20 0,'21'-39'10'0,"0"-42"-8"16,-14 63 15-16,-7-3-16 16,-7-7 1-16,7-8 0 15,-3 1 0-15,-15 7-3 16,-3 14 0-16,-7 17 1 16,-22 18 1-16,8 15-2 15,-8 17 1-15,8-11-1 16,3 7 1-16,18-6 0 15,11-4 1-15,2-11-1 16,19-11 1-16,17-13 1 16,4-11 1-16,7 0-1 0,-7-14 1 15,6-4-1-15,-9 4 0 16,-8 7-2-16,-7 7 0 16,-7 14-2-16,4 7 1 15,-11 18-1-15,-11 20 0 16,4 30 1-16,-7 9 1 15,-4 12 1-15,-14 6 1 16,1 11 0-16,9-4 1 16,-2-17 0-16,-1-18 0 0,7-17 0 15,8-11 0-15,-1-25-4 16,1-21 0-16,3-21-8 16,14-32 0-16</inkml:trace>
  <inkml:trace contextRef="#ctx0" brushRef="#br0" timeOffset="37741.1754">28307 1966 28 0,'-7'-32'14'0,"14"14"-8"16,-7 18 15-16,0-10-21 16,10-4 1-16,12-4 0 15,-1 0 1-15,3 1-2 16,1-1 0-16,-4 0 1 15,4 4 1-15,-11 0-2 16,-7 0 1-16,-7 0-1 16,-7 3 0-16,-3 11-2 0,-12 4 1 15,1 10-2-15,0 7 1 16,-4 4 0-16,15 3 0 16,17 0 1-16,10-3 1 15,19-7 0-15,13-8 1 16,11-6 0-16,0-4 1 15,-11-4-3-15,1-6 1 16,-8-8-1-16,-14-7 0 16,1 4-1-16,-19-14 0 0,-6 14 0 15,-4 7 1-15,-4 10 2 16,-6 11 0-16,-15 18 0 16,11 3 0-16,-4 7 0 15,8 8 1-15,-1 2 0 16,11 5 1-16,0-8-2 15,7-7 1-15,-3-6 0 16,6-15 1-16,1-11-2 16,-1-13 1-16,-3-15-3 15,11-14 1-15,-4-3-2 16,4-8 1-16,-8 8-2 16,12 3 1-16,-5 8 0 15,4 9 1-15,1 8 0 16,-5 14 1-16,-3 14 0 15,-3 4 0-15,-1-4 1 16,5 4 0-16,-12 3 0 16,8 4 0-16,10-1 1 15,-11 1 0-15,19-7-11 0,2-4 1 16,19-11-1-16,-11-6 0 16</inkml:trace>
  <inkml:trace contextRef="#ctx0" brushRef="#br0" timeOffset="38011.839">29422 2061 26 0,'0'-50'13'0,"31"-10"-17"0,-13 43 23 0,0-11-19 16,6-4 1-16,-2 0 0 16,-8 0 1-16,-4-3-2 15,-6 3 0-15,-8 8 1 16,-10 10 0-16,-11 6-1 15,-3 19 0-15,-21 14 0 16,-11 10 0-16,7-3 0 16,14 7 0-16,18-4 1 15,14-3 0-15,28-8 1 16,7-10 0-16,11-14-4 16,3-7 1-16,8-3-7 15,-1-11 1-15</inkml:trace>
  <inkml:trace contextRef="#ctx0" brushRef="#br0" timeOffset="38207.5329">29535 1115 29 0,'-11'7'14'0,"11"53"-15"0,-4-45 21 16,-3 23-19-16,4 19 1 15,-4 13 1-15,-4 15 0 16,1 10-4-16,-1-10 1 15,0 0 3-15,4-8 1 16,7-3-4-16,11-14 1 16,7-21-10-16,10-18 0 15</inkml:trace>
  <inkml:trace contextRef="#ctx0" brushRef="#br0" timeOffset="38522.5684">29820 1645 37 0,'-49'-36'18'0,"42"12"-22"15,7 27 27-15,-4 8-24 16,-6 3 1-16,3 7 0 16,0 7 0-16,-4 0 0 15,11 11 1-15,-11-7 0 16,11-4 0-16,0 4-3 16,11-11 0-16,-11-7-1 15,11-7 0-15,-4 0-2 16,0-14 1-16,3-10 0 15,-6-1 0-15,-4-10 5 16,7 3 1-16,-4-7 1 16,19 1 0-16,2-1 0 15,1 4 1-15,7 10-1 16,7 7 1-16,-8 8-9 0,-6 6 0 16,0 12-4-16,-1 9 0 15</inkml:trace>
  <inkml:trace contextRef="#ctx0" brushRef="#br0" timeOffset="38762.4939">30046 1923 29 0,'-3'21'14'0,"24"-42"-13"0,-4 18 24 15,8-11-24-15,7-11 0 16,3-3 0-16,4-1 1 0,-7-2-2 16,-4-1 0-16,-14 0 1 15,-3 8 1-15,-11-5-2 16,-18 12 0-16,-10 13-1 15,-8 15 1-15,8 10-2 16,-4 7 1-16,22 7-1 16,6-6 1-16,15-5 1 15,14 8 1-15,13-11 1 16,1 0 0-16,-7 1-6 16,3-1 0-16,-10 3-5 15,-25 5 1-15</inkml:trace>
  <inkml:trace contextRef="#ctx0" brushRef="#br0" timeOffset="39332.7712">26804 3437 13 0,'-14'-43'6'0,"-46"1"8"16,42 35 2-16,-10 3-15 15,-7 11 1-15,-15 15 0 16,1 27 0-16,-4 11-3 16,14 11 0-16,1 3 2 0,16 7 0 15,5 3 0-15,10 5 0 16,14-15 1-16,21-18 0 15,7-13 0-15,15-19 1 16,17-10-3-16,-4-17 0 16,4-4-8-16,-14-14 1 15</inkml:trace>
  <inkml:trace contextRef="#ctx0" brushRef="#br0" timeOffset="39484.156">26490 3976 35 0,'-32'4'17'0,"103"-25"-20"15,-36 7 27-15,29-7-23 16,3-1 1-16,7 1-2 16,0 0 1-16,3 3-9 15,-13 8 1-15,3 3-2 16,-18 10 1-16</inkml:trace>
  <inkml:trace contextRef="#ctx0" brushRef="#br0" timeOffset="39678.0616">26935 3920 24 0,'-4'-25'12'0,"18"-3"-13"16,-7 21 18-16,11 3-17 15,-8 4 1-15,1 8 0 16,0 2 0-16,-11 8-1 16,0 14 0-16,0 10 2 0,-11 7 0 15,4 8 1-15,3-4 0 16,-3 3-2-16,4-10 0 15,6-18-8-15,15-10 0 16</inkml:trace>
  <inkml:trace contextRef="#ctx0" brushRef="#br0" timeOffset="40383.8063">27577 3878 37 0,'17'-57'18'15,"11"18"-20"-15,-24 25 29 0,3-7-27 16,-7 0 0-16,-7 0 1 16,-4 0 0-16,8 3-2 15,-11 11 1-15,-7 14 0 16,-11 14 0-16,-7 4-1 16,-3 14 0-16,3 7 0 15,0 10 0-15,14-3 0 16,18-11 1-16,7-14 1 15,22-13 0-15,9-19 1 16,5-10 1-16,-5-14-1 16,1-8 0-16,7 5 0 15,-11-8 1-15,-3-3-3 16,-8 17 1-16,-10 4-2 16,-7 10 0-16,-7 22-1 0,4 10 0 15,-4 11 0 1,-4 17 1-16,4 0-1 0,7-6 1 15,11-5 2-15,6-9 0 16,5-15 2-16,16-21 1 16,12-14-3-16,-8-11 1 15,8-10-3-15,-1 3 1 16,-10-7-2-16,-8 4 1 16,-2 6-3-16,-19 15 1 15,-6 10 0-15,-18 15 1 0,3 3 1 16,-7 14 1-16,1 11 0 15,3 7 1-15,14-7-1 16,0 3 1-16,14-3 1 16,3-11 0-16,12-7-2 15,2-11 0-15,1-10-2 16,3-7 0-16,-10-10-2 16,-4-5 0-16,-3-2-1 15,3-1 0-15,-14 0 4 16,-3 14 0-16,-4 11 2 15,-4 7 0-15,-13 14 1 16,-5 11 1-16,15 10 0 16,4 1 0-16,13-1-2 15,1-3 1-15,10-15-2 16,0-17 1-16,18-7-5 16,7-14 1-16,0-11-6 15,3 1 0-15</inkml:trace>
  <inkml:trace contextRef="#ctx0" brushRef="#br0" timeOffset="40925.161">28589 3550 30 0,'-39'-11'15'0,"8"39"-16"0,13-14 23 16,4 15-22-16,-14 6 1 15,6-10-1-15,12-1 0 16,3 1 0-16,3-4 0 16,8-3 0-16,3-1 0 0,-4-3 0 15,4 1 0-15,4 2 1 16,-11 1 0-16,0-1 0 15,-11 5 0-15,1-1 0 16,-8 4 0-16,4-1 1 16,-14-3 0-16,10-3-1 15,4-7 1-15,-4-8-1 16,18-10 0-16,0-4-1 16,22-3 0-16,6-3-2 15,11-8 1-15,14 0-1 16,14 1 1-16,-4 2-1 15,-3-6 1-15,0-7 0 16,-11 3 1-16,4 0 0 16,-17-3 1-16,-15 3-1 15,-11 1 1-15,-10 6 0 16,-10 4 0-16,-8 10 0 16,4 11 0-16,-11 7-1 15,1 7 0-15,-1 4 0 16,21 3 0-16,15 4-1 0,0-4 1 15,6 0-1-15,4-7 1 16,1-3 0-16,6 0 0 16,-7-1 0-16,0 1 0 15,-10 3 0-15,-1 3 1 16,-20 5 0-16,-1 6 1 16,-10-3 0-16,3-1 0 15,-6 8 0-15,-5-11 1 16,12 0-6-16,6-3 0 0,22 0-8 15,6-25 0-15</inkml:trace>
  <inkml:trace contextRef="#ctx0" brushRef="#br0" timeOffset="41030.0734">29422 3814 52 0,'0'-3'26'0,"60"31"-87"16,-32-46 46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25:45.2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90 1712 19 0,'11'0'9'0,"-22"-7"-1"0,11 7 10 0,0-11-16 16,0 7 0-16,0 1 2 15,0-4 1-15,3 3-6 16,8 4 0-16,0 4 3 16,-1 6 0-16,8 8-1 15,3 10 0-15,-3 11-1 16,3-14 0-16,-4 10 0 16,8 0 1-16,0 1-1 15,0-1 1-15,-4-7 0 16,3 0 1-16,-9 1 0 15,-5-12 0-15,-3-6 2 16,-7-4 0-16,0-4-1 16,-7-3 1-16,4 0-5 15,3-7 1-15,3 0-11 16,4 0 1-16,14 0-3 16,-3-3 0-16</inkml:trace>
  <inkml:trace contextRef="#ctx0" brushRef="#br0" timeOffset="510.2326">27485 1697 27 0,'-21'-7'13'0,"-18"29"-10"0,18-15 24 0,-7 7-26 15,-4 10 0-15,-11 1 0 16,5 3 1-16,-8 1-2 16,0 2 0-16,7 5 2 15,7-5 1-15,-3-6-1 16,10-4 1-16,8-7-3 16,-1-3 0-16,15-11-4 15,3 0 0-15,3-7-4 16,15-4 0-16,-1 4-1 15,-2 0 1-15,-5 4 1 16,-3 3 1-16,-7 0 5 16,0 0 1-16,0 3 4 15,-7 4 1-15,4 4 2 16,-15-1 0-16,7 5-1 16,1-1 0-16,-1 10-3 0,4 12 1 15,4 2-2 1,-8 15 1-16,0 7-3 0,4 0 1 15,-3 7-1-15,-1 4 1 16,1-4 0-16,10-11 1 16,-11-6 0-16,15-11 1 15,3-18-1-15,-7-11 0 16,10-10-8-16,1-7 1 16,10-10-6-16,7-15 1 0</inkml:trace>
  <inkml:trace contextRef="#ctx0" brushRef="#br0" timeOffset="2341.1976">28003 1909 20 0,'-28'-3'10'0,"-21"-8"-6"16,38 11 9-16,-10 11-11 15,-14 10 1-15,0 7 2 16,-15 11 0-16,11 14-6 16,8 0 1-16,2 0 3 15,12-4 0-15,3-10-1 16,14-7 1-16,21-4-1 15,7-4 0-15,7-6 0 0,4-7 1 16,7-4-6-16,-4 3 1 16,-13-3-8-16,-8-7 1 15</inkml:trace>
  <inkml:trace contextRef="#ctx0" brushRef="#br0" timeOffset="2477.5157">27612 2195 24 0,'0'-28'12'0,"46"10"-12"0,-29 15 13 16,12-8-12-16,9 14 0 0,8 8-7 16,14-4 0-16,11-7 2 15,6-7 1-15</inkml:trace>
  <inkml:trace contextRef="#ctx0" brushRef="#br0" timeOffset="2717.277">28448 1870 13 0,'-21'-24'6'0,"24"24"6"15,-3 0 6-15,0 0-14 16,-3 10 0-16,-15-3 2 16,8 14 1-16,-19 15-9 15,8 13 0-15,0 18 5 16,0 7 1-16,10 4-2 15,-6-4 1-15,6-14-2 0,8-14 1 16,3-11-8-16,3-24 1 16,15-18-5-16,6-25 1 15</inkml:trace>
  <inkml:trace contextRef="#ctx0" brushRef="#br0" timeOffset="2927.9559">28660 1687 33 0,'-4'-39'16'0,"15"60"-23"0,-8-10 27 16,-6 6-18-16,-15 15 1 0,-3 4 0 16,-11 23 0-16,-7 16-4 15,8 20 0-15,-5 0 3 16,5 0 1-16,2-17-1 16,8-15 0-16,11-10-1 15,-1-14 1-15,11-18-9 16,11-3 1-16,-1-22-4 15,8-20 0-15</inkml:trace>
  <inkml:trace contextRef="#ctx0" brushRef="#br0" timeOffset="3301.9008">28459 1860 19 0,'31'-60'9'0,"54"-4"-3"16,-60 54 10-16,3-1-16 15,4 4 1-15,-4 11 0 16,4 6 1-16,-11 15-2 16,-11 7 0-16,1 3 2 0,-15 4 0 15,-6 0 0-15,-18-1 0 16,-11-6 1-16,4-4 0 16,-15-3-1-16,-6-4 1 15,3-10-1-15,3-8 0 16,12-6-2-16,6-4 1 15,11 0-2-15,3 3 0 16,18 8-1-16,11 6 1 0,6 18-1 16,11 11 1-16,8 14 0 15,13 4 1-15,8 6 1 16,-4 1 1-16,-4-8 0 16,-7-7 0-16,-3-6 0 15,0-15 1-15,-7-14-5 16,-1-10 0-16,-2-8-8 15,2-24 1-15</inkml:trace>
  <inkml:trace contextRef="#ctx0" brushRef="#br0" timeOffset="3558.2708">29090 1246 24 0,'-7'-35'12'0,"-4"42"-9"0,8 3 12 15,-15 4-14-15,-3 15 1 16,-11 13 1-16,1 21 1 16,2 15-4-16,1-4 0 15,7-3 3-15,10-11 0 16,1-7-6-16,-1-15 1 15,15-13-6-15,13-14 0 16</inkml:trace>
  <inkml:trace contextRef="#ctx0" brushRef="#br0" timeOffset="3842.6277">29041 1292 28 0,'-29'-14'14'0,"29"21"-17"15,7-7 20-15,4 10-18 16,-4 8 1-16,4 7 0 15,3 10 1-15,-4 14-1 16,8 8 1-16,0-1 0 16,-4-6 1-16,7-8 0 15,-3-10 1-15,-1-8 0 16,4-10 0-16,1-14 0 16,-5-21 0-16,8-17 0 15,0-19 0-15,-1-6-2 16,8-12 1-16,-14 5-1 15,3-1 0-15,-11 22 0 16,8 0 0-16,-7 17-11 16,6 14 0-16,4 4-1 0,1 4 0 15</inkml:trace>
  <inkml:trace contextRef="#ctx0" brushRef="#br0" timeOffset="8406.7312">26614 3493 8 0,'-25'-46'4'0,"35"18"-2"0,-6 21 5 0,14 0-7 16,-11-4 0-16,14 4 1 16,-11 4 0-16,12 3 0 15,-12 14 0-15,11 4 1 16,-3 10 1-16,3 3-1 16,0 8 1-16,-3 0-1 15,3 0 0-15,0-4-1 16,-3 0 1-16,-4 4-2 15,4 0 1-15,-1 0-1 16,-3-7 1-16,4 3 0 16,-4-7 1-16,4-3 1 15,-8 0 0-15,1-4 2 16,0-7 0-16,-4 0-2 16,-4-4 1-16,4-2-8 15,-7-8 1-15,4-11-6 16,13-7 1-16</inkml:trace>
  <inkml:trace contextRef="#ctx0" brushRef="#br0" timeOffset="8679.9964">27086 3557 11 0,'-14'-25'5'0,"4"18"-2"0,10 3 2 15,-11 1-3-15,0 10 1 16,1 3 0-16,-8 12 1 16,8 2-5-16,-12 15 1 0,-16 0 2 15,-5 7 1-15,-6 7-1 16,10 0 1-16,0 3-1 16,8-7 0-16,9-6 1 15,8-11 1-15,7-15-7 16,14-13 0-16,18-8-3 15,-4-17 0-15</inkml:trace>
  <inkml:trace contextRef="#ctx0" brushRef="#br0" timeOffset="9143.694">27397 3701 19 0,'10'-10'9'0,"4"-8"-8"15,-10 15 13-15,14-1-14 16,-8 4 0-16,11 0 0 15,-3 0 1-15,3 4-1 16,0-4 0-16,0 0 1 16,1-4 0-16,6 0 0 15,-7-3 1-15,0 4 0 16,7 3 1-16,1 0-2 16,-8 0 0-16,-11 3-7 15,-10 12 1-15</inkml:trace>
  <inkml:trace contextRef="#ctx0" brushRef="#br0" timeOffset="9353.5128">27443 3888 20 0,'-18'-17'10'0,"39"-8"-7"0,-10 18 11 16,6 0-14-16,-6 0 0 15,7 3 0-15,3-6 0 16,0 6 0-16,0 1 1 15,0-1 0-15,7 1 0 16,1 3 0-16,2 0 1 16,-2 0-3-16,-8 0 0 0,0 0-6 15,0 3 1-15</inkml:trace>
  <inkml:trace contextRef="#ctx0" brushRef="#br0" timeOffset="10343.3599">28409 3169 8 0,'-10'0'4'0,"-19"0"1"0,26-4 5 15,-8 1-8-15,1 3 1 16,-8 0 0-16,-3 0 0 16,10 0-4-16,-6-4 0 15,3 4 3-15,-4-4 0 0,7 8-2 16,4-4 1-16,-3 4-1 16,-1 6 0-16,11 4-1 15,-10 4 1-15,-1 7-2 16,4 6 1-16,3 12 1 15,4 2 0-15,-7 8-1 16,4 4 1-16,-4 6 1 16,3-10 0-16,-3 11 0 15,-14-1 1-15,3 1-1 16,-3 6 0-16,0-13 0 16,0-11 0-16,10-15 0 15,1-6 1-15,10-14 0 16,14-15 0-16,10-6 1 15,1-1 0-15,3 0 0 16,-6 8 0-16,-5-1-3 16,4 11 1-16,1 7-9 15,6 8 1-15</inkml:trace>
  <inkml:trace contextRef="#ctx0" brushRef="#br0" timeOffset="11170.5717">28688 3271 9 0,'3'-18'4'0,"4"1"4"16,-7 17-5-16,0 0-3 15,11-4 1-15,-11 4 1 16,7 4 1-16,-3 3-3 15,3 3 0-15,-4 4 2 16,-3 4 1-16,0 7-1 16,0-1 0-16,0 5 0 15,-3-5 0-15,-4 5 0 16,7-1 0-16,-4-4 1 16,-3 5 1-16,-4-8-3 0,1 0 1 15,3-3-7-15,3-4 0 16,-3 3-2-16,14 1 1 15</inkml:trace>
  <inkml:trace contextRef="#ctx0" brushRef="#br0" timeOffset="11876.5447">28667 3546 9 0,'3'18'4'0,"-6"-1"4"16,3-10 3-16,-7 7-10 15,3 4 1-15,-3 0 1 16,-14 6 0-16,10-2-4 15,-6-5 1-15,3 1 2 16,-4-4 0-16,11 0-1 16,3-3 1-16,4-4 0 15,0 0 0-15,11-4-1 16,7-3 1-16,-4 0-8 16,7 4 1-16</inkml:trace>
  <inkml:trace contextRef="#ctx0" brushRef="#br0" timeOffset="13331.7435">28600 4047 9 0,'0'11'4'0,"-11"27"2"15,11-31-3-15,-3 4-3 16,-8 3 1-16,4 0 2 15,-4 7 0-15,11-6-3 16,-7-1 0-16,7-4-3 16,7 4 1-16</inkml:trace>
  <inkml:trace contextRef="#ctx0" brushRef="#br0" timeOffset="13450.6195">28617 4230 9 0,'-7'25'4'0,"18"-4"-11"0,-4-14 3 16</inkml:trace>
  <inkml:trace contextRef="#ctx0" brushRef="#br0" timeOffset="15043.5278">29231 3550 11 0,'-10'3'5'0,"31"18"2"16,-11-14 10-16,-3 0-17 16,-3 0 1-16,14 4-1 15,-8-4 1-15,1 0-1 16,-1 4 1-16,8 3 0 15,3 0 0-15,-10 7-1 16,6 0 1-16,-6-3-1 0,-8 0 1 16,15 3 0-16,-11-4 0 15,-3 1 1-15,6-4 0 16,1 0 1-16,-11-3 1 16,7-4 0-16,-7 0 1 15,0-4-5-15,-7 1 0 16,7-4-7-16,10-4 0 15</inkml:trace>
  <inkml:trace contextRef="#ctx0" brushRef="#br0" timeOffset="15315.3331">29552 3419 13 0,'-3'-28'6'0,"-22"38"5"15,14 1-2-15,-10 14-8 16,11 10 1-16,-19 4 0 16,-9 3 0-16,-15 7-2 15,-7-10 0-15,10 4 1 16,-3-1 1-16,4 0-1 16,7-3 1-16,6-4 0 15,12-10 0-15,6-7 0 16,18-11 1-16,11-4-8 15,17-6 1-15,4-1-3 16,10-24 1-16</inkml:trace>
  <inkml:trace contextRef="#ctx0" brushRef="#br0" timeOffset="15838.9784">29630 3772 12 0,'-7'-14'6'0,"0"10"3"0,7 4 3 16,-4-7-11-16,4 7 0 15,-3 4 0-15,3-1 0 16,-4 4-1-16,1 4 0 16,-4 6 1-16,3 5 0 15,-3 6 0-15,7-7 0 16,-4 0 0-16,-3-3 1 31,7 3 1-31,0-3 1 16,0-4-10-16,11-7 0 15</inkml:trace>
  <inkml:trace contextRef="#ctx0" brushRef="#br0" timeOffset="16445.5361">30014 3627 18 0,'-21'-17'9'0,"18"27"-8"16,6-6 7-16,1 6-8 15,3 4 1-15,3-3 1 16,1 3 0-16,-4-3-3 15,7-1 0-15,0-3-3 16,11 0 0-16</inkml:trace>
  <inkml:trace contextRef="#ctx0" brushRef="#br0" timeOffset="16574.0009">30311 3581 13 0,'-4'4'6'0,"11"13"0"0,-3-13 6 15,6 3-12-15,-3 0 1 16,0 0-10-16,4 0 0 16</inkml:trace>
  <inkml:trace contextRef="#ctx0" brushRef="#br0" timeOffset="16710.0427">30646 3606 22 0,'-7'-4'11'0,"0"4"-15"15,14 4 19-15,3 3-13 16,-3 4 0-16,4-1-13 16,7 1 1-16</inkml:trace>
  <inkml:trace contextRef="#ctx0" brushRef="#br0" timeOffset="17253.4571">31171 3327 21 0,'-14'-10'10'0,"32"10"-11"16,-7 3 15-16,-1 8-14 16,1 3 1-16,6 11 0 15,-6 6 0-15,7 5-1 16,-4 2 0-16,7 12 0 15,-4-8 1-15,5 4-1 16,-5-14 1-16,-3-4 0 16,4-10 1-16,-7-1 1 15,-1-6 0-15,4 3 1 16,-7-3 0-16,-3-8-10 16,3 1 0-16</inkml:trace>
  <inkml:trace contextRef="#ctx0" brushRef="#br0" timeOffset="17492.4802">31510 3271 13 0,'-21'-21'6'0,"10"28"3"0,4 0-3 0,-10 7-4 15,-12 11 0-15,-2 13 1 16,-12 8 1-16,-10 4-5 15,-7 6 1-15,0-3 3 16,8-7 0-16,2 0 0 16,8 3 1-16,14-3-6 15,10-7 1-15,18-11-5 16,21-7 0-16</inkml:trace>
  <inkml:trace contextRef="#ctx0" brushRef="#br0" timeOffset="17916.904">31591 3662 17 0,'0'4'8'0,"7"7"-6"0,-3-4 8 0,3 7-9 15,-7 3 1-15,0 1-1 16,0 7 1-16,0 6-3 16,-7 8 1-16,-4 14 2 15,1-3 1-15,-1 2-1 16,-7-6 0-16,8-7 1 16,-4-7 1-16,7-11-5 15,3-14 1-15,4-14-6 16,11-11 0-16</inkml:trace>
  <inkml:trace contextRef="#ctx0" brushRef="#br0" timeOffset="18181.9537">31545 3638 12 0,'-3'-14'6'0,"31"-8"2"0,-17 12 0 16,-1-1-6-16,15 1 0 15,0 6 0-15,-1 1 0 16,-3 6-3-16,1 8 0 16,-1 3 2-16,-11 4 0 15,-10-1 0-15,-10 4 0 16,-11 8 0-16,-8-12 0 16,-2 1 1-16,-5-1 0 15,-2 1 1-15,6-4 0 16,7-3-5-16,15-8 1 0,10-3-5 15,10-3 0-15</inkml:trace>
  <inkml:trace contextRef="#ctx0" brushRef="#br0" timeOffset="18901.3717">32053 3059 17 0,'7'-17'8'0,"22"-1"-7"16,-19 14 8-16,8 4-9 16,3 0 0-16,-7 4-1 15,11-1 1-15,3 5 0 16,4-1 0-16,0 0 0 15,-1 0 1-15,-2-4-1 16,-5 1 0-16,-3-1 1 16,1 1 0-16,-8-8 0 15,0 4 0-15,-4 4 0 16,-6 6 0-16,3 4-1 16,-11 4 1-16,8 10-1 15,-1 25 0-15,5 28-1 16,2 15 1-16,-3 6 0 0,0 14 0 15,4 8 1-15,-4-11 0 16,-4-18 0-16,-3-14 1 16,-3-17 2-16,-8-15 0 15,-6-14 1-15,-12-10 0 16,-9-14 0-16,-12-8 0 16,-3-10-10-16,-3 0 1 15,6-4-5-15,15-24 1 16</inkml:trace>
  <inkml:trace contextRef="#ctx0" brushRef="#br0" timeOffset="23812.1126">32565 2537 19 0,'3'7'9'0,"12"-10"-8"16,-15 3 9-16,7-7-9 15,-4 7 0-15,1 7-1 16,-4 10 1-16,0 8-2 16,-4 10 1-16,1 11 0 15,-1 7 1-15,1 3-1 16,-5 1 0-16,5-11 1 16,-1-11 1-16,4-10 1 15,0-11 1-15,0-11 0 16,0-13 1-16,4-15-3 0,-1-14 0 15,8 0-9-15,-4-6 1 16</inkml:trace>
  <inkml:trace contextRef="#ctx0" brushRef="#br0" timeOffset="24141.4479">32558 2551 17 0,'0'-10'8'0,"14"-1"-3"0,-3 11 4 0,-4 0-10 16,3 0 0-16,4 4 0 15,-3 6 0-15,-1 11 2 16,5 8 0-16,-5-1-1 16,1 7 0-16,3 4 0 15,0-7 1-15,4-4 1 16,6-11 0-16,-6-6 1 16,3-11 0-16,-3-14 0 15,3 0 1-15,-3-4 0 16,-4-7 0-16,-7-3-1 15,3-3 1-15,-10 2-1 16,0 5 0-16,-7-5-1 16,4 1 1-16,-1 0-2 15,4-4 1-15,0 4-2 16,4 7 0-16,6 7-5 16,-3 3 1-16,11 11-7 15,0 11 1-15</inkml:trace>
  <inkml:trace contextRef="#ctx0" brushRef="#br0" timeOffset="24414.1256">33189 2498 20 0,'0'7'10'0,"-10"-7"-8"0,6 4 10 0,-3-1-12 16,0 4 1-16,0 8 0 15,-11 6 0-15,4 3 0 16,-10 5 0-16,-1-1 2 16,4 4 0-16,7-8-2 15,3-3 0-15,-3-13-7 16,10-16 0-16</inkml:trace>
  <inkml:trace contextRef="#ctx0" brushRef="#br0" timeOffset="24560.6446">33045 2491 22 0,'3'-21'11'0,"8"32"-13"16,-4-4 13-16,0 3-11 16,0-3 1-16,7 7 1 15,-7 4 1-15,0 7-2 16,7 3 0-16,-3 4-2 0,-1 0 1 15,5-4-6-15,2-4 1 16</inkml:trace>
  <inkml:trace contextRef="#ctx0" brushRef="#br0" timeOffset="24862.2913">33306 2417 13 0,'0'-3'6'0,"7"-11"-2"15,-7 14 4-15,0 0-9 16,0 3 0-16,-7 8 1 16,-7 3 0-16,-4 7 1 15,4-3 0-15,3 13 0 16,-3 5 0-16,11 2 0 15,3 1 1-15,7 7 0 16,10-7 1-16,8-4 1 16,0-10 1-16,3-11-3 15,0-7 0-15,-3-3-7 16,0-4 1-16</inkml:trace>
  <inkml:trace contextRef="#ctx0" brushRef="#br0" timeOffset="25146.227">33482 2459 13 0,'-3'0'6'0,"-15"15"3"0,14-5 1 0,1 1-10 15,-4-4 0-15,3 3 1 16,1 8 1-16,3 7-2 16,0 3 1-16,3 0 1 15,1 0 0-15,-1 4 1 16,1 0 0-16,-4-7-6 16,0-8 1-16,0-3-4 15,0-10 1-15</inkml:trace>
  <inkml:trace contextRef="#ctx0" brushRef="#br0" timeOffset="25419.1958">33514 2414 14 0,'10'-39'7'0,"8"4"2"16,-14 24 7-16,-1-3-16 15,1 3 0-15,3 4-1 16,3 4 0-16,-3 10 0 15,0 7 1-15,8 3-1 16,-8 8 1-16,-4 3-2 0,-3 4 1 16,0-11 1-16,-3 0 1 15,-4 8 0-15,-8-5 0 16,5 1 1-16,-8-4 0 16,4-3 2-16,-7-4 1 15,3-7-3-15,-6-7 0 16,2-7-8-16,8-4 1 15</inkml:trace>
  <inkml:trace contextRef="#ctx0" brushRef="#br0" timeOffset="25780.1987">33539 2583 16 0,'17'0'8'0,"26"3"-2"16,-29-3 4-16,3 0-10 0,1 0 1 15,3 0 1-15,-3-3 0 16,-4-1-2-16,-4 1 0 16,-3-1-5-16,4-3 1 15,-4 0-1-15,7 7 0 16</inkml:trace>
  <inkml:trace contextRef="#ctx0" brushRef="#br0" timeOffset="25972.8776">33697 2484 19 0,'-14'-25'9'0,"14"33"-11"0,0-1 16 0,-3 7-14 15,-4-7 1-15,0 7 1 16,-8 7 1-16,5 4-3 15,-1 3 1-15,-3 0 1 16,4 0 1-16,3-6-5 16,-4-5 0-16,11-3-4 15,3-10 0-15</inkml:trace>
  <inkml:trace contextRef="#ctx0" brushRef="#br0" timeOffset="26168.163">33778 2452 18 0,'0'-10'9'0,"11"6"-7"0,-11 4 12 16,0 4-14-16,-7 10 0 15,3 0 0-15,1 11 0 16,-1 7 1-16,1 3 0 31,10 18-5-31,7-14 1 16,-3-4-2-16,10-14 0 15</inkml:trace>
  <inkml:trace contextRef="#ctx0" brushRef="#br0">33810 2308 10 0,'-7'0'5'0,"7"14"-4"15,4-11 5-15</inkml:trace>
  <inkml:trace contextRef="#ctx0" brushRef="#br0" timeOffset="30506.0102">29612 5991 26 0,'0'-4'13'0,"4"-20"-6"0,-4 6 14 0,0-3-19 16,0-11 0-16,3-7 1 16,1-7 0-16,3 0-4 15,-7-6 1-15,0-8 2 16,-7-11 0-16,7-7-1 16,10-3 0-16,1 4 0 15,7 10 0-15,-1 7-1 16,8 10 0-16,7-6-1 15,3 14 0-15,0 6 0 16,4 8 0-16,0 3 0 16,0 8 0-16,-11 6 0 15,-14 8 0-15,11 6 0 16,-11 8 0-16,-4 3 1 16,-10 7 0-16,-14 4 1 15,-10 6 0-15,-12 1-1 16,-10-4 1-16,4 4 0 15,-7-7 1-15,10-4-1 0,7-10 0 16,11-8-2-16,14-3 1 16,17-7-1-16,12-4 1 15,13 1-1-15,7 3 0 16,8 7 0-16,-19 3 0 16,8 4 0-16,-11 8 1 15,-3 6 0-15,-11 3 1 16,-3 15-1-16,-11 0 1 0,-14 0 0 15,-18 0 0-15,-17-4 0 16,-4 7 0-16,0-3 0 16,7-11 1-16,7-10 0 15,7-11 0-15,8-7-4 16,9-14 0-16,15-4-9 16,11-14 1-16</inkml:trace>
  <inkml:trace contextRef="#ctx0" brushRef="#br0" timeOffset="31618.2846">30618 5165 24 0,'-29'-17'12'0,"-24"3"-10"0,43 10 13 16,-8 4-15-16,-3 7 0 15,0 4 1-15,-4 6 0 16,0 4-1-16,4 8 0 16,-7 6 1-16,7 11 0 15,3 3-1-15,1 1 1 16,10 3-1-16,10-15 1 15,11 1 0-15,18-11 1 16,17-6 0-16,8-5 0 16,-8-10 1-16,-3-7 0 0,-7 0-2 15,-14 0 0-15,-4 0-10 16,-4-3 1-16</inkml:trace>
  <inkml:trace contextRef="#ctx0" brushRef="#br0" timeOffset="31827.6785">30297 5384 23 0,'-15'-7'11'0,"19"-7"-8"15,-4 14 10-15,11 0-13 16,3 7 1-16,3 3 0 16,1 5 1-16,14-1-2 15,3-4 1-15,7 1 1 16,1-4 1-16,-5-7-4 15,-2-11 1-15,-5-6-6 16,1 3 1-16,-4-8-3 16,-3 8 1-16</inkml:trace>
  <inkml:trace contextRef="#ctx0" brushRef="#br0" timeOffset="32329.5323">31178 4992 25 0,'0'-24'12'0,"-3"27"-16"15,6-3 24-15,5 7-20 16,-5 4 1-16,-6 14 1 16,-5 17 0-16,5 25-2 15,-4 21 0-15,-4 11 2 0,-6-11 0 16,3-7 0-16,-1-7 1 16,5-17 0-16,-1-15 0 15,1-14 1-15,6-17 1 16,8-18-3-16,6 0 1 15,1-14-12-15,14-11 1 16,-4-14-3-16,0-21 1 16</inkml:trace>
  <inkml:trace contextRef="#ctx0" brushRef="#br0" timeOffset="32548.8052">31369 4872 26 0,'-11'-67'13'0,"29"53"-20"16,-7 18 22-16,-1 3-15 15,4 11 1-15,-10 13 0 16,-4 8 0-16,-7 11-1 16,-11 20 0-16,-3 25 1 15,0 15 0-15,-22-8 0 16,5 0 1 0,-8 25 1-1,11-28 1-15,17-32-4 16,11-28 0-16,10-25-7 15,4-21 1-15</inkml:trace>
  <inkml:trace contextRef="#ctx0" brushRef="#br0" timeOffset="32953.3232">31115 5024 19 0,'63'-35'9'0,"19"-22"-4"0,-61 40 7 15,3-1-12-15,15 4 0 16,-3 3 0-16,2 4 0 16,-2 11 0-16,-5 3 1 0,-2 4 0 15,-5 10 0-15,-6 7 0 16,-4-10 0-16,-10 6 2 16,-8 5 0-16,-14-1 0 15,-6 4 0-15,-1-1 0 16,-14-6 0-16,4 7 0 15,3-8 0-15,11-6-2 16,-4-11 0-16,11 4-2 16,4-4 1-16,6 3-3 15,8 15 1-15,13 3-1 16,8 8 0-16,14 6 1 16,0 0 0-16,-1 8 2 15,1-5 0-15,4-13 3 16,-8-4 0-16,-3-3 1 15,-15-7 0-15,-3-8-7 16,-10-3 1-16,3-7-7 16,0-24 1-16</inkml:trace>
  <inkml:trace contextRef="#ctx0" brushRef="#br0" timeOffset="33434.0207">31835 4770 26 0,'-22'-32'13'0,"40"1"-14"15,-7 24 16-15,3-7-15 16,-4 3 1-16,-3 0 0 16,-3 1 0-16,3-4-2 15,-3 3 1-15,-1 0 1 16,-3 1 0-16,0 10-1 15,0 0 0-15,0 7 0 16,0 14 0-16,4 7-1 16,-1 15 1-16,1 3 0 15,-1 10 0-15,-3-3 1 16,0 0 1-16,0 0 0 0,0 0 1 16,-3-7 0-16,3 3 0 15,-4-7 0-15,-3-14 0 16,0-13-5-16,0-8 0 15,3-21-7-15,8-15 0 16</inkml:trace>
  <inkml:trace contextRef="#ctx0" brushRef="#br0" timeOffset="33643.8485">31909 4611 25 0,'-4'-45'12'0,"18"23"-12"0,-7 15 15 0,4 0-15 15,7 0 1-15,-1 0-1 16,11 0 1-16,4 7-2 15,0 7 1-15,-4 7 0 16,-10 7 1-16,-11 11 0 16,-11 11 0-16,-13 2 1 15,-12 5 0-15,-2-8 0 16,6-3 1-16,0-4-3 16,1-7 0-16,2-6-7 15,19-8 0-15</inkml:trace>
  <inkml:trace contextRef="#ctx0" brushRef="#br0" timeOffset="33868.6162">32110 4802 19 0,'10'-11'9'0,"15"-6"0"0,-14 17 7 15,10-4-16-15,-4 11 0 16,15 0 0-16,7 4 0 15,-4-4 0-15,1-4 1 16,-1 1 1-16,-3-8 1 16,-4-10 0-16,-3-3 0 15,-8-4-6-15,1-4 1 16,-8-3-5-16,8 3 0 0</inkml:trace>
  <inkml:trace contextRef="#ctx0" brushRef="#br0" timeOffset="34049.6721">32403 4513 26 0,'-18'-4'13'0,"25"22"-14"15,-3-8 18-15,-8 12-17 16,-3 23 1-16,0 8 0 16,0 11 1-16,-11 3-1 15,4-7 0-15,4-11-1 16,2-10 0-16,16-14-7 15,9-8 1-15</inkml:trace>
  <inkml:trace contextRef="#ctx0" brushRef="#br0" timeOffset="34199.8026">32664 4410 28 0,'0'11'14'0,"0"38"-15"0,-4-20 19 16,1 23-16-16,3 19 1 15,0 17 1-15,-4 4 0 16,4 14-15-16,11-11 1 16</inkml:trace>
  <inkml:trace contextRef="#ctx0" brushRef="#br0" timeOffset="40400.573">13656 7180 28 0,'21'-81'14'0,"7"73"-16"0,-17 8 15 15,0 11-13-15,6 7 0 32,-6 42 1-32,-22 3 0 15,1-3-1-15,-4 0 0 16,-1-3 1-16,8-8 0 16,4-3 1-16,-4-14 1 15,7-15-1-15,7-13 0 0,14-8 0 16,0-13 1-16,7-12-1 15,4-17 0-15,-4-3-1 16,-3-4 0-16,3 4-2 16,-10 6 0-1,3 26-1 1,0 17 0-16,-3 10-1 16,3 8 1-16,-10 3 0 15,-4 4 0 1,-7 14 2-1,-7-4 1-15,7-10 1 16,0-8 0-16,0-10 0 16,10-7 1-16,1-14-1 15,6-14 1-15,5-7-2 16,6-8 0-16,-3-6-2 0,10 7 1 16,-14 6-1-16,0 8 0 15,-3 7 0-15,-8 14 0 16,-6 14 0-16,3 14 0 15,4 4 0-15,-8 3 1 16,4 0 1-16,-7 1 1 16,7-5-1-16,-3 1 1 15,-4-4-1-15,0 4 1 16,0-8-6-16,10 1 0 16,8-7-6-16,10-8 1 31</inkml:trace>
  <inkml:trace contextRef="#ctx0" brushRef="#br0" timeOffset="40596.2177">14471 7342 27 0,'-14'-35'13'0,"7"-1"-12"15,14 26 18 1,3 20-20 0,-6 4 1-16,3 8 2 15,-3 2 0-15,-4 5-2 16,0 2 1-16,0-2 1 15,0-5 1-15,7-3-3 16,-4-10 0-16,4 0-7 16,11-15 0-16,-4-17-2 15,4-11 1-15</inkml:trace>
  <inkml:trace contextRef="#ctx0" brushRef="#br0" timeOffset="40730.3899">14520 7031 26 0,'-21'-24'13'0,"11"-8"-17"0,10 25 24 15,0 0-20-15,3 3 1 32,15 19-15-32,3-1 1 15</inkml:trace>
  <inkml:trace contextRef="#ctx0" brushRef="#br0" timeOffset="41091.3053">14609 7120 26 0,'0'10'13'0,"10"11"-15"16,-10-10 19-16,7 10-17 16,-7 4 1-1,-7 31 2 1,0 1 0-16,4-11-3 16,3-8 1-16,-8-9 1 15,5-8 1-15,3-7 0 16,11-18 0-16,10-17-1 15,7-14 0-15,4-21-2 16,6-8 1-16,1 4-2 16,-14 7 1-1,-7 18-1 1,3 21 1-16,-11 21-1 16,-3 14 0-16,-3 18 1 0,7 3 0 15,-1 0 1-15,4 8 1 16,0-8 1-16,-3-7 0 31,10-6-10-31,-3-12 1 16,3-13-3-16,0-25 0 15</inkml:trace>
  <inkml:trace contextRef="#ctx0" brushRef="#br0" timeOffset="41707.5766">15956 6749 22 0,'-10'-14'11'0,"10"21"-10"0,0-3 11 0,0 10-11 16,-11 14 1-16,0 4 1 15,-6 24 0-15,3 22-4 16,3 14 1-16,-3 10 3 16,3 4 0-16,4-4 0 15,-7-3 0-15,14-11 0 16,-3-21 1-16,-4-18-1 15,7-27 0-15,0-19-5 16,7-21 1-16,7-10-9 16,7-21 1-16</inkml:trace>
  <inkml:trace contextRef="#ctx0" brushRef="#br0" timeOffset="41961.9402">16136 6756 23 0,'7'-63'11'0,"4"20"-6"0,-1 26 11 15,4 3-16-15,-3 3 1 16,3 11 2-16,-10 7 0 16,3 14-3-16,-7 11 0 15,-7 21 2-15,-4 7 0 16,-7 32 0-16,-3 10 1 16,0 7-2-16,0 1 1 31,-11 31 0-31,11-25 0 15,10-20 1-15,4-26 0 16,11-21-2-16,6-20 0 0,8-19-11 16,10-13 0-16</inkml:trace>
  <inkml:trace contextRef="#ctx0" brushRef="#br0" timeOffset="42351.6464">16468 6890 21 0,'0'-31'10'0,"10"-15"0"0,-10 35 5 16,7 4-14-16,-7 7 0 16,0 0 0-16,4 14 1 15,-1 4-2-15,1 14 0 16,3 10 2-16,7 7 0 16,4 11-1-16,6 0 1 15,5 0 0-15,-8-3 1 16,3-8-1-16,-2-3 1 15,-8-11 0-15,0-7 0 16,-7-3-1-16,-4-14 0 0,1-8-6 16,7-6 1-16,-4-15-8 15,7-14 1-15</inkml:trace>
  <inkml:trace contextRef="#ctx0" brushRef="#br0" timeOffset="42831.7963">17106 6813 28 0,'11'-21'14'0,"3"3"-12"16,-14 18 17-16,0-7-17 15,0 7 1-15,-4 3 0 16,-3 4 0-16,-10 15-5 16,-12 6 1-16,-9 14 3 15,-15 8 0-15,0 10-1 16,0 3 0-16,11-6 0 0,-1-8 1 31,11-17-1-31,11-18 1 16,11-14-1-16,6-11 0 15,8-3-1-15,6 0 1 16,-3 0-1-16,0 0 0 16,-3 3-1-16,-1 4 0 15,-3 7 0-15,0 0 1 16,0 4-2-16,-3 3 1 15,-1 3 0-15,-3 8 0 16,0 3 0-16,4 7 1 0,-4 8-1 16,3 2 1-16,1 12 0 15,-4 3 0-15,0 10 0 16,-4 4 1-16,7 11 0 16,1-8 0-16,-1-6 1 15,1-11 1-15,-1-11 1 16,1-7 0-16,-4-17-3 15,3-11 1-15,4-14-6 16,4-18 0-16,6-3-8 16,1-7 1-16</inkml:trace>
  <inkml:trace contextRef="#ctx0" brushRef="#br0" timeOffset="43628.8956">17438 7303 21 0,'-25'-14'10'0,"18"3"-1"0,7 11 7 16,0 0-16-16,7 0 1 16,4 0 0-16,10 4 1 0,4 3-2 15,3 0 1-15,11 0 1 16,-8-3 0-16,1-1 0 16,0-3 0-16,3 0-1 15,0 0 1-15,1 0 0 16,-8-3 0-1,0 3 1 1,-7-4 1-16,-7 1-2 16,-7 3 1-16,-7 0-9 15,4 3 1-15,-4-3-5 16,7-10 0-16</inkml:trace>
  <inkml:trace contextRef="#ctx0" brushRef="#br0" timeOffset="44229.0348">18327 6823 21 0,'-4'-10'10'0,"11"-1"-7"16,-7 11 11-16,7 0-14 16,-3 7 1-16,3 7 1 0,0 4 0 15,0 7-2-15,0 10 0 16,4 11 1-16,10 14 1 16,7 10 0-16,4 11 1 31,10 22 0-31,1-22 0 15,-12-18 1-15,-6-13 0 16,-4-11 1-16,-3-8 0 16,-15-13-5-16,-6-11 0 15,-4-7-11-15,3 0 1 16</inkml:trace>
  <inkml:trace contextRef="#ctx0" brushRef="#br0" timeOffset="44454.0037">18824 6799 28 0,'0'-4'14'0,"-24"29"-13"15,6-4 14-15,-10-3-13 16,-11 17 0-16,-14 18 0 16,-7 21 1-16,7 4-4 15,-3 10 1-15,6-11 2 16,11-3 0-16,4-7-1 15,7-10 1-15,10-8-1 16,8-13 1-16,10-15-11 16,21-11 0-16</inkml:trace>
  <inkml:trace contextRef="#ctx0" brushRef="#br0" timeOffset="45250.2215">19061 7913 22 0,'-18'29'11'0,"0"-8"-2"16,15-18 8-16,-4 4-14 15,3 0 0-15,1 1 1 16,-1-1 0-16,1-4-5 16,3 1 1-16,0-11 3 15,-4-11 1-15,4-14-2 16,0-14 0-1,7-49 0 1,4 0 0-16,-1-4-1 16,1-14 0-16,7 11-1 0,-1 0 0 31,29-22 0-31,-7 25 0 16,3 18-1-16,-7 14 0 15,-3 18 0-15,-4 6 0 31,4 26 0-31,-7 10 0 16,-4 14 0-16,-10 10 0 16,-8 8 0-16,-10 3 1 15,-11 4 0-15,-3 3 1 16,-7-3-1-16,-7 0 1 0,-4 0 0 16,4-8 0-16,3-13 0 15,11-8 0-15,0-3-1 16,10-3 0-16,11-4-1 15,11 0 1-15,10-4-1 16,3 4 0-16,22 4 0 16,-3 6 0-16,3 4 0 15,-8 4 1-15,-2 6-1 16,-5 12 1-16,-17 2 0 16,1 15 0-16,-19-7 0 15,-10-4 1 1,-35 15 0-1,-4-8 0-15,0-10 1 16,7-11 0-16,4-7 0 16,10-7 0-16,7-10-3 15,7-4 1-15,11-11-8 16,7-7 0-16,18-3-4 0,-4-4 1 16</inkml:trace>
  <inkml:trace contextRef="#ctx0" brushRef="#br0" timeOffset="45654.8931">19794 6707 28 0,'4'-18'14'0,"3"4"-15"16,-7 14 22-16,11 4-21 16,-4 3 0-16,3 7 1 15,4 7 1-15,-7 14-2 16,-3-6 0-16,-4 13 2 15,0 11 0-15,-7 3 0 16,-7 11 0-16,0 78 0 16,-1-25 0-16,5-25 0 15,-1-17 1-15,-6-15 0 16,10-13 0-16,7-15-2 0,7-21 0 16,7-21-7-16,0-11 1 15,7-21-6-15,0-10 0 16</inkml:trace>
  <inkml:trace contextRef="#ctx0" brushRef="#br0" timeOffset="45925.4269">20091 6689 21 0,'24'-56'10'0,"-6"-11"-5"0,-14 53 10 0,-1 3-14 15,-3 4 1-15,0 14 0 16,-7 18 1-16,-11 10-3 15,-6 7 1-15,-5 8 2 16,5-11 0-16,3 10-1 16,-1 15 1-16,8-5-1 15,-3 9 0-15,6 27 0 16,4 32 0-16,-4-25 0 16,8-17 0-16,-1-18 1 15,1-14 0-15,-1-11-6 16,1-17 0-16,3-11-8 15,-7-14 1-15</inkml:trace>
  <inkml:trace contextRef="#ctx0" brushRef="#br0" timeOffset="47171.1534">20158 7536 25 0,'7'-7'12'0,"3"14"-9"0,-3-7 13 0,11 0-15 16,0 0 0-16,6-4 0 15,1 4 1 1,3 15-2 0,-14 6 1-16,-14 7 0 15,-14 11 1-15,-10 7-1 16,-5 3 1-16,1-3-1 15,-4 0 0-15,1-4-1 16,2-3 0-16,15-14 0 16,11-4 1-16,10-11 0 15,7-10 0-15,14-7 1 16,15-10 0-16,-1 6 0 16,0 4 0-16,4 7-1 15,-11 0 1-15,-3 3-12 16,3 5 1-16,-3-5-2 0,0-17 1 15</inkml:trace>
  <inkml:trace contextRef="#ctx0" brushRef="#br0" timeOffset="49829.6688">20144 6361 24 0,'0'-39'12'0,"7"15"-9"0,-4 17 12 0,8-4-15 16,-1 4 0-16,4 0 0 15,8 3 0-15,2 1 0 16,8 6 0-16,0 4 0 15,3-3 0-15,-7-4 0 16,-3 4 0-16,-7 3 0 16,-11 3 0-16,-11 8 1 15,-13 7 0-15,-19 6 0 16,-10 8 1-16,11 3-1 16,0 4 1-16,7-3-1 15,17-8 1-15,11-10 0 16,28-11 0-16,22-7 0 15,27-7 0-15,-3 0 0 16,-3-4 1-16,-15 8-12 16,-10 6 1-16</inkml:trace>
  <inkml:trace contextRef="#ctx0" brushRef="#br0" timeOffset="52261.4377">14009 8587 19 0,'-4'-7'9'0,"8"-3"-8"0,-4 10 10 15,0-7-9-15,0-1 0 16,0 1 1-16,0-3 1 16,-4-1-5-16,-3-6 1 15,4 3 2-15,-4-11 1 16,3-3-2-16,-3-8 1 16,7-6-1-16,0 0 0 15,0-15-1-15,7-3 1 16,-3-14-1-16,3-3 1 15,24-19-1 1,1 12 0 0,46 10-1-1,-15 24 0-15,-3 18 0 16,-3 18 0-16,-11 11 0 16,-8 13 0-16,-20 19 1 15,-14 9 0-15,-19 1 0 16,-6 7 1-16,-18-7 1 15,-3-4 0-15,-4-3 0 16,-3-4 0-16,10-3 0 16,7-8 0-16,1-6-1 15,9-7 1-15,22-4-2 16,11-8 1-16,17-2-1 16,4-1 0-16,10 4-2 0,-3 4 0 15,3 3 0-15,4 3 1 16,-14 8-1-16,-11 3 1 15,-10 4 1-15,-15-1 1 16,-13 4 0-16,-12 8 1 16,-13 6 1-16,-7 4 0 15,6-4 0-15,5-10 0 16,9-1-6-16,8-13 1 16,11-8-7-16,20-17 0 15</inkml:trace>
  <inkml:trace contextRef="#ctx0" brushRef="#br0" timeOffset="55848.6312">14813 7878 16 0,'-3'-14'8'0,"-36"32"-4"0,28-8 9 16,-6 1-12-16,-5 6 1 16,8 5 0-16,-10 2 0 15,2 8-3-15,8 3 0 16,-3 4 2-16,-1 4 0 0,4 13 0 16,-4 7 0-16,-3 1 0 15,11-1 1-15,2-6-1 16,8-8 0-16,8-13 1 15,9-8 1-15,8-21-1 16,14-11 1-16,10-10-4 16,-7-7 1-16,-6 7-7 15,-12 0 0-15</inkml:trace>
  <inkml:trace contextRef="#ctx0" brushRef="#br0" timeOffset="56047.1213">14499 8277 21 0,'21'-18'10'0,"18"-3"-10"15,-32 14 10-15,7 0-10 16,-3 0 1-16,7 3 0 0,-1 1 1 16,8 3-2-16,7 0 1 15,6 0 1-15,1 0 0 16,4-4-8-16,6-3 1 15</inkml:trace>
  <inkml:trace contextRef="#ctx0" brushRef="#br0" timeOffset="56298.6099">15011 7995 18 0,'-29'-36'9'0,"26"22"-7"0,3 11 10 0,0 3-11 16,0 0 1-16,11 3 0 15,-8 1 0-15,8 6-3 16,-4 4 1-16,10 8 2 16,-13 9 0-16,-4-2-1 15,0 6 0-15,-11 7 1 16,-6 11 1-16,6 7 0 16,-10 4 0-16,10-4 0 15,8-8 0-15,6-6-9 16,8-14 0-16,10-7-3 15,-10-18 1-15</inkml:trace>
  <inkml:trace contextRef="#ctx0" brushRef="#br0" timeOffset="56524.4154">15078 8037 8 0,'0'-28'4'0,"46"-1"-2"0,-36 22-1 16,4 4 0-16,-10 3 1 15,6 3 3-15,-3 8 1 16,4 7-7-16,-7 13 1 16,-4 5 4-16,0 10 1 15,-4 13-1-15,-3 19 1 16,-4-4-3-16,8-3 1 0,-4-4-4 16,7-4 0-16,-4-13-5 15,4-12 0-15</inkml:trace>
  <inkml:trace contextRef="#ctx0" brushRef="#br0" timeOffset="56930.452">15078 8118 19 0,'-14'-53'9'0,"49"25"-9"15,-25 17 12-15,12-6-10 16,-5-1 1-16,-3 0 0 15,8 1 0-15,-1 3-5 16,7 3 1-16,11 11 3 16,-8 7 0-16,-2 4-1 15,-8 6 1-15,-14 8 0 0,-14 10 0 16,-4-6 0-16,-17 6 0 16,-4 0 0-16,1-3 0 15,-15 0-1-15,3-15 1 16,5-10-2-16,6-3 1 15,11-4-3-15,10 0 1 16,4 0-1-16,14 7 0 16,4 7-1-16,10 4 1 15,7 10 0-15,-14 0 0 16,14 7 2-16,4 1 0 16,7-5 2-16,7-2 1 15,-4-12 0-15,0-3 1 0,1-7-7 16,-4-7 0-16,-1-10-5 15,-6-8 1-15</inkml:trace>
  <inkml:trace contextRef="#ctx0" brushRef="#br0" timeOffset="57233.6982">15543 7797 12 0,'0'-4'6'0,"0"-10"4"0,0 7 1 16,0 7-10-16,7-3 0 16,-7 3 0-16,4 10 1 15,3 12-3-15,-7 13 1 16,-7 14 2-16,3 4 0 15,4-7 0-15,0 0 0 16,4 0 0-16,7-7 1 16,-1-4-1-16,1-3 0 15,-1-15-9-15,-3-6 1 16</inkml:trace>
  <inkml:trace contextRef="#ctx0" brushRef="#br0" timeOffset="57473.8951">15505 7801 20 0,'-15'-29'10'0,"30"-9"-8"16,-5 27 10-16,4 0-12 15,0 1 1-15,15 3 0 16,-5 3 0-16,-6 4-1 16,3 7 0-16,0 7 0 15,-14 15 1-15,-14 2-1 16,-14 5 1-16,-4 2-1 15,1-2 0-15,3-8 1 16,-1 0 1-16,8-3-6 16,0 0 0-16,14-11-2 15,25-11 0-15</inkml:trace>
  <inkml:trace contextRef="#ctx0" brushRef="#br0" timeOffset="57710.9566">15723 7998 19 0,'18'-14'9'0,"14"3"-11"0,-22 8 15 16,-3-4-12-16,0 0 1 15,-3 0 1-15,-4 7 0 16,14 0-4-16,-7-4 1 16,4-3 2-16,3 4 0 0,0-1 0 15,7 1 1-15,-7-1-1 16,14 0 1-16,-6 1-4 15,-12 3 0-15,8-4-5 16,-15-3 1-16,-3 0-3 16,-3-3 0-16</inkml:trace>
  <inkml:trace contextRef="#ctx0" brushRef="#br0" timeOffset="57876.9187">15822 7776 20 0,'-7'28'10'0,"14"0"-11"16,-3-14 18-16,-4 4-16 16,7 3 0-16,-4 7 2 15,11 4 0-15,-10 0-3 16,-1 0 0-16,1-4-6 16,-1-7 1-16</inkml:trace>
  <inkml:trace contextRef="#ctx0" brushRef="#br0" timeOffset="58041.8914">16027 7712 23 0,'0'-10'11'0,"0"56"-12"0,-4-22 15 16,-3 19-12-16,-3 13 0 15,-1 4-9-15,7 4 1 16,8-1 2-16,7-10 1 0</inkml:trace>
  <inkml:trace contextRef="#ctx0" brushRef="#br0" timeOffset="82394.7087">7310 9744 6 0,'-4'-7'3'0,"8"4"-3"0,-4 3 3 16,0 0-4-16,3-4 1 16,4 8 0-16,-3-1 0 0,-1 4 1 15,4 0 0-15,-3 0 1 16,3-3 0-16,-4 0 1 16,4-1 1-16,4-3-1 15,-4-3 1-15,0-1-1 16,4 0 1-16,-1 1-2 15,-3-4 1-15,0 3-2 16,0 4 0-16,0-7 0 16,-7 7 0-16,0 4-1 15,0-4 1-15,-7 3 0 16,4 1 0-16,-1-1 0 16,1 4 0-16,3 4-7 15,0 3 0-15</inkml:trace>
  <inkml:trace contextRef="#ctx0" brushRef="#br0" timeOffset="83265.4282">21138 7360 13 0,'4'-32'6'0,"35"25"-5"15,-25 14 6-15,7 3-6 16,0-3 0-16,7 1 2 15,1-1 1-15,-1 0-4 16,0 0 0-16,4-4 3 16,-4-6 0-16,4 3-1 15,3-4 1-15,-3 1-1 0,-4-1 1 16,-3 1-2-16,-11-4 1 16,-7 10-9-16,-14 4 1 15</inkml:trace>
  <inkml:trace contextRef="#ctx0" brushRef="#br0" timeOffset="83429.8963">21093 7550 20 0,'-18'4'10'0,"43"-15"-7"0,-15 11 11 0,18 0-14 16,18-4 1-16,0 4 1 16,4 0 1-16,-1-3-2 15,7-1 0-15,1-3-1 16,3 4 1-16,-14-1-7 15,7 1 0-15</inkml:trace>
  <inkml:trace contextRef="#ctx0" brushRef="#br0" timeOffset="84058.5091">22250 6883 19 0,'10'-10'9'0,"-3"13"-7"0,-3 1 10 16,-4 3-10-16,-4 3 0 15,-3 15 0-15,-7 17 1 16,0 29-3-16,0 10 0 15,0 4 3-15,-4-11 0 16,8-4-1-16,3-6 1 16,-4-4 0-16,4-11 0 15,0-10-1-15,0-14 1 0,-4-11-3 16,4-18 1-16,4-10-4 16,3-10 0-16,3-26-2 15,11-20 0-15,4-15 0 16,7 0 0-16,-1 11 2 15,5 7 1-15,2 7 2 16,5 11 1-16,6 10 1 16,0 11 0-16,4 7-1 15,-4 14 1-15,-6 3-2 16,-8 4 0-16,-3 11 0 16,-15 6 1-16,-6 8 0 15,-15 7 0-15,-17-1 0 16,-7 1 0-16,-11-4 0 15,-7 1 1-15,3-5-2 16,12-2 0-16,2 9-1 16,15-10 1-16,14 8-2 15,11 6 1-15,13-3-1 0,1 10 1 16,7-3 0-16,6-11 0 16,5-3 2-16,6-4 0 15,-3-7 2-15,-4-3 0 16,-3-1-3-16,0-3 1 15,3-17-7-15,0 3 0 16</inkml:trace>
  <inkml:trace contextRef="#ctx0" brushRef="#br0" timeOffset="84374.8132">23008 6975 24 0,'21'-60'12'0,"-14"14"-10"15,-7 39 14-15,-3-3-16 16,-4 3 0-16,-7-4 0 15,-7 18 0-15,-11 0-1 16,-7 4 1-16,4-1-1 16,3 4 1-16,4 7-1 15,10 4 1-15,11 0-1 16,11 3 1-16,10 11-1 16,10 0 1-16,5 3 0 15,-1 7 1-15,-7-3-1 16,4-7 1-16,-11 0 0 15,-14-7 1-15,-14-1-2 16,-15-2 1-16,-13-1 0 16,-11-3 0-16,7-4-1 15,-3-4 1-15,10-6 0 16,11-4 1-16,17-3-9 16,11-4 0-16</inkml:trace>
  <inkml:trace contextRef="#ctx0" brushRef="#br0" timeOffset="84689.1693">23354 7042 22 0,'49'-56'11'0,"15"13"-9"0,-50 33 11 15,-4 3-13-15,1 3 1 16,-7 1 0-16,-8-1 0 16,-10 1-2-16,-7 6 1 0,-11-3 0 15,-10 0 1-15,6 7-2 16,-2 7 0-16,-1 4 0 15,-4 3 1-15,12 7-1 16,10 8 0-16,6 6 0 16,12 0 1-16,17-3 0 15,0 7 0-15,11-7 0 16,0-4 1-16,-4 0 0 16,0-3 0-16,-11-4 0 15,-6 4 1-15,-8-7 1 16,-6-4 0-16,-15 0-2 15,-10-3 0-15,-18 10-8 16,-11-7 1-16</inkml:trace>
  <inkml:trace contextRef="#ctx0" brushRef="#br0" timeOffset="85559.757">21481 7374 16 0,'7'-25'8'0,"24"-14"-6"15,-16 36 5-15,-5 6-8 16,1 4 1-16,3 7 1 16,-7 8 1-16,-7 2-2 0,-7 8 1 15,-11-4 0-15,1 4 1 16,-8 3 0-16,0 4 0 15,11-7 0-15,-4-4 0 16,4-7 0-16,4-3 0 16,6-8 1-16,4-6 0 15,4-11 0-15,6-11 1 16,4 1-1-16,8-12 1 16,-5-2-2-16,1-1 0 0,-4-3-2 15,4 10 0-15,-8 7-2 16,4 8 0-16,-7 10-1 15,-3 14 1-15,-4 3-1 16,0 1 0-16,0 3 1 16,0 7 0-16,0-3 1 15,0-4 0-15,3 0 2 16,1-3 0-16,7-7 1 16,-1-8 1-16,4-6 0 15,7-8 0-15,4-7 0 16,3 1 0-16,4-4-1 15,-4 3 1-15,-7 0-3 16,-3 8 0-16,-7-1-3 16,-4 18 1-16,0-3-1 15,-7 6 0-15,0 8 0 16,0 3 1-16,3 4 0 16,1 0 0-16,-1-1 3 0,1-3 1 15,-4 1 1-15,0 6 0 16,0-7-5-16,3-7 0 15,4 4-5-15,8-18 0 16</inkml:trace>
  <inkml:trace contextRef="#ctx0" brushRef="#br0" timeOffset="85697.9743">21950 7666 18 0,'-21'-14'9'0,"17"32"-6"0,4-11 8 0,-3 4-10 16,3 6 0-16,0 4-1 15,0 1 0-15,3-1-6 16,8-4 1-16</inkml:trace>
  <inkml:trace contextRef="#ctx0" brushRef="#br0" timeOffset="85830.1032">21862 7430 12 0,'-14'-21'6'0,"56"28"-3"16,-35 0 4-16,7 7-14 16,4 4 1-16</inkml:trace>
  <inkml:trace contextRef="#ctx0" brushRef="#br0" timeOffset="86146.1039">22049 7684 12 0,'-4'0'6'0,"11"21"-5"0,-3-14 12 16,-1 7-13-16,-3 4 1 16,0 3 0-16,0 0 1 15,-3 4-2-15,-1-4 0 16,1 4 2-16,-1-7 0 16,1-1 0-16,3-6 1 15,3-11-1-15,8-18 0 0,6-3 0 16,12-14 0-16,2-4-1 15,5 0 0-15,-1 4-2 16,-7 10 0-16,-7 8 0 16,-3 13 0-16,-11 11 0 15,-7 14 0-15,-4 11 1 16,4 10 1-16,4 4 2 16,3 4 0-16,7-5-9 15,-7 5 0-15</inkml:trace>
  <inkml:trace contextRef="#ctx0" brushRef="#br0" timeOffset="87376.8397">6710 10252 23 0,'-7'-42'11'0,"-18"81"-12"15,18-7 12-15,-7 13-11 16,0 12 1-16,-4-1 0 16,4-6 0-16,0-1-1 15,3-7 0-15,4-10 2 16,0-7 0-16,7-11 1 15,7-10 0-15,11-1 0 16,7-21 1-16,3-10 0 0,0-18 0 16,4-17-1-16,3-1 0 15,-7 8-3-15,1 10 1 16,-5 14-3-16,-10 11 1 16,-3 18-2-16,0 17 1 15,-8 17-1-15,-3 8 0 16,-3 0 1-16,-1 3 1 15,4-3 0-15,0-7 0 16,4 0 2-16,-1-15 0 0,4-3 1 16,11-7 1-16,3-10 0 15,4-11 0-15,3-14 0 16,0-15 0-16,4 1-2 16,-4-4 0-16,-7 14-2 15,-3 15 1-15,-8 20-2 16,-6 18 0-16,-4 11-1 15,-4 7 1-15,4 0 1 16,-3 0 0-16,10-1 1 16,4-6 1-16,-4-4 0 15,0-6 1-15,0-8-6 16,0-7 1-16,3-4-6 16,4-3 1-16</inkml:trace>
  <inkml:trace contextRef="#ctx0" brushRef="#br0" timeOffset="88263.1743">6540 9660 19 0,'0'-64'9'0,"43"54"-10"0,-29 13 9 0,14 18-9 16,4 18 1-16,10 10 0 15,1 8 0-15,13-1 0 16,-7 1 1-16,4 3-1 16,-14 0 1-16,-4 14 1 15,-10 3 0-15,-18 5 0 16,-14-8 1-16,-18 7 0 15,-10-14 0-15,-7-4 0 16,-15 4 1-16,-3-10-1 16,0-15 1-16,7-14-1 15,-6-17 0-15,9-18 0 16,11-11 0-16,18-10-3 16,18-11 1-16,17-10-2 15,0-4 0-15,14 7-2 16,11 14 1-16,10 15-1 15,1 13 1-15,10 15 1 16,10 3 0-16,4 0 2 16,-10 0 1-16,-1-3 1 0,1-4 1 15,3 0-2-15,-7-7 1 16,-11-4-10-16,-14 1 0 16,-13-8-2-16,-15-7 0 15</inkml:trace>
  <inkml:trace contextRef="#ctx0" brushRef="#br0" timeOffset="89012.2417">7278 9896 21 0,'-4'-28'10'0,"11"14"-11"16,-7 14 15-16,7 14-15 15,0 3 1-15,0 12 0 16,-7 6 0-16,-10 21 0 16,-1 33 0-16,1 13 1 15,-8 0 0-15,4-10 0 0,0-7 0 16,10-8 1-16,1-13 0 16,3-15 2-16,-4-10 0 15,4-11 0-15,-3-14 1 16,-1-14-1-16,-3-14 1 15,4-11-4-15,-1-13 0 16,1-19-3-16,3-24 0 16,7-7-2-16,7 3 0 0,7 11-1 15,18 4 1-15,3-1 1 16,11 11 1-16,-4 11 1 16,4 10 0-16,-3 11 0 15,-1 13 1-15,-7 8-1 16,-6 14 1-16,-12 8 1 15,-17 2 0-15,-14 8 0 16,-21 10 1-16,-7 4 0 16,-11 7 1-16,-10 7 0 15,-4 0 0-15,3-11-1 16,8-14 0-16,13-3-1 16,5-7 0-16,10-8-3 15,10 4 1-15,11 0-2 16,11 8 1-16,10 2-1 15,0 4 0-15,7 8 1 16,4-8 0-16,-4 4 4 16,0-4 0-16,1-3 2 15,2-1 0-15,1-2-2 0,-7-8 0 16,-4-4-8-16,4-6 0 16,-1-8-3-16,5-20 1 15</inkml:trace>
  <inkml:trace contextRef="#ctx0" brushRef="#br0" timeOffset="89329.187">8086 9970 26 0,'10'-63'13'0,"-6"20"-16"0,-8 33 23 0,-10 10-20 16,-11 10 0-16,-10 4-1 16,-7 11 0-16,3 3 0 15,-3 1 1-15,10 2-1 16,14 1 0-16,4 0 0 15,7-4 0-15,11 0 0 16,17-3 1-16,7 3 0 16,7 4 1-16,-3 3 0 15,0 4 1-15,-11 3 0 16,-10-3 1-16,-11 0-1 16,-11-4 1-16,-14 0-1 15,-3 1 0-15,-4 3 0 16,-3-15 0-16,7-6-1 15,3-4 1-15,11-7-8 16,10-10 1-16,12-12-4 16,9-16 1-16</inkml:trace>
  <inkml:trace contextRef="#ctx0" brushRef="#br0" timeOffset="89613.2866">8460 9974 21 0,'60'-67'10'0,"0"7"-9"0,-50 49 13 16,-3-3-14-16,-10 3 1 15,-8 15-1-15,-17 10 1 16,-7 7-2-16,-18 11 1 16,-7 0 0-16,3-1 1 15,1 1-1-15,10 3 0 16,14 1 0-16,15-1 0 0,9 0 0 16,19 1 0-16,10 6 0 15,4 0 0-15,7-3 1 16,-4 3 0-16,-3-3 0 15,-8 0 1-15,-13 0 0 16,-15 0 1-16,-6-4 0 16,-19 0 0-16,-6-10-1 15,3-8 1-15,7-2-10 16,8-5 0-16</inkml:trace>
  <inkml:trace contextRef="#ctx0" brushRef="#br0" timeOffset="89915.21">8876 9914 19 0,'-25'-18'9'0,"-17"18"1"0,21 4 5 16,-4 10-15-16,-17 7 0 16,-1 14-1-16,5 18 1 15,6 21 0-15,14 11 0 16,18-1 1-16,14-9 1 0,7-15 0 16,11-4 1-16,10-14 1 15,1-6 0-15,-4-12-11 16,-1-3 1-16</inkml:trace>
  <inkml:trace contextRef="#ctx0" brushRef="#br0" timeOffset="90514.2141">8925 11215 11 0,'-10'71'5'0,"24"-50"13"0,-14-21-5 15,0 0-11 1,3-14 1-16,4-11 1 0,0-13 0 16,4-29-5-16,0-15 1 15,-4-13 3-15,7-7 0 16,-11-22-2-16,4-6 1 15,0-1-2-15,8 25 1 16,-5 8-1-16,1 9 0 16,-1 12 0-16,-3 13 0 15,4 11-1-15,7 4 0 16,6 10 0-16,8 11 0 0,0 10-1 16,-1 11 1-16,1 11 0 15,-7 14 1-15,0 6 1 16,-8-3 0-16,-13 8 1 15,-11 2 0-15,-14 5-1 16,-8-1 1-16,-2-3-1 16,-1-4 1-16,4-3-2 15,3-8 1-15,11-3-1 16,7 0 0-16,7-7 0 16,7-3 0-16,7 0 0 15,11-1 0-15,3 4 0 16,0 4 0-16,-3 10 0 15,-8 4 0-15,-6 6 0 16,-18 8 1-16,-4 0-1 16,-13 0 0-16,-12 3 0 15,1 0 1-15,-4-6 1 16,0-8 0-16,1-14-5 16,13 0 0-16,7-14-7 0,18-21 1 15</inkml:trace>
  <inkml:trace contextRef="#ctx0" brushRef="#br0" timeOffset="90712.9777">9634 9787 18 0,'18'-25'9'0,"7"36"-8"0,-15-4 6 0,-3 10-6 16,0 4 0-16,-3 8 1 15,-8 13 1-15,-3 0-3 16,-3 15 0-16,-15 17 3 15,-7 7 1-15,-14 0-1 16,-6-3 0-16,-16-1-9 16,-9-6 1-16</inkml:trace>
  <inkml:trace contextRef="#ctx0" brushRef="#br0" timeOffset="91129.8043">6368 11053 2 0,'98'-25'1'0,"-38"57"14"0,-31-32-12 15,20 4 0-15,25 3 1 16,35 0 0-16,15 0 1 16,38 3-7-16,39-10 1 0,39 0 4 15,28-10 0-15,32-1-1 16,7-20 0-16,3 2 0 15,-48-13 1-15,-33 3 0 16,-49 11 1-16,-43 7-1 16,-34 7 1-16,-43 14-1 15,-39 17 1-15,-28 22-8 16,-36 11 1-16,-31 2-5 16,-10-9 0-16</inkml:trace>
  <inkml:trace contextRef="#ctx0" brushRef="#br0" timeOffset="91565.1897">7006 11653 23 0,'-32'-74'11'0,"29"24"-12"0,10 36 14 16,11 0-14-16,-4 0 1 15,10 0 0-15,1 7 1 16,7 0-1-16,10 7 0 16,15 10-1-16,3 15 1 15,10 17 0-15,8 4 0 0,-11 4 0 16,-14 3 1-16,-7-4 0 15,-18-7 1-15,-21 4 1 16,-18-3 0-16,-17-1 1 16,-21-3 0-16,-11-8 0 15,-4-6 0-15,11-14-1 16,4-11 0-16,17-11-3 16,11-7 1-16,14-6-1 15,14-8 0-15,25-7-1 16,14 4 1-16,17 7-1 15,8 14 1-15,-4 7-10 16,3 10 1-16</inkml:trace>
  <inkml:trace contextRef="#ctx0" brushRef="#br0" timeOffset="92361.1453">7892 12461 24 0,'-29'31'12'0,"19"-6"-9"16,10-21 11-16,0-4-10 16,3-11 0-16,8-7 2 15,3-17 0-15,-3-21-8 16,10-22 0-16,-4-14 6 16,5-6 0-16,-1-12-3 0,-4-13 1 15,5-1-1-15,-1 15 0 16,-7 21-1-16,3 14 1 15,-2 14-1-15,6 10 0 16,-7 15-1-16,7 10 0 16,-3 11 0-16,6 4 1 15,1 13-1-15,0 8 0 16,-4 6 1-16,4 5 0 16,-8 6 0-16,-10 11 1 15,-3-1-1-15,-8 5 1 16,-13-1-1-16,-1-3 1 0,-3-7-1 15,3-11 0-15,1-4 0 16,6-2 1-16,11-5-1 16,11-6 0-16,6-1 0 15,4-3 0-15,8 4-1 16,-1-1 1-16,-3 4-1 16,-1 0 1-16,-6 4-1 15,0 3 1-15,-8 7-1 16,-10 7 1-16,-3-3 0 15,-15 0 1-15,-17 7 0 16,-8-8 1-16,-6-3-1 16,7-10 1-16,6-7-8 15,12-11 1-15,10-4-6 16,10-17 1-16</inkml:trace>
  <inkml:trace contextRef="#ctx0" brushRef="#br0" timeOffset="92751.3335">9895 10806 33 0,'-7'-32'16'0,"29"18"-23"15,-12 11 25-15,8-1-17 16,6 4 1-16,15 4 2 16,4-1 0-16,-1 4-5 15,4-3 1-15,0-1-2 16,-1 1 0-16,-6 0-7 16,-7 3 1-16</inkml:trace>
  <inkml:trace contextRef="#ctx0" brushRef="#br0" timeOffset="93111.9648">10100 11025 25 0,'-25'7'12'0,"54"11"-11"0,-19-18 16 15,15 0-14-15,3-4 0 16,7-6 2-16,8-5 0 16,10-6-7-16,3-7 1 15,-7 7 0-15,-3-4 0 16,-7 0-3-16,-11 4 0 15,-10 0-1-15,-7 7 1 0,-15 10 1 16,-14 12 0-16,-3 16 4 16,4 15 0-16,9 7 1 15,12 0 1-15,10 0 0 16,18-11 1-16,14-14-2 16,7-10 1-16,0-18 0 15,-11-18 1-15,4-21-2 16,-18-10 1-16,-10-8-1 15,-4 4 0-15,-21 0-3 16,-11 4 1-16,-28 13 0 16,-17 22 0-16,-4 21-5 15,3 25 0-15,25 21-5 16,-17-7 1-16</inkml:trace>
  <inkml:trace contextRef="#ctx0" brushRef="#br0" timeOffset="93805.6575">11169 10457 20 0,'-7'-42'10'0,"77"24"-10"0,-38 22 11 0,18 3-11 15,-8 7 1-15,11 0-1 16,3 0 1-16,4-4-1 16,-7 5 0-16,4-8 1 15,-1 0 1-15,-7 0-1 16,-10-4 1-16,-21 1-7 15,-18 3 0-15</inkml:trace>
  <inkml:trace contextRef="#ctx0" brushRef="#br0" timeOffset="93999.8493">11194 10655 21 0,'-39'0'10'0,"14"10"-8"15,25-10 12-15,7-3-15 16,11 3 0-16,17 0 1 15,29 0 1-15,17 0 0 0,7-4 0 16,4 1 2-16,3-5 0 16,-7 5 0-16,-14-1 1 15,-17 1-5-15,-19 3 0 32</inkml:trace>
  <inkml:trace contextRef="#ctx0" brushRef="#br0" timeOffset="94253.0022">11515 10164 25 0,'3'-53'12'0,"43"14"-11"0,-32 36 8 0,14 3-10 16,8 10 0-16,10 15 2 16,13 14 0-16,12 17-1 15,-7 1 0-15,-4-4 0 16,-4-7 1-16,-7-4-1 15,-10 0 0-15,-11 1 0 16,-14-8 0-16,-14 0 1 16,-7-7 1-16,-3-3 2 15,-11 0 0-15,0 0-5 16,-22 3 0-16,15-7-5 16,7-42 0-16</inkml:trace>
  <inkml:trace contextRef="#ctx0" brushRef="#br0" timeOffset="106895.3174">17882 9716 11 0,'36'-28'5'0,"-5"-7"-4"15,-20 28 5-15,7-4-6 16,-4 4 1-16,10 0-1 15,5 0 1-15,6 0-1 16,0 0 0-16,0 0 0 16,-3 0 0-16,0-4 0 15,0 0 0-15,3 1 0 16,14-1 0-16,8 4 1 16,-1 0 0-16,18 4 0 0,7 3 0 15,8-7-1-15,2 3 1 16,15 4-1-16,14 4 1 15,0-4 0-15,18 0 0 16,17 0 0-16,11 0 0 16,21-11 0-16,7 0 0 15,14-6 0-15,21 3 1 16,15-8-1-16,-1-2 1 0,-7 3-1 16,-17-1 1-16,-7 12-1 15,-8 6 1-15,-3 8-1 16,-7 6 0-16,-7-2-1 15,-21 13 1-15,-7 3 0 16,-21-2 0-16,-15-5 0 16,-10-3 1-16,3-7 0 15,-13-7 1-15,-12-3 0 16,-6-8 0-16,-11-3-2 16,-7 4 1-16,-14-1-10 15,-21-7 0-15</inkml:trace>
  <inkml:trace contextRef="#ctx0" brushRef="#br0" timeOffset="118079.1481">14482 10961 18 0,'7'0'9'0,"35"4"-5"16,-32-8 9-16,8-3-12 15,3 0 0-15,-3-7 2 16,10-3 1-16,4-1-5 16,7 4 1-16,3 0 2 15,0 0 0-15,8 10 1 16,-1 8 0-16,4 13-4 15,-14 1 1-15,-7 10-5 16,-8-3 0-16,-41 3-2 16,-12 0 0-16</inkml:trace>
  <inkml:trace contextRef="#ctx0" brushRef="#br0" timeOffset="118215.2975">14439 11177 26 0,'-49'0'13'0,"35"-11"-16"0,24 8 24 16,11 3-21-16,11-11 1 15,21-3 2-15,25-11 1 16,13-3-7-16,19-4 1 16,-8-3-5-16,-3 0 0 15</inkml:trace>
  <inkml:trace contextRef="#ctx0" brushRef="#br0" timeOffset="119055.6771">19212 10810 9 0,'-14'0'4'0,"35"-4"-1"0,-14 4 4 16,4 0-7-16,14 0 1 16,3 4 1-16,7-4 1 15,0 0-3-15,1-4 0 16,-5-3 2-16,1-3 1 16,-4-5-1-16,4 1 0 0,0 0-1 15,0 4 1-15,-4 3-3 16,-3 7 0-16,-15 3-4 15,-6 11 0-15</inkml:trace>
  <inkml:trace contextRef="#ctx0" brushRef="#br0" timeOffset="119190.3921">19311 11064 18 0,'-32'-28'9'0,"53"-4"-9"15,1 18 13-15,13 3-12 16,11-3 0-16,10 3-6 15,15 8 1-15,-4 13 1 16,10-10 0-16</inkml:trace>
  <inkml:trace contextRef="#ctx0" brushRef="#br0" timeOffset="123948.9221">17582 10926 7 0,'32'-3'3'0,"0"-15"2"15,-21 7 1-15,-1-3-5 16,1 0 0-16,6-7 3 16,8 3 0-16,0-3-5 15,14 4 1-15,6-1 2 16,15 0 0-16,7 4 0 15,4 4 0-15,7-5-2 16,-8 5 0-16,4 3 0 16,4 0 1-16,-4 3 0 15,7 4 0-15,-3 7 0 0,-18-3 0 16,14-1 0 0,-7-3 1-16,-4 0-1 0,-6 0 1 15,-8 0 0-15,-10-3 0 16,-4-1-1-16,-10 1 0 15,-15-1-5-15,-13 4 0 16,-18 4-3-16,-4 10 1 16</inkml:trace>
  <inkml:trace contextRef="#ctx0" brushRef="#br0" timeOffset="124219.2626">17452 10909 6 0,'14'-11'3'0,"42"4"1"15,-34 7-1-15,6 3-3 16,7-6 1-16,15-1 0 16,13 1 1-16,8-1-2 15,17-3 1-15,0-7 1 16,4-4 1-16,6-3-1 15,5 0 1-15,-15 4-1 16,7 2 0-16,8 8 0 16,-15 0 0-16,-7 7-6 15,-7 11 0-15</inkml:trace>
  <inkml:trace contextRef="#ctx0" brushRef="#br0" timeOffset="150072.0017">15332 12736 6 0,'21'3'3'0,"32"-6"-3"16,-46 6 4-16,14-3-4 15,0 0 0-15,7 7 1 16,4 4 0-16,14 10-2 16,3-3 1-16,4 0 0 15,11-8 1-15,13-3 0 16,12-3 0-16,13-4 0 16,-3-7 0-16,-4 0 0 15,0 0 0-15,0 10 0 16,-6 4 0-16,-1 7-1 15,0 11 1-15,-7 3-1 16,-7-3 0-16,4-4 1 16,7-3 1-16,-8-4-1 0,-6-7 0 15,-1-4 1-15,-3-6 0 16,0-15 0-16,-7-3 0 16,-10-4-1-16,-1-3 1 15,-10-4 0-15,-11 11 0 16,-3 7 0-16,-11 11 1 15,-11 17-4-15,-6 10 0 16,-4 15-5-16,-4-28 1 0</inkml:trace>
  <inkml:trace contextRef="#ctx0" brushRef="#br0" timeOffset="155943.5481">21505 11755 17 0,'4'14'8'0,"-4"32"0"0,-4-32 9 16,1 0-15-16,-8 15 0 15,1 2 3-15,-1 12 0 16,-3 10-6-16,0 3 0 15,7 0 4-15,0-10 0 16,7 4-1-16,0-11 1 0,10-8-2 16,4-2 0-16,4-12 0 15,0-3 1-15,6-3-1 16,5-8 0-16,2-3 0 16,5-7 0-16,6-3 0 15,4-1 1-15,-11-3-2 16,0-4 0-16,-3 4-10 15,-7 0 1-15,-11-3-2 16,0-1 1-16</inkml:trace>
  <inkml:trace contextRef="#ctx0" brushRef="#br0" timeOffset="156303.2688">22059 11932 17 0,'18'-46'8'0,"21"-11"-5"16,-29 47 10-16,1-4-11 16,-4 3 1-16,-7 0 1 0,-4 4 0 15,-10 11-5-15,-3 6 0 16,-8 12 3-16,-7 2 1 16,-3 5-2-16,0 2 1 15,6-2-1-15,12-5 1 16,13-3-1-16,18-3 1 15,0-4-1-15,11-3 1 16,14-4 0-16,7 0 0 16,-4 3-1-16,-3 5 0 0,-4-1-1 15,-7 10 1-15,-10 8 0 16,-18 3 0-16,-18 1 0 16,-6 2 0-16,-1-6 0 15,-7-7 1-15,8 3-1 16,2-10 0-16,8-4-11 15,14-7 0-15</inkml:trace>
  <inkml:trace contextRef="#ctx0" brushRef="#br0" timeOffset="156425.2223">22666 12009 39 0,'-46'-39'19'0,"25"46"-43"15,24 4 26-15</inkml:trace>
  <inkml:trace contextRef="#ctx0" brushRef="#br0" timeOffset="157535.2563">22627 11826 22 0,'0'-50'11'15,"-3"36"-10"-15,6 7 12 0,-3 7-13 16,7 0 1-16,4 4 0 15,-1 3 1-15,12-4-2 16,-1 4 0-16,7 0 1 16,4 0 1-16,3-3-1 15,4 0 1-15,-4-4 0 16,4-4 1-16,-4-3-1 16,-7 7 1-16,-6-4-5 15,-22 4 0-15,-11 0-6 16,0 7 1-16</inkml:trace>
  <inkml:trace contextRef="#ctx0" brushRef="#br0" timeOffset="157998.8143">22564 11970 19 0,'-36'7'9'0,"22"-14"-1"16,14 0 9-16,0 7-16 0,7 0 0 16,0 4 0-16,4 6 0 15,3 12-1-15,-3 9 0 16,-8 12 1-16,1 6 0 15,-4 0 0-15,0 4 1 16,0-10-2-16,0-1 0 16,0-7 0-16,10-3 0 15,-3-4 0-15,0-3 0 16,0-7 0-16,8-1 0 0,2-13 1 16,11-4 1-16,4 0 0 15,0-7 1-15,-4 0-1 16,-3-4 0-16,-4 4-1 15,-7-4 1-15,-7-3-5 16,-7 4 0-16,-3-4-5 16,-11 0 1-16,-8-4-2 15,-2 0 0-15,-5 1 2 16,8-1 1-16,-7-3 6 16,3 0 0-16,1-1 6 15,6 5 1-15,4-4 1 16,10 10 0-16,8-3-2 15,14 0 0-15,10 3-3 16,11 1 1-16,6 3-3 16,-2 0 1-16,20 3-2 15,1-3 1-15,-1 0-7 16,-3 0 0-16,-7-4-4 0,0-6 1 16</inkml:trace>
  <inkml:trace contextRef="#ctx0" brushRef="#br0" timeOffset="173927.9062">9317 16447 11 0,'-7'-14'5'0,"-18"3"3"0,18 8 5 15,-7 3-12-15,3 0 1 16,1 0 1-16,-4 3 1 16,3 4-5-16,4 8 0 15,-4 6 2-15,4 14 1 16,4 11-2-16,3 17 1 15,0-3-1-15,0 11 0 16,3 10 0-16,1 18 0 16,-1 3 0-16,-3 4 1 15,-7-14 0-15,-7 3 1 0,-7-10 0 16,-4-11 1-16,4-14 0 16,-3-4 0-16,-1-28-2 15,0-17 0-15,-7-22-8 16,15-10 0-16</inkml:trace>
  <inkml:trace contextRef="#ctx0" brushRef="#br0" timeOffset="174123.7274">8784 16997 25 0,'14'-42'12'0,"39"24"-10"16,-32 11 14-16,11 4-16 15,-4-1 0-15,8 1 0 16,6-1 0-16,11 4 0 0,0 0 1 16,-4 0 1-16,8 0 0 15,3 0-2-15,-4 0 0 16,-7-7-7-16,1 4 1 16</inkml:trace>
  <inkml:trace contextRef="#ctx0" brushRef="#br0" timeOffset="174497.979">9656 16444 25 0,'-15'-11'12'0,"8"29"-13"15,0-4 16-15,-7 18-15 16,-3 17 1-16,-5 7-1 16,-2 4 0-16,-8 0 0 15,0 7 0-15,7 7 0 16,4 8 0-16,4-1 0 15,17-7 1-15,14-7-1 16,3-4 1-16,8 1 1 16,7-22 0-16,0-7 1 0,3-10 0 15,11-4-9-15,-4-10 0 16,0-1-1-16,-10-13 0 16</inkml:trace>
  <inkml:trace contextRef="#ctx0" brushRef="#br0" timeOffset="175117.6295">9899 16736 18 0,'7'0'9'0,"4"22"-5"0,-4-15 12 16,0 3-16-16,3 11 1 16,4 1 0-16,8 2 1 0,2 12-3 15,1 6 1-15,3 0 1 16,4 1 1-16,-4-1-1 15,0 4 0-15,1-7 1 16,-15-8 1-16,3-6-1 16,-6-7 1-16,-1-11-8 15,1-7 1-15,0-11-3 16,3-17 0-16</inkml:trace>
  <inkml:trace contextRef="#ctx0" brushRef="#br0" timeOffset="175324.0363">10241 16733 20 0,'-10'-39'10'0,"2"25"-6"16,8 14 14-16,-7 0-18 15,0 7 0-15,0 0 0 16,-3 11 1-16,-8 10-1 0,-14 7 1 16,-3 8 0-16,0 6 0 15,0 11 0-15,-1 0 1 16,4 0 0-16,8-7 0 15,3-11-6-15,10-3 1 16,11-18-5-16,0-17 1 16</inkml:trace>
  <inkml:trace contextRef="#ctx0" brushRef="#br0" timeOffset="175820.0214">10418 17096 21 0,'-4'-14'10'0,"4"4"-8"0,0 10 14 16,0 0-16-16,0 7 1 15,0 3 0-15,0 8 1 16,0 7-3-16,0 3 1 16,4 3 1-16,6 1 1 15,8 0 0-15,-4-14 0 0,11-8 0 16,-1-6 1-16,8-8-4 15,-7-10 0-15,6-7-6 16,-6-14 0-16</inkml:trace>
  <inkml:trace contextRef="#ctx0" brushRef="#br0" timeOffset="177066.1937">10428 16588 18 0,'4'-7'9'0,"13"18"-3"0,-13-11 8 0,6 0-12 15,4 0 0-15,1 0 1 16,2 3 0-16,1 8-4 16,10 7 0-16,4 10 3 15,3 7 0-15,-3 14-1 16,3 8 1-16,-3 13 0 16,0 15 0-16,-8-4 1 15,-2 0 0-15,-15-10 0 16,-7-4 0-16,-18-11-6 15,-7-10 0-15,-21-7-6 16,1-25 0-16</inkml:trace>
  <inkml:trace contextRef="#ctx0" brushRef="#br0" timeOffset="183236.9588">11275 16832 23 0,'-25'-4'11'0,"4"-21"-7"16,24 22 11-16,8-4-15 15,7 0 1-15,6 0 0 16,8 0 0-16,3 3-1 16,-3 1 0-16,0 6 0 15,3 1 1-15,0 3-1 16,8 0 1-16,-4 0 1 15,-1 0 0-15,-9 0 1 16,-1-4 1-16,-3-3 0 16,-8 0 1-16,-3-3-8 15,-10-1 1-15,-8-3-7 16,-10 11 0-16</inkml:trace>
  <inkml:trace contextRef="#ctx0" brushRef="#br0" timeOffset="183419.8149">11261 17005 26 0,'-53'21'13'0,"35"-18"-11"0,18-3 17 16,18-10-19-16,13-4 1 16,15-4 1-16,4 4 0 15,-1 0-2-15,11 3 1 16,4 4 2-16,-1 3 1 16,1-3-1-16,-4 4 0 15,0-1-7-15,-8 1 0 16,1-1-5-16,-17-10 0 15</inkml:trace>
  <inkml:trace contextRef="#ctx0" brushRef="#br0" timeOffset="183942.6777">12301 16595 24 0,'-7'4'12'0,"18"6"-13"0,-4-3 15 15,11 11-14-15,-8 3 1 0,11 7 0 16,11 11 0-16,7 0-1 16,0-4 0-16,3 8 1 15,-3-1 1-15,0 0-1 16,-15-3 1-16,5-4 1 16,-12-3 0-16,4 0 1 15,-14-7 0-15,4-4 0 16,0-11 1-16,-11-3-8 15,3-17 0-15,4-11-6 16,14-4 0-16</inkml:trace>
  <inkml:trace contextRef="#ctx0" brushRef="#br0" timeOffset="184155.3937">12721 16567 26 0,'-7'-56'13'0,"14"42"-14"15,-7 21 16-15,-7 7-15 16,-3 17 0-16,-12 22 1 0,-9 11 0 16,-15 6 0-16,-4 12 0 15,4 9 1-15,8-10 1 16,6-14 0-16,18-17 1 16,10-22-7-16,15-21 1 15,28-25-6-15,10-10 0 16</inkml:trace>
  <inkml:trace contextRef="#ctx0" brushRef="#br0" timeOffset="185639.4126">13134 17530 16 0,'10'-7'8'0,"-17"7"1"15,7-7 6-15,0-7-13 0,0-7 0 16,-3-11 1-16,-4-14 1 16,3-7-5-16,-6-7 1 15,-1-10 2-15,1 3 1 16,3-7-1-16,-4-11 0 15,11-7-1-15,11-7 0 16,6 8-1-16,15 6 0 16,-4 14 0-16,7 15 0 15,1 14-1-15,-12 6 1 0,5 8-1 16,-8 11 1-16,-4 13-1 16,-6 15 1-16,-4 10-1 15,-7 11 1-15,-14 6-1 16,0 5 0-16,-7-5 0 15,3 1 1-15,-3-10 0 16,0-5 0-16,10-10 0 16,11-3 0-16,4-4 0 15,17-4 1-15,7-6-1 16,-7-4 0-16,11 7 1 16,7 3 0-16,0 12-1 15,-11-1 1-15,4 3-1 16,-22 8 1-16,-10 7-1 15,-10-4 1-15,-12 4-1 16,-9 3 0-16,-8 0 0 16,-11-10 1-16,1-4 0 15,-4-7 1-15,14-10 0 16,8-11 0-16,13-4-11 0,18-10 1 16</inkml:trace>
  <inkml:trace contextRef="#ctx0" brushRef="#br0" timeOffset="186076.2115">12947 16295 24 0,'0'-3'12'0,"35"-15"-8"15,-21 1 10-15,15-8-14 16,2-14 0-16,5-3 0 15,-1-4 1-15,0 0-1 16,-3 0 1-16,-4 7-1 16,-7 8 0-16,-7 6 0 15,4 11 0-15,-7 14-1 16,-1 17 0-16,8 19 0 0,-8 6 0 16,12 4 1-16,6 0 0 15,-4-7 2-15,1-11 0 16,7-3 1-16,-11-8 1 15,7-3-1-15,-14 4 0 16,4-4-10-16,-11-7 0 16</inkml:trace>
  <inkml:trace contextRef="#ctx0" brushRef="#br0" timeOffset="187907.5607">12785 16994 11 0,'-4'0'5'0,"4"32"-2"16,0-22 5-16,0 4-7 16,0 8 1-16,0 2 0 15,0 4 0-15,4-6-3 16,6 2 1-16,-3-6 1 16,4 3 1-16,-4-7 0 15,14-7 0-15,-10-7-6 16,10-3 0-16</inkml:trace>
  <inkml:trace contextRef="#ctx0" brushRef="#br0" timeOffset="188069.9096">12763 16906 12 0,'-10'-14'6'0,"28"35"-3"0,-8-21 4 0,11 14-14 16,8-7 1-16</inkml:trace>
  <inkml:trace contextRef="#ctx0" brushRef="#br0" timeOffset="196297.7095">10329 15759 17 0,'-10'-3'8'0,"10"-4"-6"15,0 7 9-15,0 0-11 16,3-4 0-16,4 1 1 15,0-1 1-15,0 4-3 16,4 0 1-16,0 0 1 0,-1 4 0 16,4-1 0-16,0 1 0 15,8-1 0-15,2 1 0 16,4-1 0-16,-3 1 0 16,7-1 0-16,0 1 0 15,6-1-1-15,-2 4 1 16,-1 0-1-16,-3 0 0 15,3 1 0-15,-7-1 0 16,1-4 0-16,2 1 1 16,5-4-1-16,6-4 1 0,11 1 0 15,3 3 0-15,1 0 0 16,3 3 0-16,7 1-1 16,-4-4 0-16,1 0 0 15,-1 0 1-15,8-4-1 16,-1 1 1-16,4-4-1 15,8 3 0-15,-5 0 1 16,-6 1 1-16,3-4-1 16,-4 0 0-16,8 3-1 15,3 4 1-15,-3 4 0 16,13-1 0-16,1 1-1 16,0-1 1-16,0-3 0 15,6 0 0-15,-6 4-1 16,7-1 1-16,3 5-1 15,-10-5 0-15,3 4 0 16,-3 0 1-16,0 0-1 16,-1 0 1-16,8 4-1 0,0-4 1 15,-7-7-1-15,-4-4 1 16,-7-3-1-16,7 4 0 16,-3-1 0-16,-4 1 0 15,0-1 0-15,-3 1 1 16,-18 3-1-16,7 0 1 15,-4 0-1-15,-3 7 0 16,0 0 0-16,11 7 1 16,-11 4-1-16,0-1 0 0,10 1 0 15,-3-15 1-15,-10-3-1 16,10-10 1-16,-4-11-1 16,-13 10 1-16,20-7-1 15,-3 4 1-15,-3 4-2 16,-4 6 1-16,0 4 0 15,0 4 0-15,-11-1 0 16,0 1 0-16,-6-1 0 16,6-3 0-16,-7-3 0 15,8-4 0-15,-11-4 0 16,-8 4 1-16,-2-7-1 16,6 0 1-16,-10 0-1 15,-4 3 1-15,7 4-4 16,-10 7 0-16,-8 7-7 15,-10 4 0-15</inkml:trace>
  <inkml:trace contextRef="#ctx0" brushRef="#br0" timeOffset="200787.102">7793 15082 30 0,'-4'-32'15'0,"11"29"-15"15,-7 3 15-15,7-4-13 16,4 4 1-16,0 0 0 0,6 0 1 16,1-7-5-16,7 7 1 15,6 0 3-15,-2 0 1 16,2 0-2-16,-2 0 1 16,-1 0-2-16,-4 4 1 15,1 3-1-15,-4 7 0 16,-3 10 0-16,-4 12 0 15,-3 6-1-15,-8 11 1 0,-3 7 0 16,-7 0 0-16,-3-4 1 16,-12 1 1-16,-2-15-1 15,-8-3 1-15,-3-4-1 16,-4-14 0-16,4-3-4 16,3-11 0-16,0-14-7 15,7-11 1-15,4 1-6 16,11-8 0-16</inkml:trace>
  <inkml:trace contextRef="#ctx0" brushRef="#br0" timeOffset="200937.3689">7793 15442 35 0,'-4'-7'17'0,"25"-18"-17"16,-13 7 28-16,6 1-28 15,14 3 0-15,4 3 1 16,13 0 1-16,-2 11-6 15,-1 4 1-15,4-1-7 16,-4-3 0-16</inkml:trace>
  <inkml:trace contextRef="#ctx0" brushRef="#br0" timeOffset="201613.2439">6438 15047 36 0,'11'7'18'0,"-4"84"-16"16,-7-52 19-16,0 32-21 15,0 17 1-15,0 18 1 16,0 21 0-16,0-11-2 15,-4-14 1-15,1-10 2 16,-11-18 1-16,3-24-4 16,-10-26 1-16,7-20-6 15,-4-32 1-15,8-29-7 16,10-17 0-16</inkml:trace>
  <inkml:trace contextRef="#ctx0" brushRef="#br0" timeOffset="202002.4657">6459 15085 36 0,'11'-49'18'0,"14"24"-19"16,-11 15 29-16,0 3-27 0,7 7 0 16,0 3 0-16,4 8 1 15,3 10-3-15,-3 18 1 16,-1 14 1-16,-9 14 1 16,-12 3-1-16,-13 8 0 15,-15-4 1-15,0 4 0 16,-3 3 0-16,-7-14 1 15,-1-7 0-15,1-21 0 16,3-18 0-16,1-18 0 16,16-17-2-16,1-4 1 15,14-3-3-15,7 0 1 0,11 0-3 16,3 7 1-16,-3 3-1 16,3 8 0-16,4 6 0 15,-4 4 1-15,7 7 1 16,0 8 0-16,1 9 0 15,-1 12 1-15,0 13 1 16,0 4 1-16,-7 4 0 16,-3-11 0-16,-4-11 0 15,0-10 1-15,-7-15-6 16,4-6 1-16,3-15-11 16,-10-13 1-16</inkml:trace>
  <inkml:trace contextRef="#ctx0" brushRef="#br0" timeOffset="202649.3987">6858 14690 30 0,'0'-31'15'0,"0"6"-9"0,0 25 15 16,4 0-20-16,3 7 0 15,3 21 0-15,-6 11 1 16,3 17-3-16,-7 8 1 16,0 17 2-16,-7-3 0 15,3-8-1-15,-3-3 1 0,0-14-2 16,4-14 0-16,-1-11-10 16,-3-21 0-16,3-17-1 15,1-15 1-15</inkml:trace>
  <inkml:trace contextRef="#ctx0" brushRef="#br0" timeOffset="203083.9347">6883 14627 25 0,'0'-28'12'0,"24"10"-10"0,-24 18 21 16,7 0-21-16,0 7 1 15,4 18 1-15,3 13 0 16,7 8-5-16,4 4 0 16,3 3 3-16,4 0 1 15,-11-4-2-15,0-10 0 16,1-7 0-16,-8-11 1 0,3-11-1 16,-6-3 1-16,-1-14 0 15,1-14 0-15,-11-14 1 16,-4-18 0-16,-3-14-1 15,7 3 0-15,0 8-8 16,-3 10 0-16,17 14-6 16,-7-17 0-16</inkml:trace>
  <inkml:trace contextRef="#ctx0" brushRef="#br0" timeOffset="203728.1749">6294 15110 20 0,'14'-18'10'0,"7"1"-3"15,-14 17 6-15,-4 0-11 16,1 0 0-16,7 10 4 16,-15 8 1-16,-7 10-7 0,-3 11 0 15,-7 21 5-15,3 7 0 16,-6 14-1-16,-1 14 0 15,4 22-1-15,7-4 0 16,10-11-1-16,4-10 1 16,7-25-14-16,11-11 1 15,0-35-2-15,-1-28 1 16</inkml:trace>
  <inkml:trace contextRef="#ctx0" brushRef="#br0" timeOffset="222225.3218">20757 15812 12 0,'-7'-32'6'0,"14"11"-2"16,-7 21 6-16,0 0-10 16,0 0 1-16,4 4 1 15,-4 3 1-15,7 0-2 0,-7 0 0 16,0 3 2-16,0 1 0 15,0 0 0-15,4-1 1 16,3-3-2-16,3 0 1 16,4-3-2-16,4 3 0 15,7 0 0-15,3 0 1 16,11 0-1-16,-1-7 0 16,5 7 0-16,3 0 0 0,7 7 0 15,3-7 0-15,-3-7 0 16,0-7 0-16,0-3 0 15,3 3 0-15,8 0-1 16,6 7 1-16,-3 3-1 16,4 1 0-16,3-1 0 15,0 1 0-15,4 3 0 16,13-7 0-16,8 0 0 16,14-11 0-16,-11 4 0 15,1 0 0-15,10 0 0 16,3 4 0-1,57 3 0 1,-11 3 1-16,-7 4-1 16,1 4 1-16,-15-11-1 15,-4-4 1-15,4-3-1 16,-3 0 1-16,3 4-1 16,-14-5 1-16,0 1-1 15,4 4 1-15,-8-1-1 16,-7 4 0-16,4 7 0 0,-7 0 1 15,7 15-1-15,0-1 0 16,0-4 0-16,4 1 0 16,-4-14 1-16,-8-4 0 15,5 3 0-15,-11-3 0 16,10 0-1-16,-7-3 1 16,-10-1-1-16,-4 4 1 15,-3-3-1-15,-4 6 1 0,-17 1-1 16,-8-1 1-16,-6-10-1 15,-15 0 1-15,-10-7 0 16,-11 0 0-16,-21-4-2 16,-21 11 0-16,-11 14-10 15,0 11 0-15</inkml:trace>
  <inkml:trace contextRef="#ctx0" brushRef="#br0" timeOffset="225243.7066">23470 16789 16 0,'-3'0'8'0,"-4"0"-6"15,7 4 9-15,0 3-10 0,0 3 1 16,-4 8 1-16,4 0 1 16,0 14-5-16,0 20 1 15,0 23 2-15,4 20 1 16,-4 0-1-16,-4 14 0 15,1-10 0-15,-4 3 0 16,0-17 0-16,-4-18 1 16,0-14-1-16,4-28 1 15,0-18-6-15,0-21 1 16,7-18-6-16,14-10 0 0</inkml:trace>
  <inkml:trace contextRef="#ctx0" brushRef="#br0" timeOffset="225513.8389">23340 16825 27 0,'-7'-57'13'0,"24"11"-16"16,-6 39 20-16,10 0-17 16,4 7 0-16,7 11-1 15,-1-1 0-15,1 15 1 16,-4-4 0-16,-3 7-1 15,-4-3 1-15,-10 0 0 16,-1 0 1-16,-10 3 1 16,-10-7 0-16,-4 0 0 15,-8-7 1-15,1-3 0 16,-3-8 1-16,-1 1-6 0,0-4 0 16,15 7-6-16,6 3 0 15</inkml:trace>
  <inkml:trace contextRef="#ctx0" brushRef="#br0" timeOffset="225889.4182">23890 17110 6 0,'4'-49'3'0,"-1"21"2"0,-3 17-6 0,-3 1 1 15,-1-5 0-15,1 1 5 16,-1 0 1-16,-7 0-4 15,8 4 1-15,-1-8 2 16,1 4 1-16,-1 7 0 16,1 7 0-16,-1 3-3 15,4 8 0-15,-3 6-3 16,-4 8 1-16,7 0 0 16,-4 0 1-16,4-4-1 15,0-4 1-15,4-6-1 16,3-8 1-16,-4-10 0 15,1-10 0-15,3-8-1 16,0-3 0-16,4-7-1 16,-1-1 0-16,1 1-1 15,3 7 1-15,-4 10-1 16,8 11 0-16,0 4-3 16,3 13 1-16,4 4-6 0,-4 4 1 15</inkml:trace>
  <inkml:trace contextRef="#ctx0" brushRef="#br0" timeOffset="226205.7038">24275 16937 27 0,'-4'-21'13'0,"-3"11"-16"0,4 10 20 0,-5 0-18 15,1 0 1-15,0 0 0 16,0 7 0-16,-7 7 0 15,4 4 1-15,3 3-1 16,7 0 1-16,7 0 1 16,7-7 0-16,10-3 0 15,12-8 0-15,-1-6 0 16,-3-8 1-16,-8-3-1 16,-2-4 0-16,-8 1-1 15,-4-1 1-15,-20-3-2 16,-4 0 1-16,-18 3-1 15,-3 15 0-15,-8 6-3 16,4 8 1-16,11 10-8 16,14 0 1-16</inkml:trace>
  <inkml:trace contextRef="#ctx0" brushRef="#br0" timeOffset="226565.0662">24627 17022 16 0,'0'-10'8'0,"0"-1"0"0,0 4 5 15,-3 0-11-15,-1-4 1 0,1-3 0 16,6 0 1 0,4-7-6-16,8-4 1 0,-5-7 3 15,4 4 0-15,0 0-2 16,-3 7 0-16,7 7-1 15,-8 7 1-15,1 10-1 16,-1 15 1-16,-6 7-1 16,-4 13 1-16,-4 26-1 15,-6 21 1-15,-1 10-1 16,-3 0 1-16,-7 7 0 16,3-6 1-16,4-5 0 15,4-17 0-15,-5-7 1 16,5-28 1-16,3-11-3 15,-4-28 0-15,8-28-7 16,3-4 1-16</inkml:trace>
  <inkml:trace contextRef="#ctx0" brushRef="#br0" timeOffset="226703.0088">24663 16405 30 0,'35'-78'15'0,"21"43"-18"0,-38 35 22 15,0 10-29-15,6 19 0 16,5 17-5-16,-5 6 1 16</inkml:trace>
  <inkml:trace contextRef="#ctx0" brushRef="#br0" timeOffset="227045.6101">24973 16997 34 0,'-3'-24'17'0,"6"-1"-21"15,1 18 33-15,-1 0-28 16,8 3 0-16,-1-6 0 16,12-1 0-16,-5-6-2 15,8 3 1-15,0-1 1 16,3-2 1-16,-4-4-1 16,1-8 1-16,-4 1 0 15,-10-4 0-15,-4 1-1 16,-11 2 0-16,-6 5-1 15,-11 10 0-15,3 21-1 16,-10 14 0-16,-4 14-1 16,-3 11 0-16,7 7 0 15,10 7 1-15,14 10 0 16,11-6 0-16,11-15 2 16,7-13 0-16,7-15 0 15,10-14 0-15,7-7-4 16,-3-7 1-16,-4-4-8 0,8 1 0 15</inkml:trace>
  <inkml:trace contextRef="#ctx0" brushRef="#br0" timeOffset="227300.6967">25594 16828 35 0,'21'-53'17'0,"0"7"-18"0,-17 36 25 0,-1-1-24 15,-3 1 0-15,-7 10-1 16,-3 7 1-16,-11 10-1 16,-8 4 1-16,1 11-1 15,3-4 1-15,11-3-1 16,4 0 1-16,-1 3-1 16,18 0 1-16,7-7 1 15,8-3 0-15,2 0-4 16,8-4 0-16,7 0-6 15,3-11 1-15</inkml:trace>
  <inkml:trace contextRef="#ctx0" brushRef="#br0" timeOffset="227540.382">26028 16359 30 0,'-7'-53'15'0,"28"74"-19"0,-17-7 22 15,-4 7-18-15,-4 18 0 16,-7 11 0-16,1 10 0 16,-4 14 1-16,-7-4 0 15,-8 22 0-15,-6 21 1 16,10 10 0-16,-3-6 1 16,14-26 0-16,7-13 0 15,7-25-7-15,11-25 0 16,6-24-5-16,4-29 1 0</inkml:trace>
  <inkml:trace contextRef="#ctx0" brushRef="#br0" timeOffset="227735.5036">25809 16888 28 0,'-42'-32'14'0,"7"-10"-8"16,28 31 20-16,-4-3-24 16,4-7 0-16,3-4 1 15,4-3 0-15,4 0-4 16,10 0 0-16,11 3 2 15,17 18 1-15,7 14-1 16,4 11 1-16,4 10-3 16,-4 0 0-16,0 4-4 15,-11 3 1-15,0-7-7 16,-3-6 0-16</inkml:trace>
  <inkml:trace contextRef="#ctx0" brushRef="#br0" timeOffset="227932.8069">26338 16761 25 0,'-10'-7'12'0,"10"14"-3"0,0-3 15 15,-14 3-21-15,7-4 0 16,-4 11 1-16,-3 11 0 16,3-4-6-16,8 7 1 15,-11 4 2-15,14 0 0 16,14-11-11-16,-4-7 0 0,8-10-1 15,0-8 1-15</inkml:trace>
  <inkml:trace contextRef="#ctx0" brushRef="#br0" timeOffset="228066.8625">26391 16535 33 0,'-3'-31'16'0,"17"45"-20"16,-7-11 31-16,4 15-44 15,-4 3 1-15,3 7-2 16,4-7 1-16</inkml:trace>
  <inkml:trace contextRef="#ctx0" brushRef="#br0" timeOffset="228726.1661">26610 16719 21 0,'11'10'10'0,"-29"19"-7"0,14-22 17 16,-3 7-17-16,-7 10 1 16,-3-2 0-16,-5-5 1 15,1 1-7-15,11 0 1 16,10-4 4-16,10 0 0 16,11-7-2-16,1-4 1 15,-1-6-1-15,7-1 1 16,4-3-1-16,-4-10 0 15,-7-1-2-15,-3-3 1 0,-8 0-1 16,-20-1 0-16,-4 5-1 16,0 3 1-16,-15 0-1 15,1 10 1-15,3 4 0 16,8 7 1-16,6 4 0 16,11 3 1-16,18 0-1 15,-4 0 0-15,18-3 1 16,14-8 0-16,-4 1-1 15,7-8 0-15,-10 1-1 16,0 3 1-16,-14-4-1 16,-1 1 0-16,-3-1 0 15,-6-3 1-15,-5 3 0 16,-3 4 0-16,0 0 1 16,-7 15 0-16,-7 6-1 15,7 10 1-15,-10 12 0 16,3 3 0-16,3 3-1 15,4-3 1-15,4-14 0 0,3-11 0 16,3-14 0-16,8-14 1 16,3-11-1-16,0-10 0 15,7-4-1-15,4 0 1 16,-4 4-1-16,-6 4 0 16,-8 6-2-16,3 14 1 15,-13 8-1-15,-4 10 1 16,0 14-1-16,0 8 1 0,0-5 1 15,3 1 0-15,8-4 1 16,0-7 0-16,10-10-8 16,0-7 0-16,-4-22-2 15,5-3 1-15</inkml:trace>
  <inkml:trace contextRef="#ctx0" brushRef="#br0" timeOffset="243994.8874">28709 14514 39 0,'18'-28'19'0,"-15"24"-18"0,-3 8 19 0,0 6-20 15,-14 15 1-15,-14 17 0 16,0 4 0-16,-11 4-1 15,4 2 1-15,-11-2 0 16,3-4 0-16,12-4 0 16,-5-10 1-16,15 0-1 15,11-11 0-15,10-11-1 16,17-3 1-16,4-7-1 16,18-3 0-16,4-1 0 15,-5 4 0-15,-6 4 0 16,-4 3 0-16,-17 3 0 15,-18 8 0-15,-7 0 0 16,-14 6 1-16,-15 12-1 16,-6 3 1-16,-1-4-1 15,8-3 0-15,14-11-1 16,10-7 1-16,18-7-1 16,18-4 1-16,14-3 0 15,6 0 0-15,12 0 0 16,-1 4 0-16,1 7 0 0,-15 3 0 15,-7 3 0-15,-17 4 1 16,-11 11-1-16,-22-4 1 16,-6 4 1-16,-14 3 0 15,0 4-5-15,-8-3 1 16,11-12-10-16,18-6 1 16</inkml:trace>
  <inkml:trace contextRef="#ctx0" brushRef="#br0" timeOffset="244295.4971">28967 15001 41 0,'35'-46'20'0,"14"4"-22"15,-31 31 28-15,-4-7-26 16,4 8 0-16,-8-1-1 16,8 4 1-16,-8 4-4 15,-6 6 1-15,-8 15-3 16,-6 10 1-16,-11 0-1 15,-15 11 0-15,5 10 2 16,-8 1 0-16,4 3 6 16,6 0 0-16,8-15 3 15,11-2 1-15,10-19 0 16,10-17 0-16,15-10-1 16,21-18 0-16,7-15-3 15,7 8 0-15,-4-11-7 16,-10-3 1-16,0-11-7 0,-32 0 1 15</inkml:trace>
  <inkml:trace contextRef="#ctx0" brushRef="#br0" timeOffset="244506.2873">28981 14570 29 0,'-50'14'14'0,"36"43"-7"0,18-32 19 16,6 13-25-16,11 12 1 0,15 10-1 15,6 3 1-15,0 18-3 16,8 18 1-16,10 0 1 15,-11 0 0-15,1-11 0 16,-19-14 0-16,-10-10 0 16,4-12 1-16,-11-6-1 15,-7-17 1-15,-7-15-5 16,-7-11 0-16,4-17-8 16,-4-21 0-16</inkml:trace>
  <inkml:trace contextRef="#ctx0" brushRef="#br0" timeOffset="244687.6047">29492 14980 37 0,'0'7'18'0,"-21"49"-20"15,10-28 27-15,1 22-24 16,-18 13 0-16,-11 11 1 16,-11-3 0-16,5-4-3 15,-12-4 1-15,8-10 1 16,6-14 1-16,5-11-4 0,9-21 0 15,26-24-8-15,3-29 0 16</inkml:trace>
  <inkml:trace contextRef="#ctx0" brushRef="#br0" timeOffset="244823.3965">29450 14405 36 0,'-11'-22'18'0,"15"51"-27"0,-4-15 25 0,0 14-31 16,10 18 1-16</inkml:trace>
  <inkml:trace contextRef="#ctx0" brushRef="#br0" timeOffset="245064.0724">29654 14980 28 0,'8'-7'14'0,"-1"3"-10"15,-7 11 27-15,-4 4-30 16,1-1 1-16,-15 4-1 16,7 11 1-16,1 3-3 15,3 4 1-15,0 0 0 0,3-4 0 16,8-7-6-16,3-7 0 15,7-10-5-15,0-18 1 16</inkml:trace>
  <inkml:trace contextRef="#ctx0" brushRef="#br0" timeOffset="245241.0852">29961 14574 40 0,'4'3'20'0,"7"89"-27"0,-11-57 37 16,-4 15-30-16,-7 10 1 15,1 10 0-15,-8 15 1 0,1 17-2 16,-5 1 0-16,5 2 0 16,3-23 0-16,3-12-4 15,0-17 1-15,4-18-8 16,4-14 0-16</inkml:trace>
  <inkml:trace contextRef="#ctx0" brushRef="#br0" timeOffset="245392.0599">29760 15075 36 0,'-7'-7'18'0,"28"17"-20"16,-14-3 27-16,11 4-25 15,7 0 1-15,7-1-3 16,6-3 1-16,-2-7-4 16,-1-7 0-16,-3-3-4 15,6-5 0-15</inkml:trace>
  <inkml:trace contextRef="#ctx0" brushRef="#br0" timeOffset="245948.3625">30244 14644 35 0,'-29'-14'17'0,"22"74"-21"0,7-39 31 16,0 15-27-16,0 3 0 16,7-4 0-16,0-3 1 15,8-11-1-15,6-4 0 16,3-10 0-16,5-10 1 15,6-15-2-15,0 1 0 0,8-15-1 16,-12-3 1-16,1 3-1 16,-14 11 1-16,-4 14 1 15,-14 14 0-15,-7 17 1 16,-7 12 0-16,-8 13 1 16,1 7 1-16,0 4-2 15,3-3 1-15,8-8-1 16,3-3 0-16,0-7 0 15,0-11 1-15,3-10-1 16,-3-11 1-16,0-4-1 16,-7-10 0-16,-4-7-1 15,-6-3 1-15,-5-1-1 16,5 4 1-16,10 0-2 16,3 7 0-16,4 3 0 15,18 4 1-15,10 4-1 16,7-4 1-16,18 0-1 15,0-4 1-15,0 1 0 16,-4-4 1-16,-3 0-1 0,-15 3 1 16,-17 8-1-16,-17 6 1 15,-18 8-1-15,-11 6 0 16,-14 12 1-16,0 10 0 16,11-11 0-16,10 0 0 15,21-7 1-15,18-10 0 16,15-7-1-16,23-11 0 15,12-15-5-15,3-6 1 16,10-7-9-16,-3-4 0 0</inkml:trace>
  <inkml:trace contextRef="#ctx0" brushRef="#br0" timeOffset="252417.6411">26070 12450 13 0,'0'-10'6'0,"11"10"0"0,-11-7 7 16,0-1-11-16,0-2 1 16,0 3 1-16,-4-4 0 15,4-3-5-15,0 0 0 16,0-7 4-16,0-7 0 15,0-4-2-15,-7-7 1 16,0-10-1-16,0-4 1 16,4 3-1-16,3-6 1 15,3-8-2-15,11 1 0 0,11-11-1 16,17 0 1-16,-6 3-1 16,-1 8 1-16,4 3-1 15,3 7 0-15,-3 14 0 16,0 11 1-16,-4 10 0 15,-7 15 0-15,-14 10 0 16,-7 17 0-16,-17 12 0 16,-4 10 0-16,-4-1 0 15,-10 1 0-15,-4-3 0 16,0-5 1-16,8-2-1 16,-1-8 0-16,11-10 0 15,10 3 0-15,22-4 0 16,-8-6 0-16,15-1 0 15,10 8 0-15,-3 0 0 0,7 6 0 16,-7 5 0-16,-4 2 1 16,-18 5-1-16,-20 6 1 15,-15 4 0-15,1-4 0 16,-22-3-1-16,-11-4 1 16,1-10 0-16,-4-7 0 15,10-15-7-15,19-3 0 31</inkml:trace>
  <inkml:trace contextRef="#ctx0" brushRef="#br0" timeOffset="252942.9671">26081 11290 23 0,'-21'-15'11'0,"21"-2"-6"0,3 6 9 16,11-3-13-16,-3-4 0 15,14-6 2-15,10-1 1 16,-3-3-5-16,-1-11 1 15,1-3 2-15,3-4 0 16,-6-4 0-16,2 1 0 16,-2-4-2-16,2 11 1 15,-6 7-1-15,-4 10 0 0,-3 7 0 16,-8 18 0-16,-3 25 0 16,-3 31 0-16,3 18 1 15,4 11 0-15,10-14 1 16,7 6 0-16,4 1-3 15,0-4 0-15,3 0-8 16,-10-3 0-16</inkml:trace>
  <inkml:trace contextRef="#ctx0" brushRef="#br0" timeOffset="253439.2498">27012 11812 25 0,'4'-36'12'0,"10"5"-1"15,-11 20 12-15,4 0-21 16,4-3 0-16,0 4-1 16,3-1 1-16,10 8-3 15,1 6 0-15,7 4 2 16,3 0 0-16,4 0-1 16,-4-3 1-16,0-1 0 15,-3 1 1-15,-4 3-3 16,-13 4 1-16,-19 6-9 15,-7 11 1-15,-17 8-2 16,-4-1 0-16</inkml:trace>
  <inkml:trace contextRef="#ctx0" brushRef="#br0" timeOffset="253609.4447">26885 12154 34 0,'11'-71'17'0,"24"18"-24"0,-24 43 33 16,6 3-26-16,8 0 1 15,14 7-1-15,0 3 1 16,10 4-1-16,0 0 0 16,4 0-4-16,-3 0 1 15,3 0-6-15,-8-7 0 16</inkml:trace>
  <inkml:trace contextRef="#ctx0" brushRef="#br0" timeOffset="254054.324">28360 11685 22 0,'-11'-92'11'0,"32"18"-6"0,-14 53 13 16,0-4-15-16,-3-3 1 16,-4 3 1-16,-4 4 0 15,-10 10-7-15,-10 11 0 16,-12 14 4-16,5 22 0 15,-22 17-1-15,-7 10 0 16,10 4-1-16,8-3 1 16,3 3-1-16,18 3 1 15,3 1-1-15,29-8 1 16,17-10-1-16,-7-10 1 0,32-26 0 16,14-10 0-16,4-7 1 15,-1-3 0-15,-10-4-6 16,0 3 1-16,0 8-7 15,-21-11 0-15</inkml:trace>
  <inkml:trace contextRef="#ctx0" brushRef="#br0" timeOffset="254430.0437">28900 11349 25 0,'-18'-56'12'0,"18"28"-7"0,0 21 13 15,0 7-18-15,0 0 0 16,7 7 3-16,4 3 0 16,-1 19-3-16,11 9 0 15,0 15 1-15,4 4 1 16,0-1 0-16,3 1 0 0,-10-11-1 16,-4-4 0-16,-4-3 1 15,1-1 0-15,-11-2-7 16,0-8 0-16,-4 4-4 15,4-11 0-15</inkml:trace>
  <inkml:trace contextRef="#ctx0" brushRef="#br0" timeOffset="254819.5398">29429 11434 23 0,'14'-46'11'0,"-4"25"-10"16,-3 11 13-16,-3-1-11 15,-4 4 0-15,-4 3 2 16,-3 8 1 0,-53 38-8-1,0 11 1-15,11 4 1 16,-4 3 1-16,4-8-4 16,10-6 0-16,7-3-3 0,11-12 0 15,0-9 0-15,10-8 0 16,4-14 3-16,14-7 1 15,-3-4 4-15,6-3 0 16,8-4 3-16,-7 4 1 16,-1 4 0-16,1 10 1 15,-1 7-1-15,-10 10 0 16,-3 8-2-16,-4 7 0 16,-14 17-2-16,10 18 1 15,-10 14-2-15,3 8 1 0,8-5-1 16,-1-3 1-16,11-14-9 15,0-14 1-15,0-10-4 16,0-29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30:22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693 4869 17 0,'0'-14'8'0,"0"21"-3"0,0-4 8 16,0 1-11-16,0 7 1 0,0 3 2 16,0 14 0-16,0-3-6 15,-10 10 1-15,-1 11 4 16,1 24 0-16,-12 15-1 15,1 3 0-15,4-7-1 16,-5 4 1-16,1 3-2 16,7 0 1-16,4-7 0 15,-5-14 0-15,8-10 0 16,-3-8 1-16,10-10-3 16,-11-18 1-16,11-10-9 15,0-29 0-15,18-14-3 16,-4-13 0-16</inkml:trace>
  <inkml:trace contextRef="#ctx0" brushRef="#br0" timeOffset="330.1999">29806 5017 16 0,'-10'14'8'0,"20"-24"-3"0,-6 13 7 16,10-3-10-16,-4 4 0 16,1-1 1-16,7 1 0 15,-8 3-4-15,1 7 1 16,-1 7 3-16,-10 7 1 16,-3 25-1-16,-4 18 0 0,-14-1 0 15,-1 11 0-15,5 18 0 16,3 11 1-16,3-5-2 15,4-13 1-15,-4-11-1 16,4-17 1-16,-3-22-2 16,10-14 0-16,-4-14-9 15,-3-21 1-15,7-28-4 16,-3-18 0-16</inkml:trace>
  <inkml:trace contextRef="#ctx0" brushRef="#br0" timeOffset="735.2389">29693 4975 27 0,'-10'-53'13'0,"27"18"-14"16,-6 28 20-16,10-4-19 16,11 4 0-16,17 7 0 15,4 3 1-15,4 12-1 0,-8 2 0 16,-7 11 0-16,-3-6 1 15,-14 6 0-15,-18 11 0 16,-7 6 1-16,-4-2 0 16,-17 3 0-16,-14 0 1 15,-4-15-1-15,-10-13 0 16,-4 0-1-16,3-4 0 16,12-7-2-16,6 0 1 0,18 3-1 15,10 12 0-15,8 13-1 16,17 0 1-16,7 11 0 15,7 3 0-15,4 4 1 16,4-3 1-16,-12-1 0 16,-2-10 1-16,-1-7 0 15,-7-8 1-15,7-6-1 16,-7-11 0-16,-10-14-8 16,-1-11 1-16,8-3-5 15,-4-21 1-15</inkml:trace>
  <inkml:trace contextRef="#ctx0" brushRef="#br0" timeOffset="1010.898">30406 4308 20 0,'-4'-46'10'0,"1"36"-5"0,3 10 11 16,-4 7-14-16,-10 7 1 16,0 14 1-16,-11 0 0 15,-3 15-5-15,0 13 0 16,7 15 4-16,3 3 1 16,8-7-1-16,-1-11 0 15,7-3-5-15,4-7 1 0,4-11-8 16,7-10 0-16</inkml:trace>
  <inkml:trace contextRef="#ctx0" brushRef="#br0" timeOffset="1320.5833">30335 4368 26 0,'-7'-53'13'0,"25"28"-13"16,-7 18 15-16,-1 4-15 15,4 6 0-15,0 8 1 16,0 10 1-16,4-3-1 15,-4 10 0-15,7 7 0 16,4 11 1-16,0 3 0 16,-1 1 1-16,-2-4-2 15,2-4 1-15,-10-3-1 16,-3-7 1-16,0-11 0 16,-1-14 0-16,-3-11 0 15,4-17 1-15,-1-21-1 0,12-15 1 16,9-13-1-16,8-25 0 15,10-8-1-15,-3 4 0 16,-10 11 0-16,-8 18 0 16,-11 20-2-16,-6 19 0 15,-14 27-11-15,-12 36 0 16</inkml:trace>
  <inkml:trace contextRef="#ctx0" brushRef="#br0" timeOffset="8963.4354">29429 6912 17 0,'-7'-8'8'0,"7"1"-5"16,0 7 9-16,0-7-10 15,0 7 0-15,10-3 1 16,1-1 1-16,-4 4-5 16,3 0 0-16,8 4 3 15,-4 3 1-15,4 11-2 16,-4 10 0-16,4 18-1 16,-1 14 1-16,4 7 0 15,4 3 0-15,0-10 0 16,-11 4 0-16,7-15 1 15,-10-3 0-15,-4-7 0 16,10-8 0-16,-13-2 1 0,6-5 0 16,1-2 0-16,-11-5 1 15,7-3-6-15,-7-3 0 16,0-8-8-16,0-3 1 16</inkml:trace>
  <inkml:trace contextRef="#ctx0" brushRef="#br0" timeOffset="9217.6796">29785 7031 23 0,'7'-42'11'0,"4"17"-5"16,-11 15 10-16,0 3-16 15,0 3 1-15,-4 8-1 16,-10 10 1-16,-7 11-1 15,-7 17 0-15,-15 21 1 16,-6 8 1-16,-4 7-1 16,-3-11 1-16,3-4 0 15,10-6 0-15,8-8-5 16,24-3 0-16,18-14-6 16,22-22 1-16</inkml:trace>
  <inkml:trace contextRef="#ctx0" brushRef="#br0" timeOffset="9564.8753">30025 7229 21 0,'-4'-18'10'0,"15"-24"-4"16,-8 31 13-16,5-3-19 15,-5 4 0-15,8-1 0 16,-1 1 1-16,8 3-1 15,10 3 0-15,0 1 1 16,-7 6 1-16,4 1-4 16,-7 10 1-16,-8 0-6 15,-10 7 0-15</inkml:trace>
  <inkml:trace contextRef="#ctx0" brushRef="#br0" timeOffset="9698.0133">29965 7370 25 0,'-28'-17'12'0,"28"20"-15"15,10-3 18-15,4 4-15 16,8-4 1-16,-1-4 0 16,18 1 1-16,3-5-4 15,0 5 0-15,8 3-4 0,-12 3 0 16</inkml:trace>
  <inkml:trace contextRef="#ctx0" brushRef="#br0" timeOffset="11724.9411">30297 6347 21 0,'0'14'10'0,"-15"43"-9"0,12-40 14 15,3 15-14-15,0 10 0 16,3-3 0-16,1 4 0 0,-4-12-1 16,11-3 0-16,-11-3 3 15,7-4 0-15,-7-7 0 16,0-6 1-16,-7-8-1 15,7-8 1-15,-11-6-3 16,7-7 1-16,-3-11-3 16,0-3 0-16,-3-4-2 15,6 1 1-15,1-5-1 16,3 4 0-16,0 8 1 16,0 2 0-16,3 8 0 15,1 4 1-15,3 3 0 16,0 3 0-16,3 4 0 15,5 3 0-15,-1 15 1 16,7 7 0-16,0 10 0 16,18 7 1-16,-4 7 0 15,0 4 0-15,1 4 0 16,-8-12 1-16,-7-2 0 16,-3-8 0-16,-8-10 0 15,4-8 1-15,-7-6 0 0,0-15 1 16,4-17-1-16,0-18 0 15,-4-10-1-15,0-1 1 16,3 1-2-16,-6 3 0 16,-1 3 0-16,-3 12 0 15,4 6-1-15,-1 14 1 16,-3 8-7-16,0 20 1 0,0 8-6 16,15 10 1-1</inkml:trace>
  <inkml:trace contextRef="#ctx0" brushRef="#br0" timeOffset="11995.6047">31048 6358 24 0,'3'-29'12'0,"19"1"-7"16,-26 28 14-16,1-3-17 16,-4-1 0-16,-8 1-1 15,-9 6 1-15,3 11-3 16,-8 7 1-16,-2 8 2 16,-1 6 0-16,4 7-4 15,3-3 1-15,7 0-7 0,1-14 0 16</inkml:trace>
  <inkml:trace contextRef="#ctx0" brushRef="#br0" timeOffset="12160.4242">30762 6333 25 0,'4'-28'12'0,"6"7"-11"0,-6 24 15 16,-4-3-17-16,7 4 1 15,11 6 1-15,-4 11 0 0,17 8 0 16,5 9 1-16,-1 12-3 15,0-1 0-15,11 4-6 16,-7-11 1-16</inkml:trace>
  <inkml:trace contextRef="#ctx0" brushRef="#br0" timeOffset="12521.0248">31429 6181 24 0,'3'-28'12'0,"-17"10"-9"0,11 15 17 16,-4-4-20-16,-7 7 0 15,3 10 0-15,-7 8 1 16,4 10-2-16,-3-3 1 16,6 10 0-16,4 8 1 15,4 2 1-15,3 5 0 16,3 3-2-16,8-7 0 0,6-1-7 15,8-9 0 1</inkml:trace>
  <inkml:trace contextRef="#ctx0" brushRef="#br0" timeOffset="12821.7244">31708 6199 24 0,'3'0'12'0,"-28"25"-10"16,22-15 14-16,-4 1-16 16,3 6 1-16,1 12 0 15,-1 6 0-15,1 14-1 16,-4 4 0-16,3 0 1 0,-3 4 1 15,0-12 0-15,-7-2 1 16,7-8-1-16,-7-7 1 16,3-7-8-16,8-17 1 15,6-15-4-15,4-17 0 16</inkml:trace>
  <inkml:trace contextRef="#ctx0" brushRef="#br0" timeOffset="13046.1082">31711 6227 24 0,'-7'-49'12'0,"14"13"-13"0,-7 36 18 0,7-7-17 16,4 0 0-16,3 0-1 16,7 7 1-16,-3 4 0 15,6 3 0-15,-2 0-1 16,-8 0 1-16,0 7 0 16,-7 0 1-16,-4 4 0 15,-6 3 1-15,-18-7 0 16,-8 4 1-16,-6-1 0 15,0 5 0-15,0-1-5 16,6 3 1-16,15 1-7 16,11-18 1-16</inkml:trace>
  <inkml:trace contextRef="#ctx0" brushRef="#br0" timeOffset="13302.5627">31972 6354 22 0,'18'-7'11'0,"14"-7"-9"0,-22 7 13 0,4 0-15 16,0 0 0-16,8 3 1 15,-5 4 1-15,4 0-6 16,1 4 1-16,-5-1-3 16,4 8 0-16</inkml:trace>
  <inkml:trace contextRef="#ctx0" brushRef="#br0" timeOffset="13527.2897">32120 6150 11 0,'18'-29'5'0,"0"12"3"16,-15 17 4-16,11-4-11 15,-10 4 1-15,-1 4 1 16,-6 10 0-16,-1 7-4 16,-13 11 1-16,-1-1 2 15,-7 12 0-15,1 6 0 16,-1 8 0-16,7 6-2 15,1-10 1-15,10-4-7 0,14-17 0 16</inkml:trace>
  <inkml:trace contextRef="#ctx0" brushRef="#br0" timeOffset="13751.8886">32505 6185 21 0,'3'3'10'0,"-41"57"-8"16,34-53 12-16,-6 18-14 16,-5 7 1-1,12 28-12 1,13-14 0-16</inkml:trace>
  <inkml:trace contextRef="#ctx0" brushRef="#br0" timeOffset="14067.2772">32657 6058 20 0,'7'-11'10'0,"14"15"-8"0,-14-1 13 16,0 4-14-16,7 7 0 16,-3 8 0-16,6 6 1 15,-6 4-2-15,-4 3 0 16,-4 0 1-16,-3 4 1 15,-7 0 0-15,-14 0 1 0,-14 6 0 16,0 1 0 0,3 0-2-16,-10-4 1 0,3-6-10 15,0-29 1-15</inkml:trace>
  <inkml:trace contextRef="#ctx0" brushRef="#br0" timeOffset="39529.2427">29372 8979 13 0,'0'-25'6'0,"7"-10"0"0,-7 28 6 15,-7-4-10-15,4 4 1 0,-8-7 0 16,-14 0 0-16,11 0-4 16,-14 0 0-16,7 3 3 15,-7 1 0-15,0 6-1 16,-8 0 1-16,-3 4-1 15,1 4 0-15,-1 7 0 16,4 6 0-16,-1 15-1 16,15 3 1-16,3 11-2 15,8 4 1-15,10-5 0 16,10 1 0-16,19-7 1 16,-1-7 1-16,4-4 1 15,17-7 0-15,0-10 0 16,4-1 1-16,4-6-7 15,-15-8 0-15,0 1-6 16,8-11 1-16</inkml:trace>
  <inkml:trace contextRef="#ctx0" brushRef="#br0" timeOffset="39874.1246">29595 8873 13 0,'17'-21'6'0,"-10"0"5"0,-7 21 2 16,-3-4-12-16,-4 8 1 15,-7 3 0-15,-8 14 0 16,1 14-3-16,4 4 1 0,2 3 1 16,8 1 1-16,7-5-1 15,11-6 1-15,10-7 0 16,7-7 1-16,8-11 0 15,-1-7 0-15,-3-7 0 16,-4-8 0-16,0-13 0 16,-14-4 0-16,-10 1-1 15,-11-1 1-15,-11 0-2 16,-14 7 0-16,4 8-1 16,-7 6 1-16,7 11-7 15,-1 7 0-15,29 4-5 16,7-4 1-16</inkml:trace>
  <inkml:trace contextRef="#ctx0" brushRef="#br0" timeOffset="40279.9707">30120 8545 22 0,'-7'7'11'16,"0"35"-10"-16,7-28 13 0,-11 8-13 16,8 6 0-16,-4 4 0 15,0 6 1-15,3 8-3 16,-3 11 1-16,7 13 1 16,0-3 1-16,11-3 0 15,-4-8 1-15,3-10 0 16,15-11 1-16,-4-3-2 15,0-14 1-15,4-11-11 16,3-11 1-16</inkml:trace>
  <inkml:trace contextRef="#ctx0" brushRef="#br0" timeOffset="41212.0937">30780 8485 22 0,'-4'-32'11'0,"-10"18"-8"15,7 14 8-15,-3 11-11 16,-8 6 0-16,4 12 2 16,-11 13 0-16,-10 7-3 15,0-3 1-15,3 7 1 0,4 14 0 16,17 11 0-16,11 3 1 15,18-7 0-15,6-7 0 16,1-14 1-16,0-7 0 16,6-8 0-16,1-13 1 15,0-7-5-15,0-8 1 16,-1-3-9-16,-9-10 1 16</inkml:trace>
  <inkml:trace contextRef="#ctx0" brushRef="#br0" timeOffset="41540.5295">30967 8605 21 0,'7'-4'10'0,"-4"8"-6"15,1-1 10-15,-1 8-13 16,8 0 1-16,-4 10 0 16,0 7 0-16,11-3-3 15,6 3 1-15,5 4 2 16,2 3 0-16,5 7 0 16,-5 1 0-16,-2-1 1 15,-1-3 0-15,-3 0 0 16,-11-11 0-16,0 0 0 0,-7-10 0 15,-4-8-7-15,-3-10 0 16,15-7-6-16,-1-11 0 16</inkml:trace>
  <inkml:trace contextRef="#ctx0" brushRef="#br0" timeOffset="41766.8026">31383 8594 25 0,'-14'-10'12'0,"0"-1"-13"0,7 18 16 0,-7 7-14 16,-4 7 0-16,-10 8 1 15,-7 2 0-15,-11 8-3 16,0 7 1-16,-4 7 2 16,1 14 0-16,-4-7 0 15,21-4 0-15,4-10 0 16,21-10 1-16,7-8-11 15,14-18 1-15</inkml:trace>
  <inkml:trace contextRef="#ctx0" brushRef="#br0" timeOffset="42081.7634">31616 8400 20 0,'18'-21'10'0,"17"0"-6"0,-21 17 7 16,4 11-10-16,-1 11 0 16,8 10 0-16,3 15 1 15,0 3-3-15,-3 10 1 16,-11-3 1-16,0 10 1 0,-3 11-1 15,-4 11 0-15,-7 0 1 16,-4-15 1-16,-6-10 0 16,-15-10 1-16,-10-8 0 15,0-7 0-15,-1-6-12 16,-3-12 1-16</inkml:trace>
  <inkml:trace contextRef="#ctx0" brushRef="#br0" timeOffset="51286.491">18397 8908 9 0,'29'-3'4'0,"6"-1"-3"0,-25 4 5 16,8 0-5-16,0 0 0 16,6 0 0-16,1-3 1 0,0 3-1 15,-8 0 0-15,1 3 1 16,-4 1 1-16,-14 3-4 15,-10 3 1-15,-12 8-3 16,-9 7 1-16</inkml:trace>
  <inkml:trace contextRef="#ctx0" brushRef="#br0" timeOffset="51465.8061">18232 9190 10 0,'17'-24'5'0,"33"-22"-4"15,-36 32 6-15,7 0-7 16,7-4 0-16,4 11 3 16,0 3 1-16,-1 8-4 15,-2 7 1-15,-1-1-2 16,-4 8 0-16,1-1-2 0,-4 1 1 16</inkml:trace>
  <inkml:trace contextRef="#ctx0" brushRef="#br0" timeOffset="62875.6986">8809 8908 9 0,'-11'-14'4'0,"18"7"0"0,0 4 5 16,-3 3-6-16,6-4 0 0,-2 4 1 15,2 0 0-15,11 4-6 16,-3 3 1-16,10 0 3 15,4 0 1-15,17 0-2 16,15 3 1-16,3-3-2 16,-4 0 1-16,4-7-1 15,-7 0 1-15,-3 0 0 16,-15-3 0-16,-10-1 0 16,-22 8 0-16,-20 10-4 15,-15 11 0-15,-21 14-3 16,-14 10 0-16</inkml:trace>
  <inkml:trace contextRef="#ctx0" brushRef="#br0" timeOffset="63071.2813">8548 9434 22 0,'-4'-14'11'0,"54"-32"-12"0,-29 35 18 16,14 4-17-16,7 0 0 15,11 7 1-15,7 0 0 16,0 0-1-16,4-3 0 15,6-4 0-15,4 0 1 16,1 0-1-16,-1-4 1 16,-4 4-5-16,4 0 0 15,-21 3-2-15,-7-10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31:41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09 5165 13 0,'7'-28'6'0,"3"25"-3"0,-10 3 6 15,4 3-9-15,-4 8 1 16,0 17 0-16,0 18 1 15,0 21-2-15,-11 0 0 16,1 3 1-16,-1 19 0 16,-7 9 0-16,8 1 1 15,6-4-1-15,-3-14 1 16,7-17-1-16,0-4 1 0,-10-18 1 16,10-3 1-16,-11-11 0 15,1-10 0-15,-8-15-3 16,-7-13 0-16,0-22-5 15,4-28 1-15,18-17-5 16,6 6 0-16</inkml:trace>
  <inkml:trace contextRef="#ctx0" brushRef="#br0" timeOffset="315.063">14429 5261 17 0,'91'-89'8'0,"-20"8"-4"16,-50 71 12-16,-3-1-17 15,3 4 1-15,0 0-1 16,4 10 0-16,-11 15 1 15,-4 14 1-15,1 17-1 16,-11 18 0-16,-11-3 1 16,1-1 0-16,-18-6 0 15,-4-8 1-15,-10 0 0 0,-18-6 0 16,3-8 0-16,4-10 0 16,4-8 0-16,-1-6 1 15,19-7-2-15,13-1 0 16,7-3-2-16,22 4 0 15,3 3-1-15,11 3 1 16,3 8-1-16,14 7 0 16,-6 6 1-16,-5 5 0 31,8 24 1-31,-4-8 0 16,1-9-6-16,-12-11 1 0</inkml:trace>
  <inkml:trace contextRef="#ctx0" brushRef="#br0" timeOffset="660.4819">15109 5455 20 0,'4'-103'10'0,"17"-13"-8"16,-14 98 11-16,-14-3-13 16,7 0 1-16,-14 0-1 15,-18 7 1-15,-3 7-2 16,10-1 1-16,-21 19 0 15,4 7 0-15,10 10-1 16,4 11 1-16,11 7-1 16,6-4 1-16,11 4 0 15,11 3 0-15,6-3 0 16,4 3 1-16,8-10 0 0,-1 0 0 16,-7 0 0-16,0-4 1 15,-10-7-1-15,-11 1 1 31,-39 2 0-31,0-2 1 16,-14-1-1-16,14-14 0 16,1-4-8-16,13-2 1 15,18-1-2-15,17-22 1 16</inkml:trace>
  <inkml:trace contextRef="#ctx0" brushRef="#br0" timeOffset="1007.6341">15593 5352 21 0,'42'-77'10'0,"-35"13"-9"16,-14 47 16-16,-14-1-17 16,-7 0 0-16,-22 11 0 15,-13 11 1-15,-1 10-2 16,-3 14 1-16,7 7 0 16,0 4 0-16,29-4-1 15,2-6 1-15,29 9 0 16,18-9 0-16,14-1-1 15,-11-7 1-15,39 4-1 16,0 6 1-16,0-2 0 16,-18-8 0-16,-7 4 0 15,-10-1 1-15,-11 1-1 16,-21 3 1-16,-10 0 0 16,-15 4 1-16,-18 3 1 0,8 1 0 15,-14 3-7-15,3-4 1 16,0-11-4-16,18-31 1 15</inkml:trace>
  <inkml:trace contextRef="#ctx0" brushRef="#br0" timeOffset="55850.328">8297 14570 16 0,'-3'-42'8'0,"-11"17"-4"16,10 18 8-16,-3 0-11 16,-3-3 0-16,-5 3 0 15,-2 7 1-15,-8 7-3 0,0 14 1 16,-6 21 1-16,-1 32 1 16,-7 14-1-16,-3 11 0 15,-1 18-1-15,15-5 0 16,11-16-6-16,2-19 1 15</inkml:trace>
  <inkml:trace contextRef="#ctx0" brushRef="#br0" timeOffset="56180.2184">8311 14450 6 0,'7'-31'3'16,"1"-8"3"-16,-5 32-4 0,-6 10 0 15,-1 4 1-15,-7 4 3 16,4 10 1-16,0 14-8 16,4-6 0-16,-1 66 5 15,1 7 1-15,-8 29-2 16,11 38 0-16,-10 14-1 16,3 54 0-16,-11 13 0 15,11 43 1-15,-11 3-1 16,4 11 1-16,-7-7-1 15,10-14 1-15,1-28-1 16,-4-22 1-16,0-17-1 16,-4-22 0-16,4-28-2 15,-4-24 0-15,8-32-9 0,2-21 0 16,-2-25 0-16,-1-43 0 16</inkml:trace>
  <inkml:trace contextRef="#ctx0" brushRef="#br0" timeOffset="62229.7698">15000 6897 18 0,'11'-24'9'0,"-1"31"-4"16,-10-7 10-16,-17 7-14 16,-5 10 0-16,-2 15 0 15,-15 11 1-15,-7 17-2 16,4 10 0-16,-1 1 1 16,-2-1 1-16,13-6 0 15,4-11 0-15,6-8-3 16,12-13 0-16,20-11-6 15,8-6 0-15</inkml:trace>
  <inkml:trace contextRef="#ctx0" brushRef="#br0" timeOffset="62530.3237">14891 6897 13 0,'0'-21'6'0,"21"7"-4"0,-21 11 2 15,7-1-1-15,-4 4 0 31,-13 21 3-31,-1 18 1 16,-3 21-9-16,0 25 1 16,11 13 4-16,-4 12 0 15,7 27-1-15,10 19 0 16,-3 6-2-16,14 32 1 0,0 4-1 16,-3-1 1-16,3 18 0 15,0-24 0-15,-10-22 1 16,-11-14 0-16,-3-7 0 15,-5-10 1-15,-2-14-1 16,10-19 1-16,-11-20-4 16,18-25 1-16,-3-14-9 15,-4-18 1-15</inkml:trace>
  <inkml:trace contextRef="#ctx0" brushRef="#br0" timeOffset="62950.7101">14016 9240 18 0,'-39'-21'9'0,"46"28"-8"0,4-7 6 16,10 3-6-16,11 1 0 16,17-1 3-16,25 1 0 15,14-1-5-15,11-6 1 16,25-8 3-16,34 1 0 0,5-8-1 16,24-7 1-16,14 4-2 15,31-11 1-15,19 11 0 16,-1-14 0-16,1 10 0 15,-18 11 0-15,-11 7 0 16,-28-3 1-16,-7 3-1 16,-35-1 1-16,-25 5-2 15,-14-1 1-15,-11 4-2 16,-10-3 1-16,-11-4-6 16,-7 0 0-16,-25 0-5 15,-14-4 0-15</inkml:trace>
  <inkml:trace contextRef="#ctx0" brushRef="#br0" timeOffset="63295.3613">17293 8788 21 0,'-7'4'10'0,"53"6"-9"0,-25-3 12 16,11 8-11-16,21-1 0 16,0 3 0-16,28-3 1 0,7 4-4 15,7 7 1-15,1 7 2 16,-5-1 0-16,-17 1-1 15,-10 0 0-15,-11-8 1 16,-11-2 0-16,-10-12 1 16,-11-6 0-16,-10-4 0 15,-18 0 1-15,-22-4-7 16,-17 11 1-16</inkml:trace>
  <inkml:trace contextRef="#ctx0" brushRef="#br0" timeOffset="66344.6848">18101 9639 17 0,'11'-43'8'0,"-4"8"-1"0,-4 24 9 15,1 1-15-15,6-1 1 16,-3 1 0-16,0 10 1 16,0 7-3-16,8 3 0 15,-1 15 1-15,3 14 1 16,1 7-1-16,3-1 0 15,7 1-1-15,4-3 1 16,0-5-1-16,0-2 1 0,-4-5 0 16,0-9 0-16,-7-5 1 15,0-6 1-15,-3-1 0 16,-11-6 0-16,-7-4-3 16,-7-7 1-16,-7-4-9 15,0-6 1-15,-4-12-3 16,11-2 1-16</inkml:trace>
  <inkml:trace contextRef="#ctx0" brushRef="#br0" timeOffset="66511.2866">18355 9547 22 0,'-14'-18'11'0,"7"25"-9"16,3 0 18-16,1 14-17 16,-8 4 0-16,1 10 0 15,-4 8 1-15,-11-1-5 16,-3 0 0-16,-4-3 4 15,0 0 0-15,7 0-4 16,8-11 0-16,6 0-8 0,8-14 1 16</inkml:trace>
  <inkml:trace contextRef="#ctx0" brushRef="#br0" timeOffset="67454.4348">14118 6425 19 0,'0'-21'9'0,"0"-4"-3"0,0 18 10 16,0 7-16-16,0 0 1 16,0 3 0-16,18 11 0 15,-8 8-1-15,12 16 0 16,-1 12 1-16,0 6 0 15,7-3 0-15,4-3 0 16,3-1 0-16,-10-10 1 16,3-4 0-16,-7-3 1 15,-3-4-1-15,-8-10 1 0,1-4-4 16,-11-7 0-16,4 0-5 16,3-7 0-16,-7-4-4 15,10-13 1-15</inkml:trace>
  <inkml:trace contextRef="#ctx0" brushRef="#br0" timeOffset="67814.6782">14647 6467 16 0,'11'-49'8'0,"10"20"-7"16,-17 26 12-16,-4 3-10 15,-4 7 0-15,-14 7 1 16,8 14 0-16,-15 8-6 15,-10 6 1-15,3 0 4 16,-7 1 0-16,8-8-2 16,2-3 0-16,-2-4 1 0,9-7 0 15,15-3 0-15,-3-4 0 16,10-7-1-16,10-4 0 16,8-3-1-16,3-7 0 15,0 0-1-15,-10-3 0 16,7-1-2-16,-1 11 1 15,-3 4 0-15,-14 6 1 16,7 4 0-16,-14 7 1 16,7 1-1-16,-3 2 1 15,-4 8 2-15,7 3 0 16,7 11 0-16,-4 4 0 0,8 17-9 16,-1 3 0-16</inkml:trace>
  <inkml:trace contextRef="#ctx0" brushRef="#br0" timeOffset="68671.3479">16365 7081 22 0,'-3'3'11'0,"3"29"-9"16,0-21 12-16,-4 6-17 15,4 8 1-15,0 10-10 16,0 4 1-16</inkml:trace>
  <inkml:trace contextRef="#ctx0" brushRef="#br0" timeOffset="68838.776">17085 6696 25 0,'4'-84'12'0,"10"24"-14"0,-11 46 20 16,8 3-18-16,-8 0 1 15,1 18-14-15,-1 8 1 16</inkml:trace>
  <inkml:trace contextRef="#ctx0" brushRef="#br0" timeOffset="68956.5908">17106 6792 27 0,'-60'-39'13'0,"14"88"-42"0,29-24 21 0</inkml:trace>
  <inkml:trace contextRef="#ctx0" brushRef="#br0" timeOffset="69121.0749">15124 8104 30 0,'-103'-11'15'0,"82"40"-22"16,25-22 30-16,20 7-30 15,1 10 1-15,3 12-9 16,0 6 1-16</inkml:trace>
  <inkml:trace contextRef="#ctx0" brushRef="#br0" timeOffset="69272.0648">15815 8407 29 0,'0'-56'14'0,"7"35"-17"0,-7 14 25 16,4 0-20-16,3 3 0 16,14 4-17-16,0 0 0 15</inkml:trace>
  <inkml:trace contextRef="#ctx0" brushRef="#br0" timeOffset="69405.5579">16535 7617 37 0,'-43'-99'18'0,"54"75"-33"16,14 17 30-16,13-4-29 15,5 0 1-15</inkml:trace>
  <inkml:trace contextRef="#ctx0" brushRef="#br0" timeOffset="69706.4579">15501 8055 38 0,'-130'-36'19'0,"84"82"-39"0,60-25 39 15,7 4-33-15,4 0 1 0</inkml:trace>
  <inkml:trace contextRef="#ctx0" brushRef="#br0" timeOffset="69902.1136">14499 8813 20 0,'-130'21'10'0,"20"46"-15"15,89-53 21-15,0 0-16 16,14 4 1-16,14-11-5 16,7-3 0-16,4-4 1 15,13-7 0-15</inkml:trace>
  <inkml:trace contextRef="#ctx0" brushRef="#br0" timeOffset="70097.7316">15935 7709 37 0,'-21'-127'18'0,"49"95"-38"0,-3 29 37 16,6 13-30-16,26-38 1 0</inkml:trace>
  <inkml:trace contextRef="#ctx0" brushRef="#br0" timeOffset="70217.7596">16623 7053 38 0,'25'-53'19'0,"133"39"-65"16,-112 14 37-16</inkml:trace>
  <inkml:trace contextRef="#ctx0" brushRef="#br0" timeOffset="70323.377">17290 6626 31 0,'-22'-81'15'0,"111"91"-52"15,-43 1 30-15</inkml:trace>
  <inkml:trace contextRef="#ctx0" brushRef="#br0" timeOffset="70442.0494">17477 6813 35 0,'-67'-60'17'0,"60"77"-35"0,14-2 34 16,-4 9-28-16,-6-3 0 15</inkml:trace>
  <inkml:trace contextRef="#ctx0" brushRef="#br0" timeOffset="70622.2325">16228 7836 13 0,'-50'25'6'0,"26"-8"2"15,17-20 13-15,-4-1-19 16,-10 4 1-16,-7 7 1 15,3 14 1-15,7 18-15 16,1 14 1-16</inkml:trace>
  <inkml:trace contextRef="#ctx0" brushRef="#br0" timeOffset="70758.2234">17565 7307 33 0,'74'-78'16'0,"46"-52"-52"0,-88 108 25 16</inkml:trace>
  <inkml:trace contextRef="#ctx0" brushRef="#br0" timeOffset="70922.5043">18253 6347 25 0,'-36'-53'12'15,"29"57"-16"-15,7-4 25 0,18 3-34 16,-4 11 0-16</inkml:trace>
  <inkml:trace contextRef="#ctx0" brushRef="#br0" timeOffset="71072.3335">18299 6280 30 0,'-32'-14'15'0,"18"39"-50"16,3-4 30-16,-17 14 4 16,-14 4 0-16</inkml:trace>
  <inkml:trace contextRef="#ctx0" brushRef="#br0" timeOffset="71162.9725">17000 7127 28 0,'-95'-36'14'0,"0"178"-48"0,70-90 28 16</inkml:trace>
  <inkml:trace contextRef="#ctx0" brushRef="#br0" timeOffset="75637.2803">13628 9603 7 0,'7'-10'3'0,"3"-8"0"0,-10 18 3 31,0-7-5-31,11 0 0 16,-11 0 1-16,11-4 0 16,-4 1-2-16,-4-4 0 0,8 3 2 15,-1 0 0-15,8 1-1 16,-7-1 1-16,10 1-1 15,-4-1 0-15,5 4-1 16,-5 0 1-16,4 0-1 16,1 0 1-16,-5 7-1 15,4-4 0-15,-10-3 0 16,10-3 0-16,-3-4 0 16,-4-1 0-16,7-2 0 15,-3-1 1-15,3 1-1 16,-11-5 0-16,8-2 0 15,3 3 0-15,-3-1 0 16,-4 5 1-16,14-1-1 16,-10 0 1-16,-8 8-1 15,12-1 0-15,-12 1 0 16,11-4 1-16,-3-1-1 16,3 1 0-16,0-3 0 0,-3-4 0 15,3-1 0-15,7-2 1 16,-3-1-1-16,3 4 0 15,0 0 0-15,1-1 0 16,-5 1 0-16,5 0 0 16,-8-4-1-16,0 8 1 15,7-8 0-15,4 4 0 16,3-4 0-16,-3 4 0 16,0 0 0-16,-1-4 0 15,5 1 0-15,-5-1 0 16,1 0 0-16,11-3 0 0,-5-4 0 15,19-7 0-15,-4-6 1 16,-4 2 0-16,0-3 0 16,4 0 0-16,7 1 0 15,0 9 1-15,0 8-1 16,-10-7 0-16,10 0 0 16,0-4 0-16,-7 3-1 15,7-2 1-15,-15-5-1 16,8-3 0-16,0-6 0 15,18 6 0-15,-11-4-1 16,7 8 1-16,0 3 0 16,3 4 0-16,-6 3 0 15,-4 0 1-15,-7 4-1 16,-4 0 0-16,11 0 0 16,-7-1 1-16,0-6-2 0,3 3 1 15,4 1-1-15,11-5 1 16,7-9 0-16,-11-5 0 31,60-27 0-31,-15 6 0 16,1 15-1-16,-7 13 1 15,-11-3 0-15,1 1 1 16,6-5-1-16,-7 1 1 16,8-8-1-16,-1-3 0 15,0-7 0-15,15 0 1 16,6 0-1-16,4 4 0 0,0 13 0 15,-11 4 0-15,4-3 0 16,-14 7 1-16,-3-1-1 16,-19 8 0-16,-3 0 0 15,-10-4 1-15,-1 0-1 16,-6-3 0-16,-8-4 0 16,1-3 1-16,6-1 0 15,1 1 0-15,-1 0 0 16,-3 10 0-16,-10 14 0 15,-8 0 1-15,-7 8-5 16,-17 6 1-16,-22 22-6 16,-13 13 1-16</inkml:trace>
  <inkml:trace contextRef="#ctx0" brushRef="#br0" timeOffset="99342.7462">18253 6104 20 0,'7'7'10'0,"0"-50"-5"0,-4 33 11 16,4-4-12-16,-3-7 0 16,-1 3 1-16,5 4 1 15,-5 3-8-15,-3 11 0 16,4 4 4-16,-4 6 1 16,3 11-2-16,1 4 0 15,3 0-2-15,3 7 1 16,1 3 0-16,-1-3 0 15,8 10 0-15,10 4 0 16,1 3 0-16,2 11 1 0,5-3 0 16,-1-4 0-16,-3-4 1 15,-8-14 0-15,-6-7 0 16,-4-13 0-16,-10-5 0 16,-15-10 1-16,-7-3-4 15,-10-8 1-15,-7 4-11 16,7 0 1-16</inkml:trace>
  <inkml:trace contextRef="#ctx0" brushRef="#br0" timeOffset="100169.1073">18165 6432 9 0,'7'-7'4'0,"7"3"10"0,-4 1-10 16,-3-1-2-16,0 1 1 15,-3-1 2-15,3 4 1 16,4 0-7-16,-4 4 0 16,-4-1 5-16,4 8 1 31,7 38-2-31,-7 0 1 15,4-6-2-15,3-4 0 16,4-8 0-16,3-2 0 16,0-12-1-16,0-3 0 0,4-7 0 15,0-3 1-15,-8-4-1 16,1-7 1-16,-11-7-1 16,-4-4 1-16,-3 0-1 15,-3-10 0-15,-4-3 0 16,3-1 0-16,1-7-1 15,3-3 1-15,0-1-1 16,3 12 0-16,4-5 0 16,4 5 0-16,3-5-2 15,-3 4 0-15,6 4-9 16,-6 4 1-16</inkml:trace>
  <inkml:trace contextRef="#ctx0" brushRef="#br0" timeOffset="104975.6045">9772 15075 8 0,'14'10'4'0,"0"1"-3"16,-10-7 5-16,3-1-5 15,0 1 0-15,-4-1 0 16,1 1 1-16,-4-1-1 16,-4-3 0-16,-3-3 2 15,-3-4 0-15,-1-4-1 16,-3 0 1-16,-4 1-1 15,4 3 0-15,-3 3-2 16,2 8 0-16,1 6-2 0,4 4 1 16,-4 4 0-16,7 0 0 15,3-1 0-15,4-3 0 16,4-3 1-16,-1-4 0 16,11-7 1-16,-3-7 1 15,6-4 0-15,-2 4 0 16,-5 7-6-16,1 15 0 15</inkml:trace>
  <inkml:trace contextRef="#ctx0" brushRef="#br0" timeOffset="106668.2129">7168 17064 6 0,'0'8'3'0,"7"-5"5"15,-7-3-3-15,4 0-4 16,0 0 1-16,3-3-1 16,0 3 0-16,7 0-2 15,-4 0 1-15,15 0 1 0,10-4 0 16,11-3 0-16,32-4 0 16,3-3-1-16,7-10 1 15,14 2 0-15,25-16 0 16,15-12 0-16,-5-20 0 15,18-15-1-15,29 0 1 16,6-6 0-16,18 2 0 16,11 5 0-16,21-12 0 15,25-27 0-15,59-11 0 0,36-32 0 16,25-24 1-16,27 3-1 16,-27 10 1-16,-29 4-1 15,-7 15 1-15,-24 17 0 16,-22 24 0-16,-13 11 0 15,-40 11 0-15,-28 7 1 16,-28 14 0-16,-28 14-1 16,-35 7 1-16,-36 0-3 15,-14 21 1-15,-21 11-10 16,-25 10 1-16</inkml:trace>
  <inkml:trace contextRef="#ctx0" brushRef="#br0" timeOffset="107540.1591">9677 15121 10 0,'10'-18'5'0,"1"-3"-6"0,-8 14 6 0,4 3-6 15,4 8 1-15,-7 3 1 16,-1 7 0-16,1 4-1 16,-1 6 1-16,4 1-1 15,7 7 1-15,0 14 0 16,8-1 0-16,6 8 0 16,0 11 0-16,4-1 1 15,7 15 0-15,-4 14 1 16,0-4 0-16,-7-7 0 15,-6-10 1-15,-12-8-1 16,-3-13 0-16,-3-15-1 16,3-11 0-16,-4-13-4 15,4-11 0-15,14-14-4 0,-6-14 0 16</inkml:trace>
  <inkml:trace contextRef="#ctx0" brushRef="#br0" timeOffset="108141.4036">9821 15847 12 0,'21'11'6'0,"15"17"-5"0,-26-14 5 15,12-3-6-15,-1 3 0 16,10 7 2-16,8-3 0 15,-7 3-3-15,0-3 1 16,-11-4 1-16,4-4 1 16,-4 1 0-16,-7-1 0 15,-7-6 1-15,7 0 0 16,-14-4 0-16,0-11 1 16,0-10-1-16,-7-7 1 0,7-8-2 15,7-6 0-15,-3-7 0 16,3 6 0-16,0-3 0 15,3 1 0-15,-3 2 0 16,0 8 0-16,0 3-10 16,8 7 1-16</inkml:trace>
  <inkml:trace contextRef="#ctx0" brushRef="#br0" timeOffset="113154.9451">10082 15675 13 0,'14'0'6'0,"4"-39"2"16,-11 32 6-16,4-7-13 0,-4 7 0 16,0-4 1-16,7 0 0 15,-3 4-3-15,-4-3 1 16,7 3 1-16,0 0 0 15,-4 3 0-15,5 1 0 16,-5-1 0-16,8-3 0 16,-4 0 0-16,4-4 0 15,-4 1-1-15,3 3 1 16,-6 7-1-16,-4 7 1 0,-4 3-1 16,-3 19 1-16,0 6-1 15,0 4 1-15,7 6-1 16,1 1 1-16,2 7 0 15,4-7 1-15,0-7-1 16,-3-7 1-16,3 3-4 16,-7-14 0-16,-7-3-6 15,-3 3 1-15</inkml:trace>
  <inkml:trace contextRef="#ctx0" brushRef="#br0" timeOffset="113921.3236">9663 15163 11 0,'-7'0'5'0,"-8"7"5"15,15-7-1-15,0 0-8 16,0 4 1-16,-3-1-1 16,-1 4 1-16,1 0-3 15,3 4 0-15,0 3 2 16,0 4 0-16,0 3-1 15,0 0 0-15,0 0 0 16,3 0 0-16,1 4 0 16,-4-4 1-16,3 0-1 15,8 0 0-15,0-3 0 16,-4-4 1-16,0 4-1 16,3-4 1-16,-3 4 0 0,-3-4 0 15,-4 3 0-15,-4 4 0 16,1 1-1-16,-1-8 1 15,1-4-1-15,-8 1 1 16,8-4-1-16,-1 0 0 16,4 0-1-16,0-7 1 15,7 4-1-15,4 3 0 16,-4-4 0-16,0 4 1 16,0 4-1-16,3 6 0 0,-2 8 1 15,-1 7 0-15,0 0-1 16,7 3 1-16,-4 0 0 15,8-3 0-15,-4 0 1 16,4-4 0-16,-4-10-1 16,3-4 1-16,-2 0-1 15,-5 0 1-15,4 0-6 16,-3 7 0-16</inkml:trace>
  <inkml:trace contextRef="#ctx0" brushRef="#br0" timeOffset="120826.6103">9761 14320 4 0,'-3'21'2'0,"-1"-7"-1"16,4-3 2-16,0-1-3 16,0 1 1-16,-3-1 1 15,-1 5 1-15,-3 2-3 16,0 4 0-16,0 1 2 16,0 2 1-16,-4 4-1 15,8 8 1-15,-1 3-1 16,4 3 0-16,0 4-1 15,4-4 1-15,6 0-1 16,-6 4 0-16,-4 0 0 16,0-7 0-16,-4-4-1 15,-6 4 1-15,3 0 0 16,0 0 1-16,0-1-1 16,-4-2 1-16,4 6-1 15,0-3 0-15,4 7 0 16,3-7 0-16,3-1-1 0,1-6 1 15,3 3 0-15,0 1 0 16,0 2-1-16,-7 1 1 16,0-7-1-16,-7 7 1 15,3 0-1-15,1 3 1 16,-1 4-1-16,1 10 1 16,-1 1-1-16,4 3 0 15,0 7 0-15,-3 0 1 16,-1-11-1-16,-3 8 0 0,7 6 0 15,0 15 1-15,0 7-1 16,7-4 0-16,-7 11 1 16,0-8 0-16,-7 5 0 15,3-1 1-15,-3-7 0 16,0-10 0-16,-7-8-4 16,7-10 0-16,-7-10-6 15,0-8 1-15</inkml:trace>
  <inkml:trace contextRef="#ctx0" brushRef="#br0" timeOffset="121967.7097">9641 15043 12 0,'-7'-7'6'0,"7"-14"4"0,-3 14 1 0,-4 0-11 16,-7 7 1-16,-4 3-1 16,0 4 0-16,1 0 0 15,-4 0 0-15,-1 4 1 16,8-4 0-16,-3 7 0 15,6 0 0-15,0 0 0 16,1 4 0-16,3 3 0 16,3 0 0-16,4 8-1 15,4 2 1-15,-1 8-1 16,1-7 1-16,6 3 0 16,-6-3 0-16,-4-4 0 15,-4-3 0-15,-6 0 1 16,-4-4 0-16,-7-4 0 15,3 1 0-15,-7-7 0 16,1-1 0-16,2-3-1 16,8-7 0-16,4 0-2 0,3-3 1 15,7 3-1-15,10-4 0 16,1 4-1-16,10 7 1 16,0 4 0-16,4 10 0 15,-4 7 0-15,-7-3 1 16,0 7 0-16,-7 6 0 15,-3 5-1-15,-8 6 1 0,-3 4 0 16,-7 0 0-16,4 3 0 16,-8-10 0-16,7-3 0 15,4-8 0-15,0-7 0 16,0-3 1-16,18-8 0 16,-1-6 0-16,1-4 1 15,10 4 0-15,0 6-9 16,-3 12 0-16</inkml:trace>
  <inkml:trace contextRef="#ctx0" brushRef="#br0" timeOffset="125270.1709">8904 15819 19 0,'0'-32'9'0,"7"-3"-3"15,-7 28 7-15,-3-7-13 16,-1 0 1-16,-3 3 0 15,0 1 1-15,-4 3-3 16,1 0 1-16,-1 3 0 16,-6 1 0-16,-5 3 0 15,1 10 0-15,-7 11-1 0,-4 8 1 32,1 20-1-32,9-7 1 15,12-3 0-15,6-4 1 16,11-14 0-16,7-6 0 15,18-12 0-15,7-6 1 16,0-12-2-16,3-2 0 16,-7-4-6-16,-6 0 0 15</inkml:trace>
  <inkml:trace contextRef="#ctx0" brushRef="#br0" timeOffset="125556.1918">8901 15283 13 0,'7'-35'6'0,"10"31"1"16,-17 8 2-16,4-1-7 15,-1 11 1-15,-3 7 0 16,0 11 0-16,0 11-5 16,0 6 1-16,-3 4 2 15,-4 7 1-15,-4 10-2 16,4 8 1-16,7 7-1 15,-3-4 0-15,3-11 1 16,0-13 1-16,0-8-1 16,3-10 0-16,1-11 0 15,3-7 1-15,3-10-7 16,-3-15 1-16,4-3-2 16,3-10 0-16</inkml:trace>
  <inkml:trace contextRef="#ctx0" brushRef="#br0" timeOffset="125817.6">9021 15816 10 0,'7'-18'5'0,"7"14"2"0,-14 4 3 15,7 8-8-15,-4 6 0 0,-3 7 2 16,-3 11 0-16,-4 3-5 15,3 0 0-15,4-3 3 16,0-4 0-16,0-7 0 16,4-3 0-16,6-4-1 15,1-7 1-15,6-3-2 16,1-4 0-16,0 0-6 16,-4-4 0-16</inkml:trace>
  <inkml:trace contextRef="#ctx0" brushRef="#br0" timeOffset="125947.1712">9038 15650 23 0,'-17'-53'11'0,"38"21"-12"16,-7 18 15-16,0 7-16 16,4 7 1-16,-4 11-10 15,3 10 0-15</inkml:trace>
  <inkml:trace contextRef="#ctx0" brushRef="#br0" timeOffset="151336.5983">6773 14666 12 0,'7'-25'6'0,"-3"60"-3"16,-4-17 7-16,0 7-9 15,0 13 0-15,0 8 0 16,-4 0 0-16,-3 7-1 16,4 3 0-16,-1 1 1 0,1-1 1 15,3 1 0-15,0-4 0 16,0-7 0-16,0-15 0 16,-7-17-2-16,3-14 0 15,1-10-6-15,-4-18 1 16</inkml:trace>
  <inkml:trace contextRef="#ctx0" brushRef="#br0" timeOffset="151603.4171">6720 14867 18 0,'0'-60'9'0,"32"-18"-8"0,-18 60 12 0,4 1-14 15,0 6 1-15,-4 8 0 16,3 6 0-16,8 11 0 16,-7 8 1-16,-1 2-1 15,-10 4 0-15,-7 4 1 16,-7 3 0-16,-7 8-1 15,-7-11 1-15,-7-4-1 16,-4 0 0-16,-10 0 0 16,10-3 1-16,7 0-1 15,4-1 0-15,10 5 0 16,11-1 0-16,11 3 1 16,10 1 0-16,4 4 0 15,14-5 1-15,7-3-5 16,-4-6 0-16,7-12-3 15,-3-10 1-15</inkml:trace>
  <inkml:trace contextRef="#ctx0" brushRef="#br0" timeOffset="151919.403">7211 14764 22 0,'0'-67'11'0,"-4"29"-13"0,-3 30 18 15,0 5-16-15,0-1 1 16,-4 15-1-16,-6 7 0 15,-8 6-1-15,-3 8 1 16,7 3 0-16,-4-3 0 16,7-4-1-16,8 4 0 15,10 3 0-15,3-6 1 0,11-5-1 16,4 5 1-16,3-1 0 16,-7-4 1-16,8 1 0 15,-8 0 0-15,3 0 0 16,-6-1 0-16,-1 4 0 15,-6-3 1-15,-8 3-1 16,-3 4 0-16,4-7-1 16,-4-4 1-16,0 0-3 15,-7-10 1-15,3-4-6 16,8-14 1-16</inkml:trace>
  <inkml:trace contextRef="#ctx0" brushRef="#br0" timeOffset="152219.6785">7511 14757 21 0,'28'-60'10'0,"-39"29"-8"16,8 24 14-16,-11 10-16 15,-11 8 0-15,-7 13-1 0,-7 8 1 16,4 3-1-16,3 4 1 16,4 0-1-16,10-4 1 15,8-3-1-15,10-7 1 16,14-8-1-16,0 1 1 15,11-4 0-15,0-7 0 16,-4 0 0-16,-4 7 1 16,-6 0 0-16,-11 8 0 15,-11 9 0-15,-13 5 1 16,-8 20-6-16,-7 18 0 0,-21 0-2 16,-7-24 0-16</inkml:trace>
  <inkml:trace contextRef="#ctx0" brushRef="#br0" timeOffset="156393.2284">26261 4795 5 0,'0'18'2'0,"32"20"-2"0,-25-17 3 15,0 15-3-15,0 20 1 16,-4 22 1-16,8 17 0 16,-11 14-2-16,0-6 0 15,0-4 3-15,0-8 0 16,0-20 0-16,3-18 0 15,4-11 1-15,-7-21 0 16,0-17-6-16,4-18 1 16,14-22-3-16,-18-34 0 0</inkml:trace>
  <inkml:trace contextRef="#ctx0" brushRef="#br0" timeOffset="156648.2993">26243 4678 9 0,'-35'-91'4'0,"49"34"-2"15,4 47 5-15,3-1-8 16,-4 8 1-16,12 6 0 16,6 8 0-16,4 3-1 15,3 18 1-15,-3 10-1 16,-11 4 0-16,-3 7 1 16,-22 7 0-16,-13-7 1 15,-8 3 1-15,-10 0 1 16,0-6 0-16,-8-8 1 15,-13-14 0-15,-7-10-1 16,6-18 1-16,15-7-5 16,14-7 0-16,31 0-4 0,11 7 1 15</inkml:trace>
  <inkml:trace contextRef="#ctx0" brushRef="#br0" timeOffset="157038.3492">26875 4887 6 0,'7'10'3'0,"-7"50"1"16,-7-42-1-16,3 17-3 16,4 11 1-16,4 10 0 15,3 1 0-15,-4 3-1 16,8-14 0-16,-8-11 2 16,-3-7 1-16,0-14 0 15,-3-14 0-15,-1-24 0 16,-6-12 0-16,10-17-1 15,0 4 1-15,3-15-2 16,11 8 0-16,-3 7-1 16,-1 10 0-16,12 7-1 15,6 7 1-15,7 11-6 0,15 11 1 16</inkml:trace>
  <inkml:trace contextRef="#ctx0" brushRef="#br0" timeOffset="157354.3183">27234 4992 13 0,'-21'-14'6'0,"21"0"-6"0,0 14 6 0,0 4-7 16,-7 3 1-16,4 3 0 16,-8 1 1-16,1 10-1 15,-1 7 0-15,0 4 0 16,11-4 0-16,11 1 1 15,10-5 0-15,0-6 0 16,7-11 1-16,4-7 1 16,-4-11 0-16,-3-10 0 15,-4 0 0-15,-7-4-1 16,-14-6 1-16,-14-1-2 16,0 0 1-16,-7 11-2 15,0 7 0-15,3 10 0 16,8 15 0-16,3 3-6 15,14 11 0-15</inkml:trace>
  <inkml:trace contextRef="#ctx0" brushRef="#br0" timeOffset="157715.1578">27587 4989 22 0,'-24'-57'11'0,"16"33"-13"0,8 20 16 15,11-3-13-15,0-3 0 16,6 3-1-16,-6-4 1 16,-1 0-2-16,1 1 1 0,-4-4 0 15,-7-4 0-15,0 7-1 16,0 4 0-16,4 4-1 16,3 6 1-16,14 8-2 15,0 21 0-15,-3 7 0 16,3 21 1-16,0 24 0 15,7 22 1-15,-3 10 1 16,0-6 0-16,-22-1 1 16,-6-10 1-16,-15-4 1 15,-10-14 0-15,-4-17 0 16,-7-18 1-16,7-36-1 16,-10-20 1-16,7-33-5 15,14-13 0-15,17-18-5 16,8-28 1-16</inkml:trace>
  <inkml:trace contextRef="#ctx0" brushRef="#br0" timeOffset="157849.6658">27584 4590 21 0,'-21'-31'10'0,"31"27"-13"0,1 4 15 15,10 7-10-15,21 4 0 16,18 6-12-16,11 15 1 15</inkml:trace>
  <inkml:trace contextRef="#ctx0" brushRef="#br0" timeOffset="158150.0879">28056 5035 22 0,'-38'-7'11'0,"45"-29"-15"15,14 29 16-15,11-7-10 16,-4-3 0-16,-7-5 1 15,7-2 1-15,-3-8-5 16,0 0 0-16,-15 1 3 16,-10 2 1-16,-7 5-2 15,4 6 1-15,-22 7-3 16,0 25 1-16,-14 11-2 16,-3 18 0-16,-4 6 0 15,21 7 0-15,8 1-1 16,17-4 1-16,21 0 1 15,18-15 1-15,-7-9 1 16,6-12 0-16,12-10 0 16,-1-10 0-16,4-11-6 15,-11 0 0-15</inkml:trace>
  <inkml:trace contextRef="#ctx0" brushRef="#br0" timeOffset="158434.0869">28787 4890 19 0,'-25'-42'9'0,"14"-15"-7"0,11 47 11 0,-10 6-13 16,-4 4 0-16,-22 7-1 15,1 11 1-15,-14 14 0 16,-8 6 0-16,4 1-1 15,15 0 1-15,16 0-1 16,22-4 1-16,11-10 0 16,17-11 1-16,25-10 1 15,7-8 0-15,-11-7-3 16,1-10 0-16,3-3-4 16,-7-8 0-16</inkml:trace>
  <inkml:trace contextRef="#ctx0" brushRef="#br0" timeOffset="158630.7201">28811 4467 22 0,'-10'-18'11'0,"17"25"-17"15,-7 0 17-15,0 7-12 16,0 11 0-16,3 14 0 16,-3 14 0-16,7 10 1 0,-7 8 1 15,4 6-1-15,3 8 1 16,4-7 1-16,-1-11 1 15,1-4-4-15,-1-13 1 16,1-12-4-16,-4-27 0 16</inkml:trace>
  <inkml:trace contextRef="#ctx0" brushRef="#br0" timeOffset="158795.7343">28596 4827 25 0,'-67'-39'12'0,"88"11"-19"16,-3 21 21-16,31 10-13 15,-6-6 1-15,24 6 0 16,7-3 1-16,3 7-5 16,5-3 0-1,20-1-3 1,-25-10 0-16</inkml:trace>
  <inkml:trace contextRef="#ctx0" brushRef="#br0" timeOffset="158966.9805">29298 4735 21 0,'-10'0'10'0,"-29"25"-10"16,28-11 13-16,4 10-13 16,-3 12 1-16,17 6 1 0,3-3 0 15,11 3-9-15,8-7 1 16</inkml:trace>
  <inkml:trace contextRef="#ctx0" brushRef="#br0" timeOffset="159095.7253">29210 4509 23 0,'-88'-63'11'0,"63"80"-12"0,36-6 16 0,20 14-27 16,22-4 1-16</inkml:trace>
  <inkml:trace contextRef="#ctx0" brushRef="#br0" timeOffset="159740.3457">29492 4809 24 0,'-63'-11'12'0,"56"54"-18"16,7-26 24-16,0 8-17 15,0 7 0-15,7-4 0 16,-4-3 1-16,4-4-3 16,-3-7 0-16,6-10 2 15,12-1 0-15,-5-14-2 16,4-3 1-16,1-7 0 16,-5-3 1-16,-10-1 0 15,-3-7 0-15,-8 0 0 0,-6 1 0 16,-15 6-1-16,11 11 0 15,-7 17-1-15,3 8 0 16,0 7-1-16,8 13 1 16,10-10-1-16,0-6 1 15,21-8 0-15,7-4 1 16,15-13 0-16,2-1 1 16,-6-10-1-16,-4 3 1 15,-6-3-1-15,-1-4 0 0,-14 8 0 16,0-1 0-16,-7 0-1 15,-3 4 1-15,-1 11-1 16,-3 3 1-16,7 10 0 16,-3 8 0-16,-4 3 0 15,10 0 0-15,8 0 0 16,-7-6 0-16,-1 2 1 16,1-6 1-16,-4-4-1 15,-4-4 1-15,-3-3 1 16,0-3 0-16,11-11-1 15,7-7 0-15,3-1-2 16,11-6 1-16,-8 0-1 16,1 3 0-16,-4 8-3 15,-7 6 1-15,0 4-1 16,-3 18 1-16,-4-1 0 16,-4 18 1-16,5 1 0 15,-5 2 0-15,-3 12 2 0,11-1 0 16,-1-7 0-16,15-10 0 15,7 0-7-15,-1-8 1 16</inkml:trace>
  <inkml:trace contextRef="#ctx0" brushRef="#br0" timeOffset="165762.4935">29400 6591 24 0,'-7'-11'12'0,"29"29"-14"0,-19-1 12 0,1 11-11 16,3 8 1-16,3 13 0 15,-6 11 0-15,3 21 0 16,-4-21 1-16,-3 42-1 16,-3-10 1-16,-4-18 1 15,7-17 0-15,-11-11 2 16,11-18 0-16,0-11 0 15,0-17 1-15,11-21-5 16,-1-25 1-16,12-14-8 16,-5-7 0-16</inkml:trace>
  <inkml:trace contextRef="#ctx0" brushRef="#br0" timeOffset="166091.7586">29542 6749 22 0,'-18'-24'11'0,"29"2"-8"0,-11 15 10 16,7 0-14-16,3 11 0 15,1 6-1-15,6 8 1 16,-6 10 1-16,3 4 0 16,-3 7-1-16,3 10 0 15,0 1 1-15,7 3 0 16,-3 6 0-16,3-9 0 16,7-4 1-16,0-11 1 15,-3-7 0-15,10-17 1 0,-10-18 1 16,3-25 0-16,-7-7 0 15,8-7 1-15,-19-10-1 16,-10-8 0-16,-7-6-1 16,-18-11 0-16,1 3-2 15,3 15 1-15,6 10-2 16,5 14 1-16,3 11-2 16,14 14 0-16,14 17-7 15,11 22 0-15,17 7-3 16,4-8 1-16</inkml:trace>
  <inkml:trace contextRef="#ctx0" brushRef="#br0" timeOffset="166335.2607">30177 6841 27 0,'14'-35'13'0,"3"14"-16"0,-10 13 22 16,11 5-19-16,0-4 1 15,6 7 2-15,5 0 0 16,6 3-3-16,0 8 1 16,4 0-4-16,-7 6 0 15,-8 4-4-15,-6 1 0 16</inkml:trace>
  <inkml:trace contextRef="#ctx0" brushRef="#br0" timeOffset="166500.2876">30155 6996 25 0,'-49'0'12'0,"38"-7"-14"0,11 4 18 0,18-4-16 16,7-4 1-16,3-3 0 16,18 3 0-16,-4 4-1 15,11 0 1-15,7 7 1 16,0 0 1-16,-7 4-9 15,-4-1 1-15,4 4-2 16,-7 0 0-16</inkml:trace>
  <inkml:trace contextRef="#ctx0" brushRef="#br0" timeOffset="166887.4912">30921 6393 27 0,'21'-64'13'0,"4"36"-17"0,-18 25 24 16,0 3-21-16,7 7 1 16,-7 10 0-16,0 12 1 15,-7 13 0-15,0 11 0 16,0 7 1-16,-7-4 0 16,-11-3 0-16,1-10 1 15,-8-8-1-15,0-7 1 16,8-3-3-16,-4-8 1 0,10-10-2 15,4 0 1-15,18-3-1 16,6 3 0-16,15 0 0 16,14 4 1-16,3 3-1 15,8 7 1-15,-8-3-1 16,-14-1 0-16,-6 4-1 16,-12 4 0-16,-10 3 0 15,-14 1 1-15,-18 2 1 16,-10-2 0-16,-4-5 2 15,-6-6 0-15,-5 0 2 16,15-8 0-16,10-10-11 16,32-7 0-16</inkml:trace>
  <inkml:trace contextRef="#ctx0" brushRef="#br0" timeOffset="190789.4131">28610 12288 17 0,'-14'-32'8'0,"4"-10"-1"16,3 17 9-16,3 0-15 15,-3 1 1-15,-4-5 0 16,4 1 1-16,-7 4-4 16,-3-1 1-16,-12 7 1 15,-2 8 0-15,-8 13-1 16,-4 15 1-16,5 21-2 16,-1 10 0-16,18 4 0 15,7 7 1-15,3-7 0 16,14-4 0-16,19-10 0 15,9-4 0-15,15-14 1 16,7 1 1-16,7-5-1 16,7-3 1-16,-7-7-7 15,-10-7 1-15,-5-3-3 0,5-11 0 16</inkml:trace>
  <inkml:trace contextRef="#ctx0" brushRef="#br0" timeOffset="191103.4809">28921 12182 22 0,'-11'-21'11'0,"11"21"-13"15,0 7 16-15,-10 0-15 16,-1 11 0-16,-7 10 2 16,-3 7 0-16,7 0-1 15,-4 4 1-15,8-4 0 16,-1 1 1-16,15-8-1 15,6-7 1-15,1-3-1 16,17-8 1-16,11-13 0 16,-7-11 1-16,-1-4-1 15,-2-7 0-15,-8-3 0 16,-21-4 1-16,-11-6-2 16,-10-1 1-16,-7 7-2 15,-4 14 1-15,4 22-7 16,-4 10 1-16,18 14-5 15,0-17 1-15</inkml:trace>
  <inkml:trace contextRef="#ctx0" brushRef="#br0" timeOffset="191420.3491">29270 11875 21 0,'-28'-28'10'0,"14"42"-12"0,7-3 15 0,0 10-13 16,-4 18 0-16,7 21 0 15,-3 10 0-15,4 4 0 16,-4-17 1-16,14 17-1 15,-4-18 1-15,4 4 0 16,-3-3 1-16,3-12-1 16,-3-6 0-16,3-7-5 15,-7-14 1-15,17-8-3 16,-3-24 0-16</inkml:trace>
  <inkml:trace contextRef="#ctx0" brushRef="#br0" timeOffset="191884.1452">29771 11935 24 0,'-7'-14'12'0,"-7"-4"-14"16,7 22 21-16,-11-1-19 15,-3 8 0-15,-14 14 1 16,-11 10 1-16,3 25-2 16,12 3 0-16,2 1 2 15,1 3 0-15,18-7 0 16,-1-4 1-16,11-6-1 15,11-4 1-15,10-4-4 16,11-3 1-16,6 3-8 16,5-3 0-16</inkml:trace>
  <inkml:trace contextRef="#ctx0" brushRef="#br0" timeOffset="192350.272">29806 12080 27 0,'-3'-25'13'0,"6"-3"-10"16,1 21 16-16,6 3-19 15,1 4 0-15,-1 7 0 16,5 14 0-16,2 8 0 15,4 13 0-15,1 7 0 16,-5 11 1-16,4-3 0 16,-3-4 1-16,0-4-1 15,-8-3 1-15,4-7 0 16,-3-4 1-16,-1-7-1 16,1-7 0-16,3-10-3 0,0-7 1 15,-3-11-8-15,-4-8 1 16,7-13-3-16,0-7 0 15</inkml:trace>
  <inkml:trace contextRef="#ctx0" brushRef="#br0" timeOffset="192530.0256">30120 12059 26 0,'-3'-25'13'0,"3"14"-10"0,-4 11 23 0,-3 4-28 16,-4 6 1-16,1 15 1 15,-18 10 0-15,-4 4 1 16,-3 4 0-16,-4 2 0 15,-7 5 0-15,11-4 1 16,-1-1 1-16,15-6-5 16,7-3 1-16,7-8-8 15,11-7 0-15</inkml:trace>
  <inkml:trace contextRef="#ctx0" brushRef="#br0" timeOffset="192769.249">30177 11910 21 0,'17'-10'10'0,"26"-4"-7"15,-29 14 10-15,3 3-12 16,-3 1 1-16,1 6 1 16,-1 12 0-16,-4 6-4 0,4 11 1 15,-10 17 2-15,-4 7 1 16,-4 1-1-16,-10 3 1 15,-3-3 0-15,-1-15 0 16,-17-3-4-16,-1 0 0 16,5-8-8-16,13-6 1 15</inkml:trace>
  <inkml:trace contextRef="#ctx0" brushRef="#br0" timeOffset="192996.755">30596 12383 18 0,'-21'-32'9'0,"18"22"-6"16,13 6 6-16,-6 4-8 16,6 0 0-16,1-3 0 15,0-4 1-15,6 0-3 16,4 3 1-16,1-3 1 15,2 0 1-15,1 7-7 16,-4 7 0-16</inkml:trace>
  <inkml:trace contextRef="#ctx0" brushRef="#br0" timeOffset="193114.4869">30438 12531 26 0,'17'-7'13'0,"86"0"-14"0,-75 4 20 15,4-8-33-15,20 4 0 16</inkml:trace>
  <inkml:trace contextRef="#ctx0" brushRef="#br0" timeOffset="193490.7822">31228 12295 24 0,'0'-46'12'0,"0"-14"-16"16,-4 46 25-16,-3-4-21 15,-3 1 0-15,-4 3 1 16,-8-1 0-16,5 8-2 16,-4 4 1-16,-1 6-1 15,5 8 1-15,-1 7 0 16,8 3 0-16,3 4-1 15,7 3 0-15,0 0 0 16,14-3 1-16,3-1 0 16,1 1 0-16,0 3 0 15,-8-3 1-15,-3 3 0 16,-10-3 0-16,-4 0 1 16,-11-8 1-16,0-6-1 15,-10-1 1-15,0 4 0 0,-4-6 0 16,7-5-1-16,8 1 0 15,6-1-11-15,22-6 1 16</inkml:trace>
  <inkml:trace contextRef="#ctx0" brushRef="#br0" timeOffset="193716.7187">31365 12309 30 0,'-17'-49'15'0,"6"56"-13"0,11-4 19 0,0 8-21 16,-3 6 0-16,-1 8 0 15,-3 10 0-15,0 8 0 16,-7 10 0-16,0 10 0 16,-4 22 1-16,4-4-1 15,-4-10 1-15,8-11 0 16,3-8 1-16,3-6 0 16,-6-10 0-16,6-19-5 15,4-10 0-15,-3-7-6 16,10-24 0-16</inkml:trace>
  <inkml:trace contextRef="#ctx0" brushRef="#br0" timeOffset="193941.0052">31320 12277 27 0,'-29'-81'13'0,"29"28"-13"16,4 43 17-16,3-4-18 16,7 3 0-16,0 4 0 15,7 7 1-15,4 3 0 16,-4 8 0-16,4 14-1 0,-4 6 1 15,-10 8 0-15,-4-3 1 16,-7-5 0-16,-4 1 0 16,-6 0 1-16,-12 7 0 15,-2-11 1-15,3-3 0 16,-1-4-7-16,8-7 0 16,4 0-4-16,6-11 1 0</inkml:trace>
  <inkml:trace contextRef="#ctx0" brushRef="#br0" timeOffset="194646.5644">31743 12457 34 0,'-4'-46'17'0,"11"36"-21"15,-3 3 31-15,-4 0-27 16,7-4 1-16,-7-7 0 16,-7 1 1-16,3-4-2 15,-3-4 0-15,0 0 1 16,0 8 0-16,-3 2-1 15,-1 12 1-15,-7 10-2 16,1 11 1-16,-8 6-1 16,-3 8 0-16,-7 3 0 15,10 4 0-15,4-11 0 16,3-3 0-16,8-4 1 16,10-7 1-16,7 0 0 15,14-14 0-15,0-7 0 16,11-10 0-16,10-1 0 15,-7 1 0-15,-6-8 0 0,-12 4 0 16,-3 7-2-16,-10 6 1 16,-4 8-2-16,-14 8 1 15,3 6-1-15,4 7 0 16,-4 4 1-16,11-4 0 16,11-4 1-16,0-3 0 15,10-3 1-15,0 0 1 0,4-8-1 16,3-10 0-16,-3-4-1 15,-8-6 0-15,4-4-1 16,-3-4 1-16,-7 4-2 16,-4 3 0-16,0 8-1 15,0 13 1-15,-7 1 0 16,0 10 1-16,0 7 0 16,-7 0 0-16,3 0 1 15,4-7 0-15,0 0 2 16,0-3 0-16,0 0 0 15,0-8 0-15,0 1 0 16,4-4 0-16,6-11-1 16,1-10 1-16,-1-7-2 15,8 0 1-15,-7 3-2 16,6 4 1-16,-6 7-2 16,7 3 1-16,-8 14-1 15,1 5 1-15,-1 6 0 16,-6 7 0-16,-4 0 0 0,0 0 1 15,3-10 1-15,4-1 0 16,8 4-7-16,2-7 1 16,15 1-4-16,17-12 1 15</inkml:trace>
  <inkml:trace contextRef="#ctx0" brushRef="#br0" timeOffset="194871.7335">32501 12023 29 0,'-14'-39'14'0,"-7"25"-16"0,18 11 23 0,-4 3-20 16,-11 3 0-16,-7 4-1 16,-3 8 0-16,3 6 0 15,-3 14 0-15,0 11 0 16,0 10 0-16,3 11 0 16,7 4 1-16,1 14 0 15,6 17 1-15,0 11-1 16,8-18 0-16,3-7-4 15,0-17 0-15,3-11-6 16,8-29 1-16</inkml:trace>
  <inkml:trace contextRef="#ctx0" brushRef="#br0" timeOffset="195247.9759">32494 12263 23 0,'-14'-21'11'0,"28"21"-8"0,-14 4 14 0,-3 10-16 15,3 7 1-15,3 4-1 16,1 6 1-16,-1 5-2 16,1-5 0-16,-1 5 2 15,1-1 1-15,3 0-1 16,-3-3 1-16,-1-7-4 15,1-4 1-15,3-7-8 16,10-4 0-16</inkml:trace>
  <inkml:trace contextRef="#ctx0" brushRef="#br0" timeOffset="195428.4041">32717 12281 29 0,'-25'-39'14'0,"4"43"-16"15,10 6 19-15,-10 8-17 0,-11 6 0 16,-10 5 0-16,-4 2 0 16,-7 1 0-16,4 3 1 15,6 8-2-15,12-1 0 16,9 0-6-16,12-10 0 16</inkml:trace>
  <inkml:trace contextRef="#ctx0" brushRef="#br0" timeOffset="195624.5176">32688 12584 29 0,'-3'-17'14'0,"3"10"-17"16,-4 7 22-16,-10 7-19 15,0 7 0-15,-4 7 0 16,8 4 1-16,3 3-4 15,3 0 1-15,8-3-5 16,10-1 0-16</inkml:trace>
  <inkml:trace contextRef="#ctx0" brushRef="#br0" timeOffset="195908.0181">32978 12298 28 0,'3'-21'14'0,"1"11"-17"0,-1 13 22 16,4 11-19-16,-3 8 1 15,-1 2-1-15,4 8 0 16,0 0 0-16,4 3 0 15,3 0 0-15,7 1 0 16,-7-8 1-16,1-4 0 16,-5-6 1-16,1-4 0 0,3-3-10 15,0-4 1-15</inkml:trace>
  <inkml:trace contextRef="#ctx0" brushRef="#br0" timeOffset="196103.7782">33263 12302 31 0,'-10'-25'15'0,"6"36"-15"15,-6-4 21-15,-4 11-23 16,-11 6 1-16,-7 4-1 16,-10 4 1-16,-8-4 2 15,8 4 0-15,3 0-1 16,8 3 0-1</inkml:trace>
  <inkml:trace contextRef="#ctx0" brushRef="#br0" timeOffset="196479.1682">33210 12588 29 0,'-10'-11'14'0,"6"11"-14"0,4 0 13 0,4 4-14 16,-1-1 1-16,4 4 1 15,4 0 0-15,0 4-1 16,6-1 0-16,-3 1 1 15,-3 0 1-15,3-1 0 16,-10 1 0-16,-11 3 0 16,-11 4 0-16,4 6-1 15,-4-3 1-15,8 4-1 16,6 0 0-16,8-4 0 16,6 0 0-16,15-3-2 15,3-8 1-15,7-3-5 16,-6 4 0-16,-5-11-4 15,-10-7 0-15</inkml:trace>
  <inkml:trace contextRef="#ctx0" brushRef="#br0" timeOffset="196726.3345">32678 12895 22 0,'-7'-29'11'0,"31"8"-12"0,-17 21 16 0,8 4-15 15,-8 6 0-15,3 8 0 16,1 0 1-16,-8 3-1 16,-6 7 1-16,-15-3-1 15,4 10 1-15,-7 0-7 16,10-10 1-16</inkml:trace>
  <inkml:trace contextRef="#ctx0" brushRef="#br0" timeOffset="197093.9796">33472 12224 20 0,'0'-28'10'0,"0"18"-8"0,0 10 13 15,0 0-14-15,-8 3 0 16,5 4 1-16,3 14 1 15,3 4-4-15,8 3 1 16,0 11 1-16,10 7 1 16,0 3-1-16,4 11 0 0,-1 25 0 15,-2 0 1-15,-12-1 0 16,-10 1 0-16,-18-7 1 16,-3-22 0-16,-14-7-4 15,-11-6 0-15,11-4-7 16,7-29 0-16</inkml:trace>
  <inkml:trace contextRef="#ctx0" brushRef="#br0" timeOffset="210696.7706">22398 13805 6 0,'-11'-18'3'0,"4"15"-3"15,7 3 3-15,-3 0-4 16,-1 3 1-16,-3 4-1 16,0 0 1-16,-4 0 0 15,8 0 1-15,-1 0 0 0,4 1 0 16,4-5 1-16,7 4 0 15,-4 0 0-15,7 0 0 16,7 4 0-16,4-1 1 16,-4 1-1-16,3-4 0 15,1-3 0-15,-4-1 0 16,-7-6 0-16,-3-1 0 16,-4-3-1-16,-3-7 0 15,-8 3 0-15,-7-3 0 0,-3-3-2 16,-3 9 1-16,-1 1-1 15,-3 0 1-15,0 0-2 16,7 7 1-16,-4 7-1 16,4 4 0-16,3 3 1 15,1 0 0-15,6 0 1 16,4-3 1-16,4-4 0 16,10 0 1-16,0-18 1 15,7 1 0-15,-3-4-1 16,-1-4 1-16,-3-3-1 15,1 0 0-15,-8 0-1 16,-4 3 0-16,-3 0-2 16,0 4 1-16,-14 14-1 15,-7 7 1-15,0 4-1 16,10-1 0-16,4 1 0 16,11 3 1-16,20 4-6 15,8-8 1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36:17.6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0 6347 9 0,'119'-3'4'0,"26"-40"-3"16,-99 40 4-16,7-1-5 0,14 1 1 15,-4-1 1-15,8 4 0 16,-11-3-1-16,-7-1 0 16,-14 4 2-16,-4 4 1 31,-35 3-7-31,-18 7 1 15</inkml:trace>
  <inkml:trace contextRef="#ctx0" brushRef="#br0" timeOffset="11934.8277">7338 8277 11 0,'35'3'5'0,"7"-6"-3"0,-28 3 6 0,1 0-9 16,2 0 1-16,1 0 0 16,7 0 1-16,3 0-1 15,4 0 0-15,3 0 0 16,0-4 0-16,0 1 1 15,1-1 0-15,6 1-1 16,0-1 1-16,1 4-1 16,3 0 0-16,-1 0 0 15,1 4 1-15,-7-1-1 16,7 1 1-16,7 3-1 16,10-4 1-16,-6-3 0 15,3-3 0-15,3-1-1 16,8 1 0-1,49 3 1 1,-14-4 0-16,-8 4 0 16,1 0 0-16,0 4 0 15,0 3 0-15,7 3 0 0,-1-3 1 16,-9-3-2-16,2-4 1 16,5-7-1-16,3-4 0 15,-11 1 0-15,-4-1 0 16,-2-3 0-16,-8 0 0 15,-7 0 0-15,-7 3 1 16,3 1 0-16,-17 3 0 16,-3 0 0-16,-15 7 1 15,-14 3-8-15,-17 8 1 16</inkml:trace>
  <inkml:trace contextRef="#ctx0" brushRef="#br0" timeOffset="17113.8633">12238 8358 8 0,'130'-14'4'16,"36"35"-3"-16,-116-17 4 0,17-4-5 15,3 0 1-15,11 7-1 16,0-4 1-16,8 1-1 16,-5-8 0-16,-13-6 0 15,-4-1 1-15,-7 0-1 16,-7-3 1-16,-7 4 1 16,-15-1 0-16,-9 4 0 15,-12 7 0-15,-13 7-5 16,-4 14 1-16</inkml:trace>
  <inkml:trace contextRef="#ctx0" brushRef="#br0" timeOffset="18631.6554">12040 8485 9 0,'81'-18'4'0,"57"-10"-1"16,-99 14 4-16,14 3-7 15,17 11 0-15,-3-3 1 16,-3 6 1-16,3 4-1 16,0 8 0-16,0 2 1 15,-7 4 1-15,-7 4-1 16,-7 0 1-16,-15-8-6 15,-2-3 0-15</inkml:trace>
  <inkml:trace contextRef="#ctx0" brushRef="#br0" timeOffset="35175.805">8894 9536 6 0,'10'-7'3'0,"11"-7"-3"0,-10 11 4 16,6-5-4-16,-2 1 0 15,6 0 1-15,7 0 0 16,11-3-1-16,0 3 0 16,10 0 1-16,-3 3 0 0,10 4-1 15,8 7 1-15,6 0-1 16,4 4 0-16,22 3 0 15,20 4 1-15,15 3 0 16,10-11 0-16,10-6-1 16,22-4 1-16,-10-7-1 15,6-4 1-15,-10 1-1 16,-8 10 1-16,-17 0 0 16,-14 7 0-16,-7-4 0 15,-14 1 1-15,-21-1 0 16,-11 1 0-16,-14-1 0 15,-15 1 1-15,-9-4-1 16,-8 3 0-16,-14 1-5 16,-11 6 1-16,-10 12-3 15,11-12 0-15</inkml:trace>
  <inkml:trace contextRef="#ctx0" brushRef="#br0" timeOffset="59347.9348">14771 8337 9 0,'-21'0'4'0,"-29"28"-1"15,40-14 4-15,-19 11-8 16,8 14 1-16,-18 3 0 0,-3 4 1 15,-11 0-2-15,4 0 1 16,-8-8 0-16,8 5 1 16,3 6-1-16,0 15 0 15,4 17 0-15,10 7 1 16,4 0-1-16,7-3 0 16,-7 10 0-16,17 11 1 15,4 3 0-15,14-3 0 0,4-18 0 16,20-7 1-16,8-21 0 15,14-3 0-15,14-11 1 16,4-15 0-16,10-13 0 16,18 0 0-16,-8-15-1 15,12-13 1-15,-5-22-1 16,-20-21 1-16,-4-21-1 16,-7-4 1-16,-7 1-2 15,-18-8 1-15,-3-14-1 16,-18-17 0-16,-10 3-1 15,0 11 0-15,-22 10-1 16,0 11 0-16,-17 3 0 16,-14 0 0-16,-11 15-1 15,-7 14 1-15,-7 20-6 16,7 33 0-16</inkml:trace>
  <inkml:trace contextRef="#ctx0" brushRef="#br0" timeOffset="82137.044">8763 12785 11 0,'-7'-24'5'15,"25"-1"-3"-15,-11 21 6 0,0 8-9 16,7-4 1-16,0 3-1 16,11 1 1-16,3 3 1 15,4-3 1-15,-1-1-1 16,5-10 0-16,13-4 1 15,7 1 0-15,8 3 0 16,14 3 0-16,10 4-2 16,-4 0 1-16,22 0 0 15,14 7 0-15,25 7-1 16,7-3 1-16,10 0-1 16,28-1 1-16,8-6-1 15,17-1 1-15,32-13-1 16,28 10 1-16,21-4 0 0,8 15 1 15,10-4-1-15,3 10 0 16,1-6 0-16,-1-4 0 16,4-14-1-16,-10-11 1 15,-1-6-1-15,-6-5 0 16,-1-6 0-16,-7 3 1 16,-20-3 0-16,-15 10 1 15,-22 11-8-15,-16 21 0 0</inkml:trace>
  <inkml:trace contextRef="#ctx0" brushRef="#br0" timeOffset="121846.5346">24966 10799 8 0,'159'-3'4'0,"95"-1"-3"15,-173 8 5-15,46 6-6 16,32 11 1-16,42 1-1 15,18 2 1-15,13-13-1 16,1-11 0-16,0-4 0 16,-25-17 1-16,-14 0 0 15,-28-4 0-15,-25 1 0 16,-32-1 1-16,-24 4 0 16,-25 7 1-16,-28 3-6 15,-25 11 0-15</inkml:trace>
  <inkml:trace contextRef="#ctx0" brushRef="#br0" timeOffset="131021.2943">21583 13586 12 0,'67'0'6'0,"35"-3"-1"16,-66-1 7-16,2-7-12 15,1-6 1-15,-4-4 0 16,1 7 1-16,-5-1-2 16,1 1 0-16,0 7 2 15,-7 4 0-15,-4 3 0 16,-7 10 0-16,-3 4-5 15,-19 8 0-15,-2-1-2 16,-1 3 0-16</inkml:trace>
  <inkml:trace contextRef="#ctx0" brushRef="#br0" timeOffset="131320.0352">21625 13759 10 0,'46'-4'5'0,"35"-3"-3"0,-49 7 4 0,3 0-4 15,8-7 0-15,-1-3 0 16,4-4 1-16,-7 3-4 15,-1-3 0-15,-9 0 3 16,-8 7 0-16,-11-4-1 16,-10 11 1-16,-7 0-6 15,-3 7 1-15,-11 11-1 16,-8 0 1-16</inkml:trace>
  <inkml:trace contextRef="#ctx0" brushRef="#br0" timeOffset="135328.3701">22902 13565 13 0,'46'-28'6'0,"7"3"-3"0,-32 25 7 16,11 4-12-16,3-1 1 16,4 4-1-16,7-3 1 0,10-1 2 15,11 1 1-15,8-4-2 16,9-4 1-16,8-3 1 16,-4-7 0-16,7 3 0 15,4 4 0-15,0 14-1 16,14 8 1-16,-11 6-1 15,15 7 0-15,2-3-1 16,1 6 1-16,0 1-1 16,-3-7 1-16,-1-4-1 15,1-3 1-15,-1-8-1 16,-31-3 0-16,38-7 0 16,-6-10 1-16,-19 3 0 15,-6-7 0-15,-14 3 0 16,-11 4 1-16,-7 0-1 15,-11 7 0-15,-14 0 0 16,-6 7 0-16,-15 0 1 16,0 0 1-16,-25 7-1 0,4 0 1 15,-10-3-9-15,-8 3 0 16,0 11-1-16,-10-25 0 16</inkml:trace>
  <inkml:trace contextRef="#ctx0" brushRef="#br0" timeOffset="142189.3219">19061 14958 4 0,'24'25'2'0,"12"0"-1"15,-26-18 2-15,11 0-1 0,11 0 0 16,14 0 3-16,14 0 1 16,-4-7-7-16,8-3 1 15,3 6 4-15,3-3 0 16,1 4-1-16,10 10 0 15,7 7-2-15,-7 4 0 16,4 3-1-16,10 0 1 16,8 0-1-16,17-17 0 15,3-11 1-15,4-11 0 16,4 1 0-16,-8-1 1 0,4 4-1 16,-18 3 1-16,1 4-1 15,-1 8 1-15,4 6-1 16,3 3 0-16,4 4 0 15,-3-6 0-15,6-15-1 16,1-15 1-16,3-2-1 16,-11-1 1-16,-17-7 0 15,-7 1 1-15,-8 3 0 16,-10 3 0-16,4 4 0 16,-14 3 0-16,-4 4-1 15,-15-3 0-15,-6 6 0 16,-7 1 0-16,-7 3 0 15,-4 0 0-15,-7 0-1 16,-7-7 1-16,0-1 0 16,-14-6 1-16,-4 4-3 15,-10 3 1-15,-11 7-10 16,1 17 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425.34338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9-28T07:39:51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06 8019 11 0,'14'-7'5'0,"-7"25"2"0,0-15 5 16,-3 1-12-16,3 6 0 15,-4 8 0-15,-3 0 0 16,-3 6-1-16,-4 12 1 16,3 13 0-16,-3 8 0 15,4 13 0-15,-1-3 1 16,4-3 0-16,-3 3 1 15,-1-11 0-15,1-10 0 16,-1-7 0-16,0-7 1 16,-3-8-1-16,4-10 1 0,3-3-8 15,3-11 0-15</inkml:trace>
  <inkml:trace contextRef="#ctx0" brushRef="#br0" timeOffset="286.4187">7768 7988 7 0,'21'-43'3'0,"-10"40"2"16,-8-1-5-16,-3 4 4 16,7 7 0-16,-7 7 1 15,0 7 0-15,-7 11-7 16,4 0 0-16,-4 14 4 15,0 14 1-15,0 21-3 16,0 4 1-16,3-8 0 16,1-3 1-16,-1-3 0 15,1-15 1-15,-1-3-1 0,1-10 1 16,-8-5-5-16,-3-9 1 16,-7-12-5-16,-8-6 1 15</inkml:trace>
  <inkml:trace contextRef="#ctx0" brushRef="#br0" timeOffset="451.3323">7239 8460 22 0,'-25'-60'11'0,"29"46"-14"0,-1 4 17 0,4-1-14 16,8 4 0-16,-1 3-1 16,10 4 1-16,12-3 0 15,6 6 1-15,11 4 0 16,7 4 1-16,7 0-8 15,-4-4 1-15</inkml:trace>
  <inkml:trace contextRef="#ctx0" brushRef="#br0" timeOffset="766.6322">7973 8626 21 0,'-21'11'10'0,"-1"17"-13"0,19-14 14 15,-1 7-11-15,4-3 1 16,4-4 0-16,6-4 1 16,5 1-2-16,6-7 1 15,0 3 1-15,4-11 0 16,-1-14 0-16,1-3 0 15,-7-7-1-15,-4-4 1 16,-11-6-2-16,-3-1 1 16,-14 7-1-16,-7 7 0 0,-14 18-3 15,-4 18 1-15,14 13-5 16,11-20 0-16</inkml:trace>
  <inkml:trace contextRef="#ctx0" brushRef="#br0" timeOffset="1276.9749">8498 8294 22 0,'0'-35'11'0,"15"25"-14"16,-8 6 16-16,0 4-13 15,7 7 1-15,-4 7-6 16,1 7 1-16,3 11 1 16,-7-11 0-16</inkml:trace>
  <inkml:trace contextRef="#ctx0" brushRef="#br0" timeOffset="1396.3243">8523 8601 26 0,'-21'-14'13'0,"42"57"-29"0,-17-26 25 16,3 8-17 0,7-22 1-16</inkml:trace>
  <inkml:trace contextRef="#ctx0" brushRef="#br0" timeOffset="2567.3074">9003 9063 16 0,'7'-24'8'0,"7"-47"-5"16,-7 50 9-16,4-11-11 16,6 1 0-16,-3-19 1 0,8-13 0 15,-1-26-3-15,-4-9 1 16,8 2 1-16,0 5 1 15,-8 6-2-15,5 4 1 16,-5 7-1-16,-3 10 0 16,-3 11-1-16,0 8 1 15,-4 6-1-15,-4 14 1 16,1 0-2-16,3 11 1 16,3 7-1-16,-3 7 1 0,0 7-1 15,7 4 1-15,-3 6 0 16,3 5 0-16,4 2 0 15,-4 5 1-15,4-1 0 16,-8 0 0-16,-10-3 0 16,-3-1 0-16,-8 1 1 15,-3 0 0-15,-4-1-1 16,-3 1 1-16,3-7-1 16,1-4 1-16,6 0-1 15,8-3 1-15,6-1-2 16,8 1 1-16,6 3 0 15,5 7 0-15,9 4 0 16,1 3 0-16,-7 7 0 16,-4 1 1-16,-14-1-1 15,-10-3 0-15,-19 3 0 16,-9-3 1-16,-15-4 0 0,-11 4 0 16,4-11 0-1,4-4 1-15,14 1 0 0,7-14 0 16,10-8-7-16,18 4 0 15</inkml:trace>
  <inkml:trace contextRef="#ctx0" brushRef="#br0" timeOffset="2927.9124">9603 8757 9 0,'-22'-29'4'0,"44"-6"6"15,-19 24-2-15,4 1-6 16,0-4 0-16,-3 0 0 15,-1 7 0-15,4 3-4 16,-3 8 1-16,-1 10 2 16,-3 14 0-1,-3 14 0 1,-1-3 1-16,4-4 0 16,0-6 0-16,4-12-4 15,10-3 1-15,4-10-4 0,6-8 1 16</inkml:trace>
  <inkml:trace contextRef="#ctx0" brushRef="#br0" timeOffset="3063.7481">9550 8280 17 0,'-14'-49'8'0,"24"52"-14"0,4 8 11 0,0 14-11 16,18-1 1-16</inkml:trace>
  <inkml:trace contextRef="#ctx0" brushRef="#br0" timeOffset="3455.3869">9980 8344 20 0,'4'-7'10'0,"63"10"-14"0,-39-3 20 16,7 4-16-16,0-4 1 16,15-4 0-16,-1 1 0 15,4-1-1-15,0 4 1 0,-11 0-2 16,-6 4 1-16,-12-1-5 15,-13 8 0-15</inkml:trace>
  <inkml:trace contextRef="#ctx0" brushRef="#br0" timeOffset="3590.5632">10022 8570 22 0,'-35'-4'11'0,"60"-10"-15"15,-11 14 17-15,25 3-11 16,3-3 0-16,11-3-1 15,14-1 1-15,0 4-9 16,0 0 0-16</inkml:trace>
  <inkml:trace contextRef="#ctx0" brushRef="#br0" timeOffset="3934.8482">10675 8305 21 0,'-32'-11'10'0,"1"18"-13"0,23 1 15 16,-2 9-13-16,3 11 1 16,3 11-1-16,4 4 0 15,4-5 1-15,6-2 1 16,19-1-1-16,2-7 1 0,5-7 0 15,6-14 1-15,-10-7 0 16,-11-7 0-16,0-10 0 16,-10-15 0-16,-1-17-1 15,-13 3 1-15,-18 0-1 16,-8 11 0-16,-6 17-7 16,-14 32 0-16</inkml:trace>
  <inkml:trace contextRef="#ctx0" brushRef="#br0" timeOffset="26438.5413">9536 8630 7 0,'-7'-25'3'0,"-22"-3"-1"16,26 17 3-16,-8 4-3 15,8-4 1-15,-1 4 2 16,1 7 0-16,3 0-6 15,3 7 1 1,18 18 3 0,-7 3 1-16,8 1-2 15,-1-1 1-15,-7 7-2 16,-4 7 0-16,1 11 0 16,0 14 1-16,-18 4-1 15,-8-1 0-15,1-13 0 16,-17-4 1-16,-5-7-1 0,-3-8 0 15,1-13 0-15,2-14 0 16,5-8-1-16,2-13 1 16,15-15-1-16,11-14 0 15,10-7 0-15,14 0 0 16,18 1 0-16,14 2 1 16,-4 4 0-16,4 8 0 15,3 6-2-15,8 7 0 16,-8 11-6-16,-3 11 0 0</inkml:trace>
  <inkml:trace contextRef="#ctx0" brushRef="#br0" timeOffset="27822.5483">16362 8905 13 0,'39'-4'6'0,"-1"-20"-1"0,-20 16 7 16,3 1-12-16,15-3 1 15,-1-1 0-15,14 4 0 0,4 4-2 16,11 3 1-16,6 0 0 16,-3-4 1-16,11 1 0 15,6-1 0-15,1-3-1 16,-4 3 1-16,-3 1-1 16,-4-1 1-16,0 4 0 15,-10-7 0-15,-4 4-1 16,-8-1 0-16,-2 4 1 15,-8 0 0-15,-7 4-1 16,-6-4 0-16,-8 3 0 16,-11 1 1-16,-3-1 0 15,-7 1 1-15,-3-1-1 16,-4 1 0-16,-4-4 0 16,-3 0 1-16,4 0-3 15,-1 0 0-15,-7 0-5 16,8 0 1-16,-8 4-2 15,8-8 0-15</inkml:trace>
  <inkml:trace contextRef="#ctx0" brushRef="#br0" timeOffset="61525.154">13776 7628 6 0,'11'3'3'0,"27"1"-2"0,-27-1 3 0,10-3-4 16,7 4 0-16,4-4 1 15,10 3 0-15,18-3-1 16,7 4 0-16,25-1 1 16,0-3 0-16,7-3 0 15,14-4 0-15,3 3 0 16,7 4 0-16,-13 0-1 15,-8 0 1-15,-14 0-1 16,-10 0 0-16,-15 0 0 16,-3 4 1-16,-10-1 0 15,-8 1 1-15,-14-1 0 16,-17 1 1-16,-11 3-6 16,-14 7 1-16</inkml:trace>
  <inkml:trace contextRef="#ctx0" brushRef="#br0" timeOffset="68205.4416">19607 8238 20 0,'4'-28'10'0,"-1"-11"-9"16,-3 39 11-16,0 0-13 15,11-4 0-15,0-10 0 16,3 4 0-16,10-4 1 16,8-4 0-16,3-3-1 15,15 0 1-15,-4 3-1 16,3 0 0-16,-3-3-1 15,0 11 1-15,-11 10-1 16,-3 7 0-16,-4 7-1 16,0 7 0-16,-3 4 0 0,3-4 1 15,4 4 0-15,3-1 1 16,8 1 1-16,2 0 0 16,8-11 2-16,7-7 1 15,11-7 2-15,3-14 1 16,11 0 1-16,3-18 0 15,-7 0-9-15,11-7 0 16</inkml:trace>
  <inkml:trace contextRef="#ctx0" brushRef="#br0" timeOffset="89451.0921">19523 10351 5 0,'-4'-10'2'0,"8"-1"-1"0,-4 11 2 0,0 0-3 16,0-11 1-16,7 1 3 15,-4-8 0-15,1 1-4 16,-1-1 1-16,4 4 2 16,0 0 0-16,4 3-1 15,-4 0 1-15,0 4-3 16,0 4 1-16,7-4-1 15,-3 3 0-15,7 1 0 16,-1-1 0-16,11 1 0 16,4-1 0-16,3 1 0 15,11-1 0-15,-3 1 0 16,6 3 0-16,4-4 0 16,0-3 0-16,3 0 0 15,11 0 0-15,7 3 0 16,4 1 0-16,7 3 0 15,6-4 1-15,-6-3-2 0,3 0 1 16,0 0 0-16,4 4 0 16,3 3 0-16,-3 0 1 15,0 0-1-15,-4-4 1 16,4 4-1-16,7 4 1 16,6 3-1-16,8 3 1 15,-3-3-1-15,10 0 0 16,7-3 0-16,3 3 0 0,-3-7 0 15,-3-4 0-15,3-3 0 16,0 0 0-16,0 0 0 16,-4-3 1-16,-14-4 0 15,4 3 0-15,-7-3 0 16,-4 7 1-16,-13 3 0 16,-12 8 0-16,-10 3 0 15,-7 7 0-15,-14 4-7 16,-14 13 1-16,-14 5-2 15,-29-5 1-15</inkml:trace>
  <inkml:trace contextRef="#ctx0" brushRef="#br0" timeOffset="128168.4114">24144 10944 10 0,'4'-14'5'0,"20"-32"-3"0,-13 35 5 16,3-6-7-16,4-1 1 16,6 0-1-16,12 1 1 15,-5 3-2-15,5-1 1 16,-8 5 0-16,-3 6 0 16,-1 8-1-16,-3 6 1 15,1 5-1-15,-1 6 1 0,-4 10-1 16,5 5 1-16,-8-1-1 15,7-3 1-15,0 0 0 16,0-11 1-16,7-7 1 16,4-11 0-16,3-6 1 15,1-11 0-15,10-11 0 16,14-10 1-16,-8-4 0 16,5-7 0-16,6 7-9 15,1 18 1-15</inkml:trace>
  <inkml:trace contextRef="#ctx0" brushRef="#br0" timeOffset="160463.4742">19385 13604 10 0,'7'10'5'0,"-3"4"4"16,-4-14 5-16,0-3-12 16,-4 3 1-16,1-7 1 15,-4 0 1-15,0-7-6 16,-8 0 1-16,1-8 3 15,-3-6 1-15,3-4-2 16,-4-3 1-16,4-7-1 16,-4-8 0-16,8 1-1 15,-1-11 1-15,0-10-2 0,8-15 1 16,10-10-1-16,11-1 0 16,10 5-2-16,11 20 1 15,-1 11 0-15,-2 7 1 16,3 14-2-16,-8 11 1 15,-6 7-1-15,0 10 1 16,-4 8 0-16,-11 6 0 16,-6 8-1-16,-4 10 1 15,-4 11 0-15,-3 7 1 0,-14 7 0 16,-7-4 0-16,-4 4 0 16,0-11 1-16,11-10-1 15,4-4 1-15,13-3 0 16,15-15 0-16,10 1-1 15,4-8 1-15,-8 1-1 16,8 6 0-16,3 4 0 16,0 4 0-16,1 3 0 15,-12 7 0-15,-3 0 0 16,-10 0 0-16,-11 0 0 16,-7 8 0-16,-15-1 2 15,-9-10 0-15,-19 3 0 16,4-4 1-16,0 1-5 15,11-7 0-15,14-4-5 16,7-21 0-16</inkml:trace>
  <inkml:trace contextRef="#ctx0" brushRef="#br0" timeOffset="160808.281">18916 12560 26 0,'-7'-29'13'0,"35"-27"-15"0,-14 35 18 0,14-15-16 15,18-17 0-15,4-6 0 16,13-5 1-16,11 1-1 15,-7 6 1-15,-14 15-1 16,-7-1 0-16,-11 15 0 16,-10 11 0-16,-7 2-1 15,-8 15 0-15,-6 15 0 16,-4 13 0-16,7 7 1 16,3 7 1-16,5 1 2 15,2 3 1-15,15 3-10 16,10 0 0-16</inkml:trace>
  <inkml:trace contextRef="#ctx0" brushRef="#br0" timeOffset="161200.1939">20454 12962 22 0,'-18'-14'11'0,"36"7"-10"16,-18 7 12-16,14 0-13 15,14-4 1-15,11 0 0 16,11-3 0-16,-8 0-1 16,7-3 0-16,-3-1 2 15,4 8 0-15,-12 10-6 16,-9 10 1-16,-15 8-3 15,-4 3 0-15</inkml:trace>
  <inkml:trace contextRef="#ctx0" brushRef="#br0" timeOffset="161303.564">20482 13254 26 0,'14'-17'13'0,"82"3"-13"0,-61 10 23 15,4 1-38-15,21 6 0 16</inkml:trace>
  <inkml:trace contextRef="#ctx0" brushRef="#br0" timeOffset="161768.1919">21678 12521 22 0,'-42'7'11'0,"-43"10"-14"16,64-6 22-16,-7 14-20 0,3-4 1 16,-24 46-1-16,10 7 0 15,7 0 1-15,15 7 0 16,2-3 0-16,19-4 1 15,10-4 0-15,7-6 0 16,18-8 2-16,10-6 0 16,4-4 1-16,-3-11 0 15,3-7-4-15,-11-10 1 16,-3-8-8-16,-18-10 1 16</inkml:trace>
  <inkml:trace contextRef="#ctx0" brushRef="#br0" timeOffset="162054.625">21724 12711 22 0,'4'-17'11'0,"-1"24"-10"16,1 0 11-16,6 3-12 15,1 1 0-15,21 21 0 16,3 6 1-16,0 5-2 15,0-1 1-15,1-3 0 16,-1 7 1-16,-3-11 0 16,3 4 0-16,-7 0 0 15,-3-1 1-15,-7 1 1 16,-8-3 1-16,-6-8-1 16,-1-11 1-16,1-13-9 15,6-18 0-15,4-7-2 16,4-18 0-16</inkml:trace>
  <inkml:trace contextRef="#ctx0" brushRef="#br0" timeOffset="162233.4799">22229 12771 24 0,'-18'-46'12'0,"11"32"-14"0,3 14 20 16,-6 4-18-16,-1 3 0 16,-3 17 0-16,-7 8 0 15,-4 7 0-15,0 7 0 0,4 3 1 16,-10 1 0-16,-12-12 1 15,1 1 1-15,0 0 0 16,-1 0 0-16,11 0-10 16,15 7 1-16</inkml:trace>
  <inkml:trace contextRef="#ctx0" brushRef="#br0" timeOffset="163029.8336">22525 12814 7 0,'7'-8'3'0,"11"12"10"0,-11 3-10 16,3 7 0-16,8 4 1 15,-8 10 0-15,12 0 0 16,6-3-6-16,4 3 1 0,3-3 3 15,4 3 1-15,-1 0-2 16,5-3 0-16,-8-4 1 16,-3-3 1-16,-4-1 1 15,-10-2 0-15,-1-5-3 16,-6-3 1-16,-8-3-8 16,-3-1 0-16</inkml:trace>
  <inkml:trace contextRef="#ctx0" brushRef="#br0" timeOffset="163242.5538">22948 12778 22 0,'-7'-49'11'0,"-14"35"-9"15,14 14 12-15,-7 10-14 16,-18 15 0-16,-3 14 0 16,-8 7 1-16,12 7-1 15,-1-4 1-15,0-3 1 16,-3-4 1-16,7-10 0 15,7-7 0-15,-1-8-1 0,5-6 1 16,13-4-8-16,8-14 1 16,10-7-4-16,-11-14 0 15</inkml:trace>
  <inkml:trace contextRef="#ctx0" brushRef="#br0" timeOffset="163528.2656">22169 12450 22 0,'21'-35'11'0,"32"17"-12"15,-46 15 16-15,28 3-15 16,14 7 1-16,4 0 0 16,-3 0 1-16,-1 0-2 15,-3 0 1-15,3 4-2 16,-17-1 1-16,-14 4-6 16,-4 4 0-16</inkml:trace>
  <inkml:trace contextRef="#ctx0" brushRef="#br0" timeOffset="163674.9336">22387 12514 22 0,'-21'-29'11'0,"25"36"-14"0,-4-3 16 15,0 3-13-15,-4 0 1 16,4 4 0-16,0 13 1 16,0 8-1-16,0 7 0 15,4 14-6-15,6 7 0 16</inkml:trace>
  <inkml:trace contextRef="#ctx0" brushRef="#br0" timeOffset="163990.598">23523 12531 23 0,'14'-14'11'0,"-3"14"-13"16,-4 0 15-16,7 4-13 15,-3 6 0-15,6 11-1 16,-3 11 0-16,8 14 1 16,-5 18 0-16,-3 6 0 15,-14 1 1-15,-7-4 0 16,-10 0 0-16,-12 0 2 15,-6 0 1-15,-7-4 1 16,-8 11 0-16,5-14-2 16,2-7 0-16,19-10-9 0,13-19 0 15</inkml:trace>
  <inkml:trace contextRef="#ctx0" brushRef="#br0" timeOffset="164278.7004">23604 12570 21 0,'-3'-21'10'0,"42"-7"-6"16,-22 21 6-16,1 3-11 15,14 8 1-15,-1-4 0 16,1-4 0-16,3 8 0 16,1-1 1-16,6 1 0 15,-3-4 0-15,-4 0-2 16,-7 3 0-16,-3 1-4 16,-7 3 0-16</inkml:trace>
  <inkml:trace contextRef="#ctx0" brushRef="#br0" timeOffset="164426.72">24070 12390 22 0,'-21'-39'11'0,"31"15"-11"0,-6 20 16 15,3 8-17-15,-3 6 1 16,3 4 1-16,0 15 0 16,0-1 1-16,0 14 0 15,0 15-8-15,-4 24 0 16</inkml:trace>
  <inkml:trace contextRef="#ctx0" brushRef="#br0" timeOffset="164906.417">24507 12771 23 0,'-35'-25'11'0,"-7"22"-9"0,35 3 13 16,-4 11-16-16,11 10 0 15,14 3 0-15,-3 5 0 16,10 2 1-16,7 5 1 15,4-5-1-15,7 1 0 16,-4-4 1-16,0 4 0 16,-6-4 2-16,-5-3 0 0,-6 7 1 15,3-4 0-15,-3 0-6 16,-4 0 1-16,-4-10-6 16,1-7 1-16</inkml:trace>
  <inkml:trace contextRef="#ctx0" brushRef="#br0" timeOffset="165101.4327">24913 12782 26 0,'-3'-88'13'0,"-11"38"-15"15,3 40 18-15,0-1-17 16,-13 7 1-16,-15 8-1 16,-11 10 0-16,1 18 1 15,0 21 1-15,-4 14-1 16,-7 0 1-16,-7 3 1 15,7-3 0-15,10-3-2 16,15-8 1-16,10-10-7 16,15-14 0-16</inkml:trace>
  <inkml:trace contextRef="#ctx0" brushRef="#br0" timeOffset="165356.7299">24821 12475 20 0,'-3'-50'10'0,"31"29"-8"0,-17 14 11 0,13 0-13 16,5 0 0-16,9-3 0 15,-6 2 1-15,25-13-1 16,3 0 1-16,3 7 0 15,-3 3 1-15,-3 4 0 16,-12 7 1-16,-2 7-9 16,-26 4 1-16</inkml:trace>
  <inkml:trace contextRef="#ctx0" brushRef="#br0" timeOffset="165536.5648">25072 12471 20 0,'18'-24'10'0,"-8"10"-8"16,-3 10 9-16,4 8-10 16,-8 6 0-16,1 11 1 15,-4-3 1-15,0 14-7 0,-4 10 0 16,8 14-1-16,6 1 0 16</inkml:trace>
  <inkml:trace contextRef="#ctx0" brushRef="#br0" timeOffset="165869.2353">25541 12542 22 0,'-7'-7'11'0,"7"14"-14"15,7-7 18-15,7 7-16 16,7 7 1-16,8 7-1 16,-5 7 1-16,5 8 1 15,2 6 0-15,1 7 0 16,3-3 0-16,-3-3 1 15,0-1 0-15,-4-7 0 16,-7-14 1-16,0-6-6 16,1-15 0-16,-5-11-4 15,1-14 1-15</inkml:trace>
  <inkml:trace contextRef="#ctx0" brushRef="#br0" timeOffset="166047.0512">26187 12514 23 0,'21'-25'11'0,"0"21"-11"0,-21 4 18 16,-11 0-18-16,1 7 0 16,-22 1-1-16,-7 16 1 15,-10 33 0-15,-11 24 1 16,-4 18 1-16,4 6 1 0,8 19 0 16,2 13 0-16,8-6-9 15,7-22 0-15</inkml:trace>
  <inkml:trace contextRef="#ctx0" brushRef="#br0" timeOffset="166648.1232">25379 13925 24 0,'10'-39'12'0,"114"-14"-12"16,-82 42 13-16,8 4-11 16,13 0 0-16,8 0 2 15,-1 4 1-15,8-4-6 16,-15 7 1-16,-3-4-6 0,-21 8 0 16</inkml:trace>
  <inkml:trace contextRef="#ctx0" brushRef="#br0" timeOffset="166800.9868">25643 14066 25 0,'-56'-35'12'0,"74"-8"-12"0,6 36 14 15,5-10-14-15,16-8 1 16,22 0 4-16,15 11 0 16,13 7-11-16,0 0 0 0,11 7 0 15,-18-25 0-15</inkml:trace>
  <inkml:trace contextRef="#ctx0" brushRef="#br0" timeOffset="169770.2039">28377 13494 18 0,'7'-31'9'0,"8"-22"-4"15,-15 39 9-15,7-4-14 16,-4 4 1-16,-3 7-3 16,11 10 0-16,-4 15 1 15,3 17 1-15,12 8-2 16,-12 6 1-16,8 7-1 15,3-10 1-15,0 0 1 16,0 0 0-16,-3 3 2 0,0-3 0 16,-4 7 2-16,3-3 0 15,-6-12-3-15,7-2 1 16,-15-12-7-16,4-13 1 16</inkml:trace>
  <inkml:trace contextRef="#ctx0" brushRef="#br0" timeOffset="169997.6242">28857 13530 22 0,'14'-64'11'15,"-3"29"-13"-15,-11 42 14 0,-4 11-13 16,-6 13 0-16,-11 15 0 16,-15 11 1-16,-6-1 0 15,0 15 1-15,-4 20 0 16,11 15 0-16,-1-4 2 15,15-13 0-15,0-22 1 16,10-11 0-16,4-17-9 16,-3-7 0-16,-1-15-1 15,8-13 1-15</inkml:trace>
  <inkml:trace contextRef="#ctx0" brushRef="#br0" timeOffset="170229.2402">29002 13808 23 0,'10'-35'11'0,"26"3"-13"0,-22 22 19 15,-4 3-18-15,8 3 1 16,0 1-1-16,6 3 1 16,12 7 0-16,-1 0 1 15,11 0 0-15,-11 3 0 16,0-6 2-16,-3 3 0 15,0-7-3-15,-15 3 1 16,-2 1-7-16,-12 3 1 16</inkml:trace>
  <inkml:trace contextRef="#ctx0" brushRef="#br0" timeOffset="170356.775">29030 13988 20 0,'-21'28'10'0,"42"-45"-5"15,0 10 9-15,11-4-13 16,14-3 0-16,7 4 4 15,-4-1 0-15,11 0-7 16,0 1 1-16,7-1-5 16,-3 4 0-16</inkml:trace>
  <inkml:trace contextRef="#ctx0" brushRef="#br0" timeOffset="170730.7746">30335 13512 13 0,'32'-85'6'0,"14"-6"5"0,-35 66 1 16,-8 0-10-16,4-3 0 16,-7 7 0-16,-7 0 1 15,4 0-4-15,-12 6 0 16,1 5 2-16,-14 10 0 15,3-4-2-15,1 4 1 16,-12 21-1-16,5 18 0 16,2 11-1-16,12 20 1 15,-1 11-1-15,8 0 1 0,-1 22 1 16,7 24 0-16,4-4 1 16,0 4 0-16,-7-24 1 15,7-8 1-15,-10-7 0 16,3-14 1-16,-11-14 0 15,4-11 0-15,-7-13-2 16,-4-22 1-16,-10-14-10 16,7-21 0-16</inkml:trace>
  <inkml:trace contextRef="#ctx0" brushRef="#br0" timeOffset="170882.4201">29937 13840 23 0,'24'-21'11'0,"40"7"-8"16,-36 10 11-16,4-3-13 16,14 0 1-16,0 4-2 0,3 3 0 15,0 0-7-15,8 7 0 16</inkml:trace>
  <inkml:trace contextRef="#ctx0" brushRef="#br0" timeOffset="171181.3391">30727 13449 24 0,'-14'-22'12'0,"-21"15"-14"16,24 18 17-16,-17 7-16 15,-8 3 1-15,1 10-1 16,3 12 1-16,4 10 0 16,7 0 0-16,10 14 0 15,11 14 1-15,18 10 1 16,10-13 1-16,8-4 1 16,-5-17 0-16,5-12-6 15,-1-13 1-15,0-18-5 16,-3-7 0-16</inkml:trace>
  <inkml:trace contextRef="#ctx0" brushRef="#br0" timeOffset="171423.3477">30879 13607 18 0,'7'-10'9'0,"-4"24"-6"0,1-4 8 16,3 8-11-16,0 14 0 15,3-8 0-15,12 12 1 16,-5 10-1-16,11 7 1 16,-3 14 1-16,7-7 0 15,-4-8 1-15,0-2 1 16,-10-11-1-16,3-15 1 0,-14-13-5 16,-3-15 0-16,-4-17-6 15,0-11 1-15</inkml:trace>
  <inkml:trace contextRef="#ctx0" brushRef="#br0" timeOffset="171602.6526">31291 13586 25 0,'0'-3'12'0,"-38"27"-14"16,20-13 17-16,-17 14-16 15,-8 6 1-15,-6 1 2 16,0 14 0-16,-11 7-1 15,7 17 1-15,7 12 0 16,7-12 1-16,14 1-9 16,15-22 0-16</inkml:trace>
  <inkml:trace contextRef="#ctx0" brushRef="#br0" timeOffset="172186.9694">31475 13332 18 0,'0'-3'9'0,"7"17"-6"0,-7-4 5 31,10 43-9-31,8 4 0 16,0-1 1-16,3 1 0 16,-3-5 1-16,-8 5 0 15,-3-1 0-15,-10-6 1 0,-8-1 3 16,-14 4 0-16,-6 0 0 16,-8-7 0-16,4-7-6 15,3 3 1-15,14-7-6 16,15-10 0-16</inkml:trace>
  <inkml:trace contextRef="#ctx0" brushRef="#br0" timeOffset="172579.1435">31926 13837 13 0,'-7'-22'6'0,"-7"15"1"16,14 7 2-16,0 0-9 15,0 0 1-15,0 4 0 16,0-1 1-16,11 1-2 16,3-1 0-16,14 1 1 15,4 0 1-15,3-4 0 16,4-4 1-16,-4 0 0 0,-3-3 1 16,-7 4-4-16,-4-4 1 15,-14-4-6-15,-11 1 0 16,-13-4-2-16,-1-4 1 15,-7 4-2 1,131 56 8 0,-243-95-1-16,108 46 1 15,5 14 4-15,3 7 0 16,3 4 1-16,4 10 1 16,3 11-4-16,4 14 0 0,4 17 0 15,3-10 1-15,7-10-5 16,10-11 0-16,15-15-4 15,7-13 0-15</inkml:trace>
  <inkml:trace contextRef="#ctx0" brushRef="#br0" timeOffset="172847.2247">32787 13688 21 0,'7'-45'10'0,"7"6"-9"15,-10 25 16-15,-8 3-17 16,-6 0 0-16,-1 4 0 15,-10 11 0-15,0 7-1 16,-14 3 1-16,3 7-1 16,0 3 1-16,0 5-1 15,-10-5 1-15,7 8-1 16,3 3 1-16,14 4-1 16,4 4 0-16,18 6 1 0,6-3 1 15,11-11 1-15,22-14 0 16,3-3 2-16,7-4 1 15,-8-7 0-15,-6 0 1 16,-14 7-12-16,-11 11 0 16</inkml:trace>
  <inkml:trace contextRef="#ctx0" brushRef="#br0" timeOffset="173162.6978">32537 13830 21 0,'-11'-8'10'0,"11"-2"-5"16,0 10 6-16,7-4-10 16,11-3 1-16,6 4-1 15,19-8 1-15,3-3-1 16,10 3 0-16,11 11 3 16,0 4 0-16,-3 7-10 15,-18 6 0-15</inkml:trace>
  <inkml:trace contextRef="#ctx0" brushRef="#br0" timeOffset="197140.1592">8929 13893 12 0,'0'-4'6'0,"7"1"-5"0,0 3 6 15,7 0-6-15,-3 0 1 16,6 0-1-16,4 3 1 16,15 1-3-16,2 3 1 15,5 4 1-15,10-1 1 16,0-3-1-16,7-3 0 15,3-1 1-15,-3-10 0 0,-7 0 0 16,-7-3 1-16,-7 3-1 16,-11 3 0-16,-3 11-5 15,-18 21 0-15,-7 18-3 16,-22-3 1-16</inkml:trace>
  <inkml:trace contextRef="#ctx0" brushRef="#br0" timeOffset="197274.8175">9010 14436 21 0,'-53'-46'10'0,"57"-3"-12"16,6 35 17-16,11 0-14 15,25-4 0-15,14 1-4 16,25 6 1-16,10 7-3 16,4-3 1-16</inkml:trace>
  <inkml:trace contextRef="#ctx0" brushRef="#br0" timeOffset="217633.8554">12069 16447 6 0,'-18'-53'3'0,"25"14"-2"0,4 32 3 16,-8 0-5-16,4 0 1 16,0 0-1-16,7 0 1 15,-3 4 1-15,6-4 0 16,-2-1 1-16,9 1 1 0,1 4 0 16,7-1 0-16,3 4 1 15,4-7 0-15,7-3-1 16,10-1 0-16,15 1-2 15,-1-8 0-15,8-10 0 16,14 7 0-16,10 6-1 16,11 5 1-16,3 3-1 15,18 3 1-15,14 8-1 16,11 3 0-16,14-7 0 16,0 3 0-16,7-3 0 15,0-7 0-15,-11 0 0 16,-7 4 1-16,-21-1-1 15,1 4 1-15,-23 4-1 16,1 3 1-16,-14 10 0 16,0 1 0-16,-18 0-2 15,-7-1 1-15,-14 1-6 16,-14-7 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B301A58-E86A-4454-BBBD-270752D7F3BD}" type="datetimeFigureOut">
              <a:rPr lang="zh-CN" altLang="en-US" smtClean="0"/>
              <a:t>2015/9/28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63EC11C-D620-4F54-8410-02325C45AE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7329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093060-275C-42A4-9762-1F06B2215225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18864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9F5FC8-83AE-43FC-B89C-A446C823FB0E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274174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90D178-2E52-4A07-958E-AAF9076C9F11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303358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AE1F35-C09C-44B8-BED1-2A5EE264FFC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873962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04BA7C-2359-4364-8D1D-535BF813F9EA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9535954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216AAB-D7AA-4A96-83DA-F70BE45CCBBC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338701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ECC80-85DD-42B1-AEC2-83EA87A9A93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1259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999803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523D92-C49E-4CC9-86FE-EF6A3402853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38367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B7B3B7-3C4A-4ACC-AC26-B4E41C987631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710011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D0AB9-B60C-441B-9B74-49FC50193091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6779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EDB47D-81C6-4C5B-9F16-A8DECBC34B46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290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078055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DD87B-18C8-4A65-AFD3-4BFA5AFB632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33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201840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2DCD12-146D-457D-8526-2D4E53A6CF3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47873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43B36D-B445-4EAE-BD98-FEA757312473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555060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39D19A-4243-4C98-90E6-72D60B1C8A6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1089396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3B528-BF85-4055-98B8-557ACCC36B8C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788123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CB095-9A6C-4158-A86B-68D52A602B8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86918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6E061-C4D0-4A46-82FE-89A90B926E7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624947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2117D-A804-4D0D-8563-7076D07E663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148489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76200"/>
            <a:ext cx="11887200" cy="10668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74838"/>
            <a:ext cx="5384800" cy="452596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874838"/>
            <a:ext cx="5384800" cy="452596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625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828800" y="6553200"/>
            <a:ext cx="95504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582400" y="6324600"/>
            <a:ext cx="609600" cy="533400"/>
          </a:xfrm>
        </p:spPr>
        <p:txBody>
          <a:bodyPr/>
          <a:lstStyle>
            <a:lvl1pPr>
              <a:defRPr/>
            </a:lvl1pPr>
          </a:lstStyle>
          <a:p>
            <a:fld id="{C17738BF-3EFE-4246-822F-D0DFAFE9BA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5612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altLang="zh-CN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  <p:sldLayoutId id="214748366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3.xml"/><Relationship Id="rId3" Type="http://schemas.openxmlformats.org/officeDocument/2006/relationships/video" Target="NULL" TargetMode="External"/><Relationship Id="rId7" Type="http://schemas.openxmlformats.org/officeDocument/2006/relationships/customXml" Target="../../customXml/item3.xml"/><Relationship Id="rId2" Type="http://schemas.openxmlformats.org/officeDocument/2006/relationships/tags" Target="../tags/tag1.xml"/><Relationship Id="rId1" Type="http://schemas.openxmlformats.org/officeDocument/2006/relationships/customXml" Target="../../customXml/item2.xml"/><Relationship Id="rId6" Type="http://schemas.microsoft.com/office/2007/relationships/media" Target="../media/media1.mp4"/><Relationship Id="rId11" Type="http://schemas.openxmlformats.org/officeDocument/2006/relationships/image" Target="../media/image2.png"/><Relationship Id="rId5" Type="http://schemas.openxmlformats.org/officeDocument/2006/relationships/tags" Target="../tags/tag2.xml"/><Relationship Id="rId10" Type="http://schemas.openxmlformats.org/officeDocument/2006/relationships/image" Target="../media/image1.png"/><Relationship Id="rId4" Type="http://schemas.openxmlformats.org/officeDocument/2006/relationships/customXml" Target="../../customXml/item1.xml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9.png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wmf"/><Relationship Id="rId1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12" Type="http://schemas.openxmlformats.org/officeDocument/2006/relationships/customXml" Target="../ink/ink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png"/><Relationship Id="rId5" Type="http://schemas.openxmlformats.org/officeDocument/2006/relationships/image" Target="../media/image31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2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0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6.emf"/><Relationship Id="rId5" Type="http://schemas.openxmlformats.org/officeDocument/2006/relationships/customXml" Target="../ink/ink11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12.xml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customXml" Target="../ink/ink15.xml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customXml" Target="../ink/ink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video" Target="NULL" TargetMode="Externa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customXml" Target="../../customXml/item5.xml"/><Relationship Id="rId6" Type="http://schemas.microsoft.com/office/2007/relationships/media" Target="../media/media1.mp4"/><Relationship Id="rId5" Type="http://schemas.openxmlformats.org/officeDocument/2006/relationships/tags" Target="../tags/tag5.xml"/><Relationship Id="rId4" Type="http://schemas.openxmlformats.org/officeDocument/2006/relationships/customXml" Target="../../customXml/item4.xml"/><Relationship Id="rId9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customXml" Target="../ink/ink17.xml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1.wmf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5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9.wmf"/><Relationship Id="rId24" Type="http://schemas.openxmlformats.org/officeDocument/2006/relationships/image" Target="../media/image77.e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customXml" Target="../ink/ink18.xml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9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2.png"/><Relationship Id="rId7" Type="http://schemas.openxmlformats.org/officeDocument/2006/relationships/customXml" Target="../ink/ink2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emf"/><Relationship Id="rId5" Type="http://schemas.openxmlformats.org/officeDocument/2006/relationships/customXml" Target="../ink/ink21.xml"/><Relationship Id="rId4" Type="http://schemas.openxmlformats.org/officeDocument/2006/relationships/image" Target="../media/image8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7.emf"/><Relationship Id="rId5" Type="http://schemas.openxmlformats.org/officeDocument/2006/relationships/customXml" Target="../ink/ink24.xml"/><Relationship Id="rId4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video" Target="NULL" TargetMode="Externa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customXml" Target="../../customXml/item7.xml"/><Relationship Id="rId6" Type="http://schemas.microsoft.com/office/2007/relationships/media" Target="../media/media1.mp4"/><Relationship Id="rId11" Type="http://schemas.openxmlformats.org/officeDocument/2006/relationships/image" Target="../media/image3.emf"/><Relationship Id="rId5" Type="http://schemas.openxmlformats.org/officeDocument/2006/relationships/tags" Target="../tags/tag7.xml"/><Relationship Id="rId10" Type="http://schemas.openxmlformats.org/officeDocument/2006/relationships/customXml" Target="../ink/ink1.xml"/><Relationship Id="rId4" Type="http://schemas.openxmlformats.org/officeDocument/2006/relationships/customXml" Target="../../customXml/item6.xml"/><Relationship Id="rId9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8.png"/><Relationship Id="rId7" Type="http://schemas.openxmlformats.org/officeDocument/2006/relationships/customXml" Target="../ink/ink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9375959" cy="226277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Lecture 3: Linear </a:t>
            </a:r>
            <a:r>
              <a:rPr lang="en-US" altLang="zh-CN" dirty="0" smtClean="0"/>
              <a:t>Regression</a:t>
            </a:r>
            <a:endParaRPr lang="zh-CN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Yuan Yao</a:t>
            </a:r>
          </a:p>
          <a:p>
            <a:r>
              <a:rPr lang="en-US" altLang="zh-CN" dirty="0" smtClean="0"/>
              <a:t>Peking University</a:t>
            </a:r>
            <a:endParaRPr lang="zh-CN" altLang="en-US" dirty="0"/>
          </a:p>
        </p:txBody>
      </p:sp>
      <p:pic>
        <p:nvPicPr>
          <p:cNvPr id="6" name="tmpF5FE">
            <a:hlinkClick r:id="" action="ppaction://media"/>
          </p:cNvPr>
          <p:cNvPicPr>
            <a:picLocks noChangeAspect="1"/>
          </p:cNvPicPr>
          <p:nvPr>
            <a:videoFile r:link="rId3"/>
            <p:custDataLst>
              <p:custData r:id="rId4"/>
              <p:tags r:id="rId5"/>
            </p:custDataLst>
            <p:extLst>
              <p:ext uri="{DAA4B4D4-6D71-4841-9C94-3DE7FCFB9230}">
                <p14:media xmlns:p14="http://schemas.microsoft.com/office/powerpoint/2010/main" r:embed="rId6">
                  <p14:trim end="86743.2902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861800" y="101600"/>
            <a:ext cx="228600" cy="228600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>
            <p:custDataLst>
              <p:custData r:id="rId7"/>
              <p:tags r:id="rId8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212" y="312315"/>
            <a:ext cx="7205711" cy="1898464"/>
          </a:xfrm>
          <a:prstGeom prst="rect">
            <a:avLst/>
          </a:prstGeom>
        </p:spPr>
      </p:pic>
    </p:spTree>
    <p:custDataLst>
      <p:custData r:id="rId1"/>
      <p:tags r:id="rId2"/>
    </p:custDataLst>
    <p:extLst>
      <p:ext uri="{BB962C8B-B14F-4D97-AF65-F5344CB8AC3E}">
        <p14:creationId xmlns:p14="http://schemas.microsoft.com/office/powerpoint/2010/main" val="32131445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tatistics Properties of L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8800" y="1874838"/>
            <a:ext cx="4033838" cy="4525962"/>
          </a:xfrm>
        </p:spPr>
        <p:txBody>
          <a:bodyPr/>
          <a:lstStyle/>
          <a:p>
            <a:r>
              <a:rPr lang="en-US" altLang="zh-CN" sz="2000" dirty="0">
                <a:ea typeface="宋体" panose="02010600030101010101" pitchFamily="2" charset="-122"/>
              </a:rPr>
              <a:t>Model 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Uncorrelated noise: Mean zero, </a:t>
            </a:r>
            <a:r>
              <a:rPr lang="en-US" altLang="zh-CN" sz="2000" dirty="0" err="1">
                <a:ea typeface="宋体" panose="02010600030101010101" pitchFamily="2" charset="-122"/>
              </a:rPr>
              <a:t>Var</a:t>
            </a:r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Then 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Noise estimation</a:t>
            </a:r>
          </a:p>
          <a:p>
            <a:pPr lvl="1"/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Model </a:t>
            </a:r>
            <a:r>
              <a:rPr lang="en-US" altLang="zh-CN" sz="2000" dirty="0" err="1">
                <a:ea typeface="宋体" panose="02010600030101010101" pitchFamily="2" charset="-122"/>
              </a:rPr>
              <a:t>d.f.</a:t>
            </a:r>
            <a:r>
              <a:rPr lang="en-US" altLang="zh-CN" sz="2000" dirty="0">
                <a:ea typeface="宋体" panose="02010600030101010101" pitchFamily="2" charset="-122"/>
              </a:rPr>
              <a:t> = p+1 (dimension of the model space)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76964" y="1874838"/>
            <a:ext cx="4033837" cy="4525962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To </a:t>
            </a:r>
            <a:r>
              <a:rPr lang="en-US" altLang="zh-CN" sz="2400" dirty="0" smtClean="0">
                <a:ea typeface="宋体" panose="02010600030101010101" pitchFamily="2" charset="-122"/>
              </a:rPr>
              <a:t>draw </a:t>
            </a:r>
            <a:r>
              <a:rPr lang="en-US" altLang="zh-CN" sz="2400" dirty="0">
                <a:ea typeface="宋体" panose="02010600030101010101" pitchFamily="2" charset="-122"/>
              </a:rPr>
              <a:t>inferences on parameter estimates, we need assumptions on noise: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If assume:</a:t>
            </a:r>
          </a:p>
          <a:p>
            <a:pPr>
              <a:buFont typeface="Times" panose="02020603050405020304" pitchFamily="18" charset="0"/>
              <a:buNone/>
            </a:pPr>
            <a:r>
              <a:rPr lang="en-US" altLang="zh-CN" sz="2400" dirty="0">
                <a:ea typeface="宋体" panose="02010600030101010101" pitchFamily="2" charset="-122"/>
              </a:rPr>
              <a:t>	then, </a:t>
            </a:r>
            <a:endParaRPr lang="en-US" altLang="zh-CN" sz="2800" dirty="0">
              <a:ea typeface="宋体" panose="02010600030101010101" pitchFamily="2" charset="-122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46355"/>
              </p:ext>
            </p:extLst>
          </p:nvPr>
        </p:nvGraphicFramePr>
        <p:xfrm>
          <a:off x="4578354" y="2658269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4" y="2658269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96679"/>
              </p:ext>
            </p:extLst>
          </p:nvPr>
        </p:nvGraphicFramePr>
        <p:xfrm>
          <a:off x="3255925" y="3055939"/>
          <a:ext cx="2209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25" y="3055939"/>
                        <a:ext cx="2209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71530"/>
              </p:ext>
            </p:extLst>
          </p:nvPr>
        </p:nvGraphicFramePr>
        <p:xfrm>
          <a:off x="2731833" y="3846513"/>
          <a:ext cx="2819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1688760" imgH="431640" progId="Equation.DSMT4">
                  <p:embed/>
                </p:oleObj>
              </mc:Choice>
              <mc:Fallback>
                <p:oleObj name="Equation" r:id="rId8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833" y="3846513"/>
                        <a:ext cx="2819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858000" y="4419601"/>
          <a:ext cx="2667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0" imgW="1409400" imgH="241200" progId="Equation.DSMT4">
                  <p:embed/>
                </p:oleObj>
              </mc:Choice>
              <mc:Fallback>
                <p:oleObj name="Equation" r:id="rId10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1"/>
                        <a:ext cx="2667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781800" y="4948238"/>
          <a:ext cx="2819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48238"/>
                        <a:ext cx="2819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5" name="Picture 13" descr="latex-image-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28800"/>
            <a:ext cx="2209800" cy="43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6" name="Picture 14" descr="latex-image-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0" y="3484563"/>
            <a:ext cx="1778000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2641680" y="2260800"/>
              <a:ext cx="7390440" cy="3223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38800" y="2256840"/>
                <a:ext cx="7397280" cy="323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99637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Various Types of Inferenc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874839"/>
            <a:ext cx="9650818" cy="4419635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Hypothesis test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one parameter   : t-test</a:t>
            </a:r>
          </a:p>
          <a:p>
            <a:pPr lvl="1"/>
            <a:endParaRPr lang="en-US" altLang="zh-CN" sz="2000" dirty="0" smtClean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 smtClean="0">
                <a:ea typeface="宋体" panose="02010600030101010101" pitchFamily="2" charset="-122"/>
              </a:rPr>
              <a:t>two </a:t>
            </a:r>
            <a:r>
              <a:rPr lang="en-US" altLang="zh-CN" sz="2000" dirty="0">
                <a:ea typeface="宋体" panose="02010600030101010101" pitchFamily="2" charset="-122"/>
              </a:rPr>
              <a:t>or more parameters: F-test for nested models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Confidence set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Interval estimates</a:t>
            </a:r>
          </a:p>
          <a:p>
            <a:pPr lvl="2">
              <a:buFont typeface="Wingdings" panose="05000000000000000000" pitchFamily="2" charset="2"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lvl="2">
              <a:buFont typeface="Wingdings" panose="05000000000000000000" pitchFamily="2" charset="2"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Confidence ellipsoids</a:t>
            </a:r>
          </a:p>
          <a:p>
            <a:pPr lvl="1">
              <a:buFont typeface="Wingdings" panose="05000000000000000000" pitchFamily="2" charset="2"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7890"/>
              </p:ext>
            </p:extLst>
          </p:nvPr>
        </p:nvGraphicFramePr>
        <p:xfrm>
          <a:off x="3252474" y="4592637"/>
          <a:ext cx="2667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4" imgW="1841400" imgH="533160" progId="Equation.DSMT4">
                  <p:embed/>
                </p:oleObj>
              </mc:Choice>
              <mc:Fallback>
                <p:oleObj name="Equation" r:id="rId4" imgW="1841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474" y="4592637"/>
                        <a:ext cx="2667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21892"/>
              </p:ext>
            </p:extLst>
          </p:nvPr>
        </p:nvGraphicFramePr>
        <p:xfrm>
          <a:off x="6008207" y="2719388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660240" imgH="279360" progId="Equation.DSMT4">
                  <p:embed/>
                </p:oleObj>
              </mc:Choice>
              <mc:Fallback>
                <p:oleObj name="Equation" r:id="rId6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207" y="2719388"/>
                        <a:ext cx="99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3419" y="5910523"/>
            <a:ext cx="4368772" cy="4497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69862" y="2664041"/>
            <a:ext cx="1098454" cy="4916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7208" y="3155729"/>
            <a:ext cx="2711108" cy="5493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80660" y="3705116"/>
            <a:ext cx="1628908" cy="31580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2597040" y="2746080"/>
              <a:ext cx="9270360" cy="3175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92720" y="2743200"/>
                <a:ext cx="9280080" cy="318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5690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: Prostate Cancer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95950" y="1545265"/>
            <a:ext cx="4313864" cy="3777622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Data: 97 = 67+30 patients</a:t>
            </a:r>
          </a:p>
          <a:p>
            <a:r>
              <a:rPr lang="en-US" altLang="zh-CN" dirty="0" smtClean="0"/>
              <a:t>Response: </a:t>
            </a:r>
          </a:p>
          <a:p>
            <a:pPr lvl="1"/>
            <a:r>
              <a:rPr lang="en-US" altLang="zh-CN" dirty="0" smtClean="0"/>
              <a:t>Log of Prostate-specific Antigen (</a:t>
            </a:r>
            <a:r>
              <a:rPr lang="en-US" altLang="zh-CN" dirty="0" err="1" smtClean="0"/>
              <a:t>lpsa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Features:</a:t>
            </a:r>
          </a:p>
          <a:p>
            <a:pPr lvl="1"/>
            <a:r>
              <a:rPr lang="en-US" altLang="zh-CN" dirty="0" smtClean="0"/>
              <a:t>Log cancer volume</a:t>
            </a:r>
          </a:p>
          <a:p>
            <a:pPr lvl="1"/>
            <a:r>
              <a:rPr lang="en-US" altLang="zh-CN" dirty="0"/>
              <a:t>Log prostate weight</a:t>
            </a:r>
            <a:endParaRPr lang="zh-CN" altLang="en-US" dirty="0"/>
          </a:p>
          <a:p>
            <a:pPr lvl="1"/>
            <a:r>
              <a:rPr lang="en-US" altLang="zh-CN" dirty="0" smtClean="0"/>
              <a:t>Age</a:t>
            </a:r>
          </a:p>
          <a:p>
            <a:pPr lvl="1"/>
            <a:r>
              <a:rPr lang="en-US" altLang="zh-CN" dirty="0" smtClean="0"/>
              <a:t>Log of benign prostate hyperplasia</a:t>
            </a:r>
          </a:p>
          <a:p>
            <a:pPr lvl="1"/>
            <a:r>
              <a:rPr lang="en-US" altLang="zh-CN" dirty="0" smtClean="0"/>
              <a:t>Seminal vesicle invasion</a:t>
            </a:r>
          </a:p>
          <a:p>
            <a:pPr lvl="1"/>
            <a:r>
              <a:rPr lang="en-US" altLang="zh-CN" dirty="0" smtClean="0"/>
              <a:t>Log of capsular penetration</a:t>
            </a:r>
          </a:p>
          <a:p>
            <a:pPr lvl="1"/>
            <a:r>
              <a:rPr lang="en-US" altLang="zh-CN" dirty="0" smtClean="0"/>
              <a:t>Gleason scores</a:t>
            </a:r>
          </a:p>
          <a:p>
            <a:pPr lvl="1"/>
            <a:r>
              <a:rPr lang="en-US" altLang="zh-CN" dirty="0" smtClean="0"/>
              <a:t>Percentage of </a:t>
            </a:r>
            <a:r>
              <a:rPr lang="en-US" altLang="zh-CN" dirty="0" err="1" smtClean="0"/>
              <a:t>gleason</a:t>
            </a:r>
            <a:r>
              <a:rPr lang="en-US" altLang="zh-CN" dirty="0" smtClean="0"/>
              <a:t> score 4,5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207756" y="1787802"/>
            <a:ext cx="4806186" cy="18485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2191" y="3898083"/>
            <a:ext cx="4737316" cy="24814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9546" y="5416985"/>
            <a:ext cx="5213855" cy="1626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9546" y="5579600"/>
            <a:ext cx="5354460" cy="116853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3405960" y="275760"/>
              <a:ext cx="8729280" cy="6532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01640" y="272520"/>
                <a:ext cx="8738640" cy="654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36595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auss-Markov Theorem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Among all unbiased linear estimator, </a:t>
            </a:r>
          </a:p>
          <a:p>
            <a:endParaRPr lang="en-US" altLang="zh-CN" dirty="0"/>
          </a:p>
          <a:p>
            <a:r>
              <a:rPr lang="en-US" altLang="zh-CN" dirty="0"/>
              <a:t>t</a:t>
            </a:r>
            <a:r>
              <a:rPr lang="en-US" altLang="zh-CN" dirty="0" smtClean="0"/>
              <a:t>he least square estimator has the smallest variance</a:t>
            </a:r>
          </a:p>
          <a:p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dirty="0" smtClean="0"/>
              <a:t>Bias-Variance Decomposi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It is possible to trade in bias for a smaller MSE than least square: Stein’s inadmissibility and Shrinkage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8361" y="2849889"/>
            <a:ext cx="1000970" cy="4106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652" y="3976832"/>
            <a:ext cx="2773854" cy="4959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0747" y="2672760"/>
            <a:ext cx="4133083" cy="92104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571320" y="653040"/>
              <a:ext cx="11288160" cy="57621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7720" y="648360"/>
                <a:ext cx="11297520" cy="577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2390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920" y="601073"/>
            <a:ext cx="8911687" cy="1280890"/>
          </a:xfrm>
        </p:spPr>
        <p:txBody>
          <a:bodyPr/>
          <a:lstStyle/>
          <a:p>
            <a:r>
              <a:rPr lang="en-US" altLang="zh-CN" dirty="0" smtClean="0">
                <a:ea typeface="宋体" panose="02010600030101010101" pitchFamily="2" charset="-122"/>
              </a:rPr>
              <a:t>When the Least Square Method fails?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905000"/>
            <a:ext cx="3810000" cy="4114800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smtClean="0">
                <a:ea typeface="宋体" panose="02010600030101010101" pitchFamily="2" charset="-122"/>
              </a:rPr>
              <a:t>N&lt;p?</a:t>
            </a:r>
          </a:p>
          <a:p>
            <a:r>
              <a:rPr lang="en-US" altLang="zh-CN" sz="2800" dirty="0" smtClean="0">
                <a:ea typeface="宋体" panose="02010600030101010101" pitchFamily="2" charset="-122"/>
              </a:rPr>
              <a:t>X </a:t>
            </a:r>
            <a:r>
              <a:rPr lang="en-US" altLang="zh-CN" sz="2800" dirty="0">
                <a:ea typeface="宋体" panose="02010600030101010101" pitchFamily="2" charset="-122"/>
              </a:rPr>
              <a:t>: rank deficient 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Normal equations has infinitely many solutions     </a:t>
            </a:r>
          </a:p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Hat matrix H, and the projection              are unique.</a:t>
            </a:r>
          </a:p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For an input in the row space of X, unique LS estimate.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733952" y="1910316"/>
            <a:ext cx="4330995" cy="4343400"/>
          </a:xfrm>
        </p:spPr>
        <p:txBody>
          <a:bodyPr/>
          <a:lstStyle/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For an input, not in the row space of X, the estimate may change with the solution used.</a:t>
            </a: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lvl="2"/>
            <a:r>
              <a:rPr lang="en-US" altLang="zh-CN" sz="2000" dirty="0">
                <a:ea typeface="宋体" panose="02010600030101010101" pitchFamily="2" charset="-122"/>
              </a:rPr>
              <a:t>How to generalize to inputs outside the training set?</a:t>
            </a:r>
            <a:endParaRPr lang="en-US" altLang="zh-CN" dirty="0">
              <a:ea typeface="宋体" panose="02010600030101010101" pitchFamily="2" charset="-122"/>
            </a:endParaRPr>
          </a:p>
          <a:p>
            <a:endParaRPr lang="en-US" altLang="zh-CN" sz="2000" dirty="0">
              <a:ea typeface="宋体" panose="02010600030101010101" pitchFamily="2" charset="-122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47910"/>
              </p:ext>
            </p:extLst>
          </p:nvPr>
        </p:nvGraphicFramePr>
        <p:xfrm>
          <a:off x="3726711" y="5891766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711" y="5891766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410201" y="3581400"/>
          <a:ext cx="239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152280" imgH="241200" progId="Equation.DSMT4">
                  <p:embed/>
                </p:oleObj>
              </mc:Choice>
              <mc:Fallback>
                <p:oleObj name="Equation" r:id="rId6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581400"/>
                        <a:ext cx="2397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2246760" y="1751400"/>
              <a:ext cx="4654800" cy="743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43520" y="1747080"/>
                <a:ext cx="4660560" cy="75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6115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easons for Alternatives to LS Estimat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74838"/>
            <a:ext cx="4033838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Prediction accuracy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LS estimates have low bias but high variance when inputs are highly correlated</a:t>
            </a:r>
          </a:p>
          <a:p>
            <a:pPr lvl="2">
              <a:lnSpc>
                <a:spcPct val="9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Larger ESPE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Prediction accuracy can sometimes be improved by shrinking or setting some coefficients to zero.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Small bias in estimates may yield a large decrease in variance</a:t>
            </a:r>
          </a:p>
          <a:p>
            <a:pPr lvl="2">
              <a:lnSpc>
                <a:spcPct val="90000"/>
              </a:lnSpc>
            </a:pPr>
            <a:r>
              <a:rPr lang="en-US" altLang="zh-CN" sz="1600" dirty="0">
                <a:ea typeface="宋体" panose="02010600030101010101" pitchFamily="2" charset="-122"/>
              </a:rPr>
              <a:t>Bias/</a:t>
            </a:r>
            <a:r>
              <a:rPr lang="en-US" altLang="zh-CN" sz="1600" dirty="0" err="1">
                <a:ea typeface="宋体" panose="02010600030101010101" pitchFamily="2" charset="-122"/>
              </a:rPr>
              <a:t>var</a:t>
            </a:r>
            <a:r>
              <a:rPr lang="en-US" altLang="zh-CN" sz="1600" dirty="0">
                <a:ea typeface="宋体" panose="02010600030101010101" pitchFamily="2" charset="-122"/>
              </a:rPr>
              <a:t> tradeoff may provide better predictive </a:t>
            </a:r>
            <a:r>
              <a:rPr lang="en-US" altLang="zh-CN" sz="1600" dirty="0" smtClean="0">
                <a:ea typeface="宋体" panose="02010600030101010101" pitchFamily="2" charset="-122"/>
              </a:rPr>
              <a:t>ability (Stein’s Phenomena)</a:t>
            </a:r>
            <a:endParaRPr lang="en-US" altLang="zh-CN" sz="1600" dirty="0">
              <a:ea typeface="宋体" panose="02010600030101010101" pitchFamily="2" charset="-122"/>
            </a:endParaRPr>
          </a:p>
          <a:p>
            <a:pPr lvl="3">
              <a:lnSpc>
                <a:spcPct val="90000"/>
              </a:lnSpc>
            </a:pPr>
            <a:endParaRPr lang="en-US" altLang="zh-CN" sz="1600" dirty="0">
              <a:ea typeface="宋体" panose="02010600030101010101" pitchFamily="2" charset="-122"/>
            </a:endParaRP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76964" y="1874838"/>
            <a:ext cx="4033837" cy="4525962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Better interpretation</a:t>
            </a: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With a large number of input variables, like to determine a smaller subset that exhibit the strongest effects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  <a:p>
            <a:r>
              <a:rPr lang="en-US" altLang="zh-CN" sz="2400" dirty="0">
                <a:ea typeface="宋体" panose="02010600030101010101" pitchFamily="2" charset="-122"/>
              </a:rPr>
              <a:t>Many tools to achieve these objective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Subset selection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Penalized regression -constrained optimization</a:t>
            </a:r>
            <a:endParaRPr lang="en-US" altLang="zh-CN" sz="180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192840" y="2284920"/>
              <a:ext cx="6437880" cy="3501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89960" y="2280240"/>
                <a:ext cx="6445440" cy="351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63773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Best Subset Selection Method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74838"/>
            <a:ext cx="4033838" cy="4525962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Algorithm: leaps &amp; bounds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Find the best subset corresponding to the smallest RSS for each size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 sz="1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For each fixed size k, can also find a specified number of subsets close to the best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For each fixed subset, obtain LS estimates</a:t>
            </a: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Feasible for p ~ 40.</a:t>
            </a:r>
          </a:p>
          <a:p>
            <a:pPr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Choice of optimal k based on model  selection criteria to be discussed </a:t>
            </a:r>
            <a:r>
              <a:rPr lang="en-US" altLang="zh-CN" sz="2000" dirty="0" smtClean="0">
                <a:ea typeface="宋体" panose="02010600030101010101" pitchFamily="2" charset="-122"/>
              </a:rPr>
              <a:t>later (CV, AIC, BIC etc.)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pic>
        <p:nvPicPr>
          <p:cNvPr id="22534" name="Picture 6"/>
          <p:cNvPicPr>
            <a:picLocks noGrp="1" noChangeAspect="1" noChangeArrowheads="1"/>
          </p:cNvPicPr>
          <p:nvPr>
            <p:ph type="ch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10"/>
          <a:stretch>
            <a:fillRect/>
          </a:stretch>
        </p:blipFill>
        <p:spPr>
          <a:xfrm>
            <a:off x="5932488" y="1828800"/>
            <a:ext cx="4735512" cy="4495800"/>
          </a:xfrm>
        </p:spPr>
      </p:pic>
      <p:sp>
        <p:nvSpPr>
          <p:cNvPr id="2253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0" y="2017713"/>
            <a:ext cx="3810000" cy="4114800"/>
          </a:xfrm>
        </p:spPr>
        <p:txBody>
          <a:bodyPr/>
          <a:lstStyle/>
          <a:p>
            <a:endParaRPr lang="en-US" altLang="zh-CN" sz="2000">
              <a:ea typeface="宋体" panose="02010600030101010101" pitchFamily="2" charset="-122"/>
            </a:endParaRPr>
          </a:p>
          <a:p>
            <a:endParaRPr lang="en-US" altLang="zh-CN" sz="2000">
              <a:ea typeface="宋体" panose="02010600030101010101" pitchFamily="2" charset="-122"/>
            </a:endParaRPr>
          </a:p>
          <a:p>
            <a:endParaRPr lang="en-US" altLang="zh-CN" sz="2800">
              <a:ea typeface="宋体" panose="02010600030101010101" pitchFamily="2" charset="-122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581400" y="2989264"/>
          <a:ext cx="1600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89264"/>
                        <a:ext cx="16002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197080" y="2198520"/>
              <a:ext cx="5388840" cy="4206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91680" y="2193480"/>
                <a:ext cx="5397840" cy="421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54152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Other Subset Selection Procedur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200" dirty="0" smtClean="0">
                <a:ea typeface="宋体" panose="02010600030101010101" pitchFamily="2" charset="-122"/>
              </a:rPr>
              <a:t>Forward </a:t>
            </a:r>
            <a:r>
              <a:rPr lang="en-US" altLang="zh-CN" sz="2200" dirty="0">
                <a:ea typeface="宋体" panose="02010600030101010101" pitchFamily="2" charset="-122"/>
              </a:rPr>
              <a:t>selection (step-up),</a:t>
            </a:r>
          </a:p>
          <a:p>
            <a:r>
              <a:rPr lang="en-US" altLang="zh-CN" sz="2200" dirty="0">
                <a:ea typeface="宋体" panose="02010600030101010101" pitchFamily="2" charset="-122"/>
              </a:rPr>
              <a:t>Backward elimination (step down) </a:t>
            </a:r>
          </a:p>
          <a:p>
            <a:r>
              <a:rPr lang="en-US" altLang="zh-CN" sz="2200" dirty="0">
                <a:ea typeface="宋体" panose="02010600030101010101" pitchFamily="2" charset="-122"/>
              </a:rPr>
              <a:t>Hybrid forward-backward (step-wise) methods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Given a model, these methods only provide local controls for variable selection or deletion </a:t>
            </a:r>
          </a:p>
          <a:p>
            <a:pPr lvl="2"/>
            <a:r>
              <a:rPr lang="en-US" altLang="zh-CN" sz="1800" dirty="0">
                <a:ea typeface="宋体" panose="02010600030101010101" pitchFamily="2" charset="-122"/>
              </a:rPr>
              <a:t>Which current variable is least effective (candidate for deletion) </a:t>
            </a:r>
          </a:p>
          <a:p>
            <a:pPr lvl="2"/>
            <a:r>
              <a:rPr lang="en-US" altLang="zh-CN" sz="1800" dirty="0">
                <a:ea typeface="宋体" panose="02010600030101010101" pitchFamily="2" charset="-122"/>
              </a:rPr>
              <a:t>Which variable not in the model is most effective (candidate for inclusion) 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Do not attempt to find the best subset of a given size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Not too popular in current practice</a:t>
            </a:r>
          </a:p>
        </p:txBody>
      </p:sp>
    </p:spTree>
    <p:extLst>
      <p:ext uri="{BB962C8B-B14F-4D97-AF65-F5344CB8AC3E}">
        <p14:creationId xmlns:p14="http://schemas.microsoft.com/office/powerpoint/2010/main" val="26602443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orward Stagewise Selec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2133600"/>
            <a:ext cx="8915400" cy="434517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(Incremental) Forward </a:t>
            </a:r>
            <a:r>
              <a:rPr lang="en-US" altLang="zh-CN" sz="2800" dirty="0" err="1">
                <a:ea typeface="宋体" panose="02010600030101010101" pitchFamily="2" charset="-122"/>
              </a:rPr>
              <a:t>stagewise</a:t>
            </a: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Standardize the input variables</a:t>
            </a: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Times" panose="02020603050405020304" pitchFamily="18" charset="0"/>
              <a:buNone/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Note</a:t>
            </a:r>
            <a:r>
              <a:rPr lang="en-US" altLang="zh-CN" sz="2400" dirty="0" smtClean="0">
                <a:ea typeface="宋体" panose="02010600030101010101" pitchFamily="2" charset="-122"/>
              </a:rPr>
              <a:t>:</a:t>
            </a:r>
          </a:p>
          <a:p>
            <a:pPr lvl="2">
              <a:lnSpc>
                <a:spcPct val="90000"/>
              </a:lnSpc>
            </a:pPr>
            <a:r>
              <a:rPr lang="en-US" altLang="zh-CN" sz="2200" dirty="0" smtClean="0">
                <a:ea typeface="宋体" panose="02010600030101010101" pitchFamily="2" charset="-122"/>
              </a:rPr>
              <a:t>Similar to OMP (Orthogonal Matching Pursuit), but with a more careful step-size control</a:t>
            </a:r>
            <a:endParaRPr lang="en-US" altLang="zh-CN" sz="22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866" y="5106286"/>
            <a:ext cx="50006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733" y="2686493"/>
            <a:ext cx="72199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172840" y="2080440"/>
              <a:ext cx="5701320" cy="3858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69960" y="2074680"/>
                <a:ext cx="5709960" cy="386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0065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enalized Regression</a:t>
            </a:r>
          </a:p>
        </p:txBody>
      </p:sp>
      <p:sp>
        <p:nvSpPr>
          <p:cNvPr id="124937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>
              <a:ea typeface="宋体" panose="02010600030101010101" pitchFamily="2" charset="-122"/>
            </a:endParaRPr>
          </a:p>
          <a:p>
            <a:pPr lvl="1"/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130426" y="1895475"/>
            <a:ext cx="891325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FontTx/>
              <a:buChar char="•"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  <a:r>
              <a:rPr lang="en-US" altLang="zh-CN" dirty="0" smtClean="0">
                <a:ea typeface="宋体" panose="02010600030101010101" pitchFamily="2" charset="-122"/>
              </a:rPr>
              <a:t>Instead </a:t>
            </a:r>
            <a:r>
              <a:rPr lang="en-US" altLang="zh-CN" dirty="0">
                <a:ea typeface="宋体" panose="02010600030101010101" pitchFamily="2" charset="-122"/>
              </a:rPr>
              <a:t>of directly minimize the Residual Sum Square,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  The penalized regression usually take the form:</a:t>
            </a:r>
          </a:p>
          <a:p>
            <a:pPr>
              <a:spcBef>
                <a:spcPct val="50000"/>
              </a:spcBef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where </a:t>
            </a:r>
            <a:r>
              <a:rPr lang="en-US" altLang="zh-CN" i="1" dirty="0">
                <a:ea typeface="宋体" panose="02010600030101010101" pitchFamily="2" charset="-122"/>
              </a:rPr>
              <a:t>J(f)</a:t>
            </a:r>
            <a:r>
              <a:rPr lang="en-US" altLang="zh-CN" dirty="0">
                <a:ea typeface="宋体" panose="02010600030101010101" pitchFamily="2" charset="-122"/>
              </a:rPr>
              <a:t> is the penalization term, usually penalize on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the smoothness or complexity of the function </a:t>
            </a:r>
            <a:r>
              <a:rPr lang="en-US" altLang="zh-CN" i="1" dirty="0">
                <a:ea typeface="宋体" panose="02010600030101010101" pitchFamily="2" charset="-122"/>
              </a:rPr>
              <a:t>f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pic>
        <p:nvPicPr>
          <p:cNvPr id="124939" name="Picture 11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865" y="2948763"/>
            <a:ext cx="41656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356800" y="3605760"/>
              <a:ext cx="3743280" cy="16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54280" y="3601080"/>
                <a:ext cx="3749760" cy="17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3921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Outline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8077200" cy="4724400"/>
          </a:xfrm>
        </p:spPr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Linear </a:t>
            </a:r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Regression</a:t>
            </a:r>
          </a:p>
          <a:p>
            <a:pPr lvl="1"/>
            <a:r>
              <a:rPr lang="en-US" altLang="zh-CN" sz="26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Least </a:t>
            </a:r>
            <a:r>
              <a:rPr lang="en-US" altLang="zh-CN" sz="2600" dirty="0">
                <a:ea typeface="宋体" panose="02010600030101010101" pitchFamily="2" charset="-122"/>
                <a:cs typeface="Times New Roman" panose="02020603050405020304" pitchFamily="18" charset="0"/>
              </a:rPr>
              <a:t>Square </a:t>
            </a:r>
            <a:r>
              <a:rPr lang="en-US" altLang="zh-CN" sz="26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Solution</a:t>
            </a:r>
          </a:p>
          <a:p>
            <a:pPr lvl="1"/>
            <a:r>
              <a:rPr lang="en-US" altLang="zh-CN" sz="24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Gauss-Markov Theorem</a:t>
            </a:r>
            <a:endParaRPr lang="en-US" altLang="zh-CN" sz="2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Subset Selection</a:t>
            </a:r>
            <a:endParaRPr lang="en-US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Shrinkage</a:t>
            </a:r>
          </a:p>
          <a:p>
            <a:pPr lvl="1"/>
            <a:r>
              <a:rPr lang="en-US" altLang="zh-CN" sz="26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Ridge Regression</a:t>
            </a:r>
          </a:p>
          <a:p>
            <a:pPr lvl="1"/>
            <a:r>
              <a:rPr lang="en-US" altLang="zh-CN" sz="2600" i="1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LASSO, etc.</a:t>
            </a:r>
            <a:endParaRPr lang="en-US" altLang="zh-CN" sz="2600" i="1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tmpF5FE">
            <a:hlinkClick r:id="" action="ppaction://media"/>
          </p:cNvPr>
          <p:cNvPicPr>
            <a:picLocks noChangeAspect="1"/>
          </p:cNvPicPr>
          <p:nvPr>
            <a:videoFile r:link="rId3"/>
            <p:custDataLst>
              <p:custData r:id="rId4"/>
              <p:tags r:id="rId5"/>
            </p:custDataLst>
            <p:extLst>
              <p:ext uri="{DAA4B4D4-6D71-4841-9C94-3DE7FCFB9230}">
                <p14:media xmlns:p14="http://schemas.microsoft.com/office/powerpoint/2010/main" r:embed="rId6">
                  <p14:trim st="188459" end="27268.2902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861800" y="101600"/>
            <a:ext cx="228600" cy="228600"/>
          </a:xfrm>
          <a:prstGeom prst="rect">
            <a:avLst/>
          </a:prstGeom>
        </p:spPr>
      </p:pic>
    </p:spTree>
    <p:custDataLst>
      <p:custData r:id="rId1"/>
      <p:tags r:id="rId2"/>
    </p:custDataLst>
    <p:extLst>
      <p:ext uri="{BB962C8B-B14F-4D97-AF65-F5344CB8AC3E}">
        <p14:creationId xmlns:p14="http://schemas.microsoft.com/office/powerpoint/2010/main" val="108506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idge Regress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874838"/>
            <a:ext cx="4033838" cy="4525962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ea typeface="宋体" panose="02010600030101010101" pitchFamily="2" charset="-122"/>
              </a:rPr>
              <a:t>Ridge regression shrinks coefficients by imposing a penalty on their size</a:t>
            </a: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Min a penalized RSS </a:t>
            </a:r>
          </a:p>
          <a:p>
            <a:pPr lvl="1"/>
            <a:endParaRPr lang="en-US" altLang="zh-CN" sz="1800" dirty="0">
              <a:ea typeface="宋体" panose="02010600030101010101" pitchFamily="2" charset="-122"/>
            </a:endParaRPr>
          </a:p>
          <a:p>
            <a:pPr lvl="1"/>
            <a:endParaRPr lang="en-US" altLang="zh-CN" sz="1800" dirty="0">
              <a:ea typeface="宋体" panose="02010600030101010101" pitchFamily="2" charset="-122"/>
            </a:endParaRPr>
          </a:p>
          <a:p>
            <a:pPr lvl="1"/>
            <a:r>
              <a:rPr lang="en-US" altLang="zh-CN" sz="1800" dirty="0">
                <a:ea typeface="宋体" panose="02010600030101010101" pitchFamily="2" charset="-122"/>
              </a:rPr>
              <a:t>Here           </a:t>
            </a:r>
            <a:r>
              <a:rPr lang="en-US" altLang="zh-CN" sz="1800" dirty="0" smtClean="0">
                <a:ea typeface="宋体" panose="02010600030101010101" pitchFamily="2" charset="-122"/>
              </a:rPr>
              <a:t>  is </a:t>
            </a:r>
            <a:r>
              <a:rPr lang="en-US" altLang="zh-CN" sz="1800" dirty="0">
                <a:ea typeface="宋体" panose="02010600030101010101" pitchFamily="2" charset="-122"/>
              </a:rPr>
              <a:t>complexity parameter, that controls the amount of shrinkage</a:t>
            </a:r>
          </a:p>
          <a:p>
            <a:pPr lvl="2"/>
            <a:r>
              <a:rPr lang="en-US" altLang="zh-CN" sz="1600" dirty="0">
                <a:ea typeface="宋体" panose="02010600030101010101" pitchFamily="2" charset="-122"/>
              </a:rPr>
              <a:t>Larger its value, greater the amount of shrinkage</a:t>
            </a:r>
          </a:p>
          <a:p>
            <a:pPr lvl="2"/>
            <a:r>
              <a:rPr lang="en-US" altLang="zh-CN" sz="1600" dirty="0">
                <a:ea typeface="宋体" panose="02010600030101010101" pitchFamily="2" charset="-122"/>
              </a:rPr>
              <a:t>Coefficients are shrunk towards zero</a:t>
            </a:r>
          </a:p>
          <a:p>
            <a:pPr lvl="2"/>
            <a:r>
              <a:rPr lang="en-US" altLang="zh-CN" sz="1600" dirty="0">
                <a:ea typeface="宋体" panose="02010600030101010101" pitchFamily="2" charset="-122"/>
              </a:rPr>
              <a:t>Choice of penalty term based on cross validation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09800" y="3124201"/>
          <a:ext cx="4070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2158920" imgH="304560" progId="Equation.DSMT4">
                  <p:embed/>
                </p:oleObj>
              </mc:Choice>
              <mc:Fallback>
                <p:oleObj name="Equation" r:id="rId4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1"/>
                        <a:ext cx="40703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98609"/>
              </p:ext>
            </p:extLst>
          </p:nvPr>
        </p:nvGraphicFramePr>
        <p:xfrm>
          <a:off x="3335338" y="3825210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3825210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62712" y="1845469"/>
            <a:ext cx="4262438" cy="4525962"/>
          </a:xfrm>
        </p:spPr>
        <p:txBody>
          <a:bodyPr/>
          <a:lstStyle/>
          <a:p>
            <a:r>
              <a:rPr lang="en-US" altLang="zh-CN" sz="2400" dirty="0">
                <a:ea typeface="宋体" panose="02010600030101010101" pitchFamily="2" charset="-122"/>
              </a:rPr>
              <a:t>The Ridge criterion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Sol:</a:t>
            </a:r>
          </a:p>
          <a:p>
            <a:pPr lvl="1"/>
            <a:r>
              <a:rPr lang="en-US" altLang="zh-CN" sz="2000" dirty="0">
                <a:ea typeface="宋体" panose="02010600030101010101" pitchFamily="2" charset="-122"/>
              </a:rPr>
              <a:t>For orthogonal inputs, ridge: scaled version of LS estimates</a:t>
            </a:r>
          </a:p>
          <a:p>
            <a:endParaRPr lang="en-US" altLang="zh-CN" sz="2400" dirty="0">
              <a:ea typeface="宋体" panose="02010600030101010101" pitchFamily="2" charset="-122"/>
            </a:endParaRPr>
          </a:p>
          <a:p>
            <a:r>
              <a:rPr lang="en-US" altLang="zh-CN" sz="2400" dirty="0">
                <a:ea typeface="宋体" panose="02010600030101010101" pitchFamily="2" charset="-122"/>
              </a:rPr>
              <a:t>Ridge is mean or mode of posterior distribution of     under a normal prior 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83250"/>
              </p:ext>
            </p:extLst>
          </p:nvPr>
        </p:nvGraphicFramePr>
        <p:xfrm>
          <a:off x="7296150" y="2349391"/>
          <a:ext cx="34290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2361960" imgH="228600" progId="Equation.DSMT4">
                  <p:embed/>
                </p:oleObj>
              </mc:Choice>
              <mc:Fallback>
                <p:oleObj name="Equation" r:id="rId8" imgW="236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349391"/>
                        <a:ext cx="34290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62201"/>
              </p:ext>
            </p:extLst>
          </p:nvPr>
        </p:nvGraphicFramePr>
        <p:xfrm>
          <a:off x="7745818" y="2821212"/>
          <a:ext cx="22098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10" imgW="1523880" imgH="241200" progId="Equation.DSMT4">
                  <p:embed/>
                </p:oleObj>
              </mc:Choice>
              <mc:Fallback>
                <p:oleObj name="Equation" r:id="rId10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18" y="2821212"/>
                        <a:ext cx="22098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64495" y="4400160"/>
            <a:ext cx="1666440" cy="252289"/>
          </a:xfrm>
          <a:prstGeom prst="rect">
            <a:avLst/>
          </a:prstGeom>
        </p:spPr>
      </p:pic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95355"/>
              </p:ext>
            </p:extLst>
          </p:nvPr>
        </p:nvGraphicFramePr>
        <p:xfrm>
          <a:off x="10024730" y="5717889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730" y="5717889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4949280" y="101880"/>
              <a:ext cx="7147800" cy="6206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45680" y="96840"/>
                <a:ext cx="7155000" cy="621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01017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28038" y="255911"/>
            <a:ext cx="10044222" cy="1748290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Ridge Regression </a:t>
            </a:r>
            <a:r>
              <a:rPr lang="en-US" altLang="zh-CN" dirty="0" smtClean="0">
                <a:ea typeface="宋体" panose="02010600030101010101" pitchFamily="2" charset="-122"/>
              </a:rPr>
              <a:t>and Principal Components</a:t>
            </a:r>
            <a:endParaRPr lang="en-US" altLang="zh-CN" dirty="0">
              <a:ea typeface="宋体" panose="02010600030101010101" pitchFamily="2" charset="-122"/>
            </a:endParaRP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64735" y="1621466"/>
            <a:ext cx="4033838" cy="4525963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altLang="zh-CN" sz="2000" dirty="0">
                <a:ea typeface="宋体" panose="02010600030101010101" pitchFamily="2" charset="-122"/>
              </a:rPr>
              <a:t>Centered input matrix X</a:t>
            </a:r>
          </a:p>
          <a:p>
            <a:pPr lvl="1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SVD of X:</a:t>
            </a:r>
          </a:p>
          <a:p>
            <a:pPr lvl="1">
              <a:lnSpc>
                <a:spcPct val="90000"/>
              </a:lnSpc>
            </a:pPr>
            <a:r>
              <a:rPr lang="en-US" altLang="zh-CN" i="1" dirty="0">
                <a:ea typeface="宋体" panose="02010600030101010101" pitchFamily="2" charset="-122"/>
              </a:rPr>
              <a:t>U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ea typeface="宋体" panose="02010600030101010101" pitchFamily="2" charset="-122"/>
              </a:rPr>
              <a:t>V</a:t>
            </a:r>
            <a:r>
              <a:rPr lang="en-US" altLang="zh-CN" dirty="0">
                <a:ea typeface="宋体" panose="02010600030101010101" pitchFamily="2" charset="-122"/>
              </a:rPr>
              <a:t> are orthogonal matrices</a:t>
            </a:r>
          </a:p>
          <a:p>
            <a:pPr lvl="2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lumns of U span column space of X</a:t>
            </a:r>
          </a:p>
          <a:p>
            <a:pPr lvl="2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Columns of V span row space of X</a:t>
            </a:r>
          </a:p>
          <a:p>
            <a:pPr lvl="2"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D: a diagonal matrix of singular values</a:t>
            </a:r>
          </a:p>
          <a:p>
            <a:pPr lvl="2">
              <a:lnSpc>
                <a:spcPct val="90000"/>
              </a:lnSpc>
            </a:pPr>
            <a:endParaRPr lang="en-US" altLang="zh-CN" sz="18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Eigen decomposition of</a:t>
            </a:r>
          </a:p>
          <a:p>
            <a:pPr lvl="1">
              <a:lnSpc>
                <a:spcPct val="90000"/>
              </a:lnSpc>
            </a:pPr>
            <a:endParaRPr lang="en-US" altLang="zh-CN" sz="200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1800" dirty="0">
                <a:ea typeface="宋体" panose="02010600030101010101" pitchFamily="2" charset="-122"/>
              </a:rPr>
              <a:t>The Eigen vectors</a:t>
            </a:r>
            <a:r>
              <a:rPr lang="en-US" altLang="zh-CN" sz="2000" dirty="0">
                <a:ea typeface="宋体" panose="02010600030101010101" pitchFamily="2" charset="-122"/>
              </a:rPr>
              <a:t>     : </a:t>
            </a:r>
            <a:r>
              <a:rPr lang="en-US" altLang="zh-CN" dirty="0">
                <a:ea typeface="宋体" panose="02010600030101010101" pitchFamily="2" charset="-122"/>
              </a:rPr>
              <a:t>principal components directions of X (</a:t>
            </a:r>
            <a:r>
              <a:rPr lang="en-US" altLang="zh-CN" dirty="0" err="1">
                <a:ea typeface="宋体" panose="02010600030101010101" pitchFamily="2" charset="-122"/>
              </a:rPr>
              <a:t>Karhunen-Loeve</a:t>
            </a:r>
            <a:r>
              <a:rPr lang="en-US" altLang="zh-CN" dirty="0">
                <a:ea typeface="宋体" panose="02010600030101010101" pitchFamily="2" charset="-122"/>
              </a:rPr>
              <a:t> direction)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98771"/>
              </p:ext>
            </p:extLst>
          </p:nvPr>
        </p:nvGraphicFramePr>
        <p:xfrm>
          <a:off x="4038600" y="1930566"/>
          <a:ext cx="12192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30566"/>
                        <a:ext cx="12192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77691"/>
              </p:ext>
            </p:extLst>
          </p:nvPr>
        </p:nvGraphicFramePr>
        <p:xfrm>
          <a:off x="3317358" y="4166190"/>
          <a:ext cx="2057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358" y="4166190"/>
                        <a:ext cx="20574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62468"/>
              </p:ext>
            </p:extLst>
          </p:nvPr>
        </p:nvGraphicFramePr>
        <p:xfrm>
          <a:off x="3430734" y="4807706"/>
          <a:ext cx="1503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8" imgW="939600" imgH="203040" progId="Equation.DSMT4">
                  <p:embed/>
                </p:oleObj>
              </mc:Choice>
              <mc:Fallback>
                <p:oleObj name="Equation" r:id="rId8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734" y="4807706"/>
                        <a:ext cx="1503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02449"/>
              </p:ext>
            </p:extLst>
          </p:nvPr>
        </p:nvGraphicFramePr>
        <p:xfrm>
          <a:off x="4934097" y="5241390"/>
          <a:ext cx="26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097" y="5241390"/>
                        <a:ext cx="260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6914707" y="1027814"/>
            <a:ext cx="4724400" cy="4997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First PC direction</a:t>
            </a:r>
            <a:r>
              <a:rPr lang="en-US" altLang="zh-CN" sz="2400" dirty="0" smtClean="0">
                <a:ea typeface="宋体" panose="02010600030101010101" pitchFamily="2" charset="-122"/>
              </a:rPr>
              <a:t>    :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Among all normalized linear combinations of columns of X,                        the                         has largest sample variance </a:t>
            </a:r>
            <a:r>
              <a:rPr lang="en-US" altLang="zh-CN" sz="2000" dirty="0" smtClean="0">
                <a:ea typeface="宋体" panose="02010600030101010101" pitchFamily="2" charset="-122"/>
              </a:rPr>
              <a:t>   </a:t>
            </a:r>
          </a:p>
          <a:p>
            <a:pPr lvl="1"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Derived variable,        is first PC of X.</a:t>
            </a: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Subsequent PC      have max variance, subject to being orthogonal to earlier ones. Last PC has min variance</a:t>
            </a:r>
          </a:p>
          <a:p>
            <a:pPr>
              <a:lnSpc>
                <a:spcPct val="90000"/>
              </a:lnSpc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 smtClean="0">
                <a:ea typeface="宋体" panose="02010600030101010101" pitchFamily="2" charset="-122"/>
              </a:rPr>
              <a:t>Effective Degree of Freedom</a:t>
            </a:r>
            <a:endParaRPr lang="en-US" altLang="zh-CN" sz="1600" dirty="0" smtClean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1600" dirty="0">
              <a:ea typeface="宋体" panose="02010600030101010101" pitchFamily="2" charset="-122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181903" y="1056952"/>
            <a:ext cx="1634698" cy="2171700"/>
            <a:chOff x="3241307" y="1905000"/>
            <a:chExt cx="1634698" cy="2171700"/>
          </a:xfrm>
        </p:grpSpPr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990430"/>
                </p:ext>
              </p:extLst>
            </p:nvPr>
          </p:nvGraphicFramePr>
          <p:xfrm>
            <a:off x="4259669" y="1905000"/>
            <a:ext cx="27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669" y="1905000"/>
                          <a:ext cx="279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659131"/>
                </p:ext>
              </p:extLst>
            </p:nvPr>
          </p:nvGraphicFramePr>
          <p:xfrm>
            <a:off x="3241307" y="2770188"/>
            <a:ext cx="12954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" name="Equation" r:id="rId14" imgW="901440" imgH="228600" progId="Equation.DSMT4">
                    <p:embed/>
                  </p:oleObj>
                </mc:Choice>
                <mc:Fallback>
                  <p:oleObj name="Equation" r:id="rId14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307" y="2770188"/>
                          <a:ext cx="12954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135854"/>
                </p:ext>
              </p:extLst>
            </p:nvPr>
          </p:nvGraphicFramePr>
          <p:xfrm>
            <a:off x="4622005" y="3325814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005" y="3325814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165582"/>
                </p:ext>
              </p:extLst>
            </p:nvPr>
          </p:nvGraphicFramePr>
          <p:xfrm>
            <a:off x="4172689" y="3695700"/>
            <a:ext cx="2603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2" name="Equation" r:id="rId18" imgW="164880" imgH="241200" progId="Equation.DSMT4">
                    <p:embed/>
                  </p:oleObj>
                </mc:Choice>
                <mc:Fallback>
                  <p:oleObj name="Equation" r:id="rId18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689" y="3695700"/>
                          <a:ext cx="2603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16" descr="latex-image-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177" y="5975670"/>
            <a:ext cx="4401917" cy="697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63160" y="4000555"/>
            <a:ext cx="3420949" cy="13058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743594" y="6025116"/>
            <a:ext cx="2325848" cy="67449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" name="Ink 1"/>
              <p14:cNvContentPartPr/>
              <p14:nvPr/>
            </p14:nvContentPartPr>
            <p14:xfrm>
              <a:off x="3933360" y="1262520"/>
              <a:ext cx="7951680" cy="5508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929040" y="1259280"/>
                <a:ext cx="7962840" cy="551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6336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rostate Cancer Example</a:t>
            </a:r>
          </a:p>
        </p:txBody>
      </p:sp>
      <p:pic>
        <p:nvPicPr>
          <p:cNvPr id="130053" name="Picture 5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851" y="5787435"/>
            <a:ext cx="2590800" cy="99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00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55"/>
          <a:stretch>
            <a:fillRect/>
          </a:stretch>
        </p:blipFill>
        <p:spPr bwMode="auto">
          <a:xfrm>
            <a:off x="6506940" y="1509823"/>
            <a:ext cx="4872038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55" t="3595" r="11334" b="42479"/>
          <a:stretch>
            <a:fillRect/>
          </a:stretch>
        </p:blipFill>
        <p:spPr>
          <a:xfrm>
            <a:off x="2418907" y="1905000"/>
            <a:ext cx="3962400" cy="3429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467160" y="1467000"/>
              <a:ext cx="7440120" cy="5365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64640" y="1461240"/>
                <a:ext cx="7448760" cy="537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054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Ridge Regression (Summary)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3599" y="1761424"/>
            <a:ext cx="9243237" cy="437001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Ridge Regression penalized the complexity of a linear model by the sum </a:t>
            </a:r>
            <a:r>
              <a:rPr lang="en-US" altLang="zh-CN" sz="2400" dirty="0" smtClean="0">
                <a:ea typeface="宋体" panose="02010600030101010101" pitchFamily="2" charset="-122"/>
              </a:rPr>
              <a:t>of squares </a:t>
            </a:r>
            <a:r>
              <a:rPr lang="en-US" altLang="zh-CN" sz="2400" dirty="0">
                <a:ea typeface="宋体" panose="02010600030101010101" pitchFamily="2" charset="-122"/>
              </a:rPr>
              <a:t>of the coefficients 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It is equivalent to minimize RRS given the constraints 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he matrix </a:t>
            </a:r>
            <a:r>
              <a:rPr lang="en-US" altLang="zh-CN" sz="2400" b="1" i="1" dirty="0">
                <a:ea typeface="宋体" panose="02010600030101010101" pitchFamily="2" charset="-122"/>
              </a:rPr>
              <a:t>(X</a:t>
            </a:r>
            <a:r>
              <a:rPr lang="en-US" altLang="zh-CN" sz="2400" b="1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400" b="1" i="1" dirty="0">
                <a:ea typeface="宋体" panose="02010600030101010101" pitchFamily="2" charset="-122"/>
              </a:rPr>
              <a:t>X+ </a:t>
            </a:r>
            <a:r>
              <a:rPr lang="en-US" altLang="zh-CN" sz="2400" b="1" i="1" dirty="0">
                <a:ea typeface="宋体" panose="02010600030101010101" pitchFamily="2" charset="-122"/>
                <a:sym typeface="Symbol" panose="05050102010706020507" pitchFamily="18" charset="2"/>
              </a:rPr>
              <a:t>I</a:t>
            </a:r>
            <a:r>
              <a:rPr lang="en-US" altLang="zh-CN" sz="2400" b="1" i="1" dirty="0">
                <a:ea typeface="宋体" panose="02010600030101010101" pitchFamily="2" charset="-122"/>
              </a:rPr>
              <a:t>)</a:t>
            </a:r>
            <a:r>
              <a:rPr lang="en-US" altLang="zh-CN" sz="2400" dirty="0">
                <a:ea typeface="宋体" panose="02010600030101010101" pitchFamily="2" charset="-122"/>
              </a:rPr>
              <a:t> is always </a:t>
            </a:r>
            <a:r>
              <a:rPr lang="en-US" altLang="zh-CN" sz="2400" dirty="0" smtClean="0">
                <a:ea typeface="宋体" panose="02010600030101010101" pitchFamily="2" charset="-122"/>
              </a:rPr>
              <a:t>invertible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anose="02010600030101010101" pitchFamily="2" charset="-122"/>
              </a:rPr>
              <a:t>The penalization parameter </a:t>
            </a:r>
            <a:r>
              <a:rPr lang="en-US" altLang="zh-CN" sz="2400" dirty="0">
                <a:ea typeface="宋体" panose="02010600030101010101" pitchFamily="2" charset="-122"/>
                <a:sym typeface="Symbol" panose="05050102010706020507" pitchFamily="18" charset="2"/>
              </a:rPr>
              <a:t> controls how simple “you” want the model to be.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28011" name="Picture 11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908005"/>
            <a:ext cx="1600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12" name="Picture 12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029200"/>
            <a:ext cx="2590800" cy="99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14" name="Picture 14" descr="latex-image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29200"/>
            <a:ext cx="3175000" cy="36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15" name="Picture 15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5486400"/>
            <a:ext cx="3060700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797920" y="2038680"/>
              <a:ext cx="7052400" cy="3846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93960" y="2033280"/>
                <a:ext cx="7062120" cy="385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95783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ASSO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47521" y="3453199"/>
            <a:ext cx="3760144" cy="714764"/>
          </a:xfrm>
        </p:spPr>
        <p:txBody>
          <a:bodyPr/>
          <a:lstStyle/>
          <a:p>
            <a:r>
              <a:rPr lang="en-US" altLang="zh-CN" dirty="0" smtClean="0"/>
              <a:t>Constraint form (Basis Pursuit)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10672" y="1780512"/>
            <a:ext cx="3845848" cy="503564"/>
          </a:xfrm>
        </p:spPr>
        <p:txBody>
          <a:bodyPr/>
          <a:lstStyle/>
          <a:p>
            <a:r>
              <a:rPr lang="en-US" altLang="zh-CN" dirty="0" err="1" smtClean="0"/>
              <a:t>Lagrangian</a:t>
            </a:r>
            <a:r>
              <a:rPr lang="en-US" altLang="zh-CN" dirty="0" smtClean="0"/>
              <a:t> Form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521" y="4015033"/>
            <a:ext cx="4412117" cy="15738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430" y="2489261"/>
            <a:ext cx="4964381" cy="6971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4087" y="1290014"/>
            <a:ext cx="4547539" cy="504113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3808800" y="1684080"/>
              <a:ext cx="6281640" cy="42778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05920" y="1680120"/>
                <a:ext cx="6289920" cy="428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84699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sons</a:t>
            </a:r>
            <a:endParaRPr lang="zh-CN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745158" y="1515972"/>
            <a:ext cx="7221094" cy="5165601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648600" y="909720"/>
              <a:ext cx="7901280" cy="5433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5000" y="905760"/>
                <a:ext cx="7909920" cy="54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9284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417" y="456534"/>
            <a:ext cx="8911687" cy="1280890"/>
          </a:xfrm>
        </p:spPr>
        <p:txBody>
          <a:bodyPr/>
          <a:lstStyle/>
          <a:p>
            <a:r>
              <a:rPr lang="en-US" altLang="zh-CN" dirty="0" smtClean="0"/>
              <a:t>Why LASSO favors Sparse Estimators than Ridge?</a:t>
            </a:r>
            <a:endParaRPr lang="zh-CN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3110375" y="1648073"/>
            <a:ext cx="6845410" cy="473391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840320" y="2432160"/>
              <a:ext cx="7744680" cy="3062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5280" y="2426760"/>
                <a:ext cx="7755120" cy="307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484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lastic Net Penalty and </a:t>
            </a:r>
            <a:r>
              <a:rPr lang="en-US" altLang="zh-CN" dirty="0" err="1" smtClean="0"/>
              <a:t>Lq</a:t>
            </a:r>
            <a:endParaRPr lang="zh-CN" alt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751639" y="1800387"/>
            <a:ext cx="3016423" cy="91769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56071" y="1905000"/>
            <a:ext cx="5736549" cy="22399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055" y="4493894"/>
            <a:ext cx="8135126" cy="218616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281120" y="1110240"/>
              <a:ext cx="7888320" cy="55818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75720" y="1102680"/>
                <a:ext cx="7902000" cy="559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45739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ework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3.1, 3.3</a:t>
            </a:r>
            <a:r>
              <a:rPr lang="en-US" altLang="zh-CN" dirty="0" smtClean="0"/>
              <a:t>, 3.5, </a:t>
            </a:r>
            <a:r>
              <a:rPr lang="en-US" altLang="zh-CN" dirty="0" smtClean="0"/>
              <a:t>3.7, 3.12, 3.20</a:t>
            </a:r>
            <a:r>
              <a:rPr lang="en-US" altLang="zh-CN" dirty="0" smtClean="0"/>
              <a:t>, </a:t>
            </a:r>
            <a:r>
              <a:rPr lang="en-US" altLang="zh-CN" dirty="0" smtClean="0"/>
              <a:t>3.23, 3.27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3566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  <a:cs typeface="Times New Roman" panose="02020603050405020304" pitchFamily="18" charset="0"/>
              </a:rPr>
              <a:t>Linear Methods for Regression</a:t>
            </a:r>
            <a:r>
              <a:rPr lang="en-US" altLang="zh-CN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8077200" cy="3655828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Input (FEATURES) Vector: (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-dimensional)	</a:t>
            </a:r>
            <a:r>
              <a:rPr lang="en-US" altLang="zh-CN" sz="2800" b="1" i="1" dirty="0">
                <a:ea typeface="宋体" panose="02010600030101010101" pitchFamily="2" charset="-122"/>
                <a:cs typeface="Times New Roman" panose="02020603050405020304" pitchFamily="18" charset="0"/>
              </a:rPr>
              <a:t>X = 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, X</a:t>
            </a:r>
            <a:r>
              <a:rPr lang="en-US" altLang="zh-CN" sz="2800" i="1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, …, </a:t>
            </a:r>
            <a:r>
              <a:rPr lang="en-US" altLang="zh-CN" sz="2800" i="1" dirty="0" err="1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i="1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800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1" indent="-342900"/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Real Valued </a:t>
            </a:r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OUTPUT: Y </a:t>
            </a:r>
          </a:p>
          <a:p>
            <a:pPr marL="342900" lvl="1" indent="-342900"/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Joint 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Distribution of (Y,X )</a:t>
            </a:r>
          </a:p>
          <a:p>
            <a:r>
              <a:rPr lang="fr-FR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Model: </a:t>
            </a:r>
            <a:endParaRPr lang="fr-FR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Font typeface="Times" panose="02020603050405020304" pitchFamily="18" charset="0"/>
              <a:buNone/>
            </a:pPr>
            <a:r>
              <a:rPr lang="fr-FR" altLang="zh-CN" sz="2800" dirty="0">
                <a:cs typeface="Times New Roman" panose="02020603050405020304" pitchFamily="18" charset="0"/>
              </a:rPr>
              <a:t>	</a:t>
            </a:r>
            <a:r>
              <a:rPr lang="fr-FR" altLang="zh-CN" sz="2800" dirty="0" err="1">
                <a:cs typeface="Times New Roman" panose="02020603050405020304" pitchFamily="18" charset="0"/>
              </a:rPr>
              <a:t>Regression</a:t>
            </a:r>
            <a:r>
              <a:rPr lang="fr-FR" altLang="zh-CN" sz="2800" dirty="0">
                <a:cs typeface="Times New Roman" panose="02020603050405020304" pitchFamily="18" charset="0"/>
              </a:rPr>
              <a:t> </a:t>
            </a:r>
            <a:r>
              <a:rPr lang="fr-FR" altLang="zh-CN" sz="2800" dirty="0" err="1">
                <a:cs typeface="Times New Roman" panose="02020603050405020304" pitchFamily="18" charset="0"/>
              </a:rPr>
              <a:t>Function</a:t>
            </a:r>
            <a:r>
              <a:rPr lang="fr-FR" altLang="zh-CN" sz="2800" dirty="0">
                <a:cs typeface="Times New Roman" panose="02020603050405020304" pitchFamily="18" charset="0"/>
              </a:rPr>
              <a:t> E(</a:t>
            </a:r>
            <a:r>
              <a:rPr lang="fr-FR" altLang="zh-CN" sz="2800" b="1" i="1" dirty="0">
                <a:cs typeface="Times New Roman" panose="02020603050405020304" pitchFamily="18" charset="0"/>
              </a:rPr>
              <a:t>Y </a:t>
            </a:r>
            <a:r>
              <a:rPr lang="fr-FR" altLang="zh-CN" sz="2800" dirty="0">
                <a:cs typeface="Times New Roman" panose="02020603050405020304" pitchFamily="18" charset="0"/>
              </a:rPr>
              <a:t>|</a:t>
            </a:r>
            <a:r>
              <a:rPr lang="fr-FR" altLang="zh-CN" sz="2800" b="1" i="1" dirty="0">
                <a:cs typeface="Times New Roman" panose="02020603050405020304" pitchFamily="18" charset="0"/>
              </a:rPr>
              <a:t>X </a:t>
            </a:r>
            <a:r>
              <a:rPr lang="fr-FR" altLang="zh-CN" sz="2800" dirty="0">
                <a:cs typeface="Times New Roman" panose="02020603050405020304" pitchFamily="18" charset="0"/>
              </a:rPr>
              <a:t>) = f(</a:t>
            </a:r>
            <a:r>
              <a:rPr lang="fr-FR" altLang="zh-CN" sz="2800" b="1" i="1" dirty="0">
                <a:cs typeface="Times New Roman" panose="02020603050405020304" pitchFamily="18" charset="0"/>
              </a:rPr>
              <a:t>X</a:t>
            </a:r>
            <a:r>
              <a:rPr lang="fr-FR" altLang="zh-CN" sz="2800" dirty="0" smtClean="0">
                <a:cs typeface="Times New Roman" panose="02020603050405020304" pitchFamily="18" charset="0"/>
              </a:rPr>
              <a:t>)</a:t>
            </a:r>
            <a:endParaRPr lang="fr-FR" altLang="zh-CN" sz="2800" dirty="0">
              <a:cs typeface="Times New Roman" panose="02020603050405020304" pitchFamily="18" charset="0"/>
            </a:endParaRPr>
          </a:p>
          <a:p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Training Data :</a:t>
            </a:r>
          </a:p>
          <a:p>
            <a:pPr>
              <a:buFont typeface="Times" panose="02020603050405020304" pitchFamily="18" charset="0"/>
              <a:buNone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	(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, y</a:t>
            </a:r>
            <a:r>
              <a:rPr lang="en-US" altLang="zh-CN" sz="2800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), (</a:t>
            </a:r>
            <a:r>
              <a:rPr lang="en-US" altLang="zh-CN" sz="2800" b="1" dirty="0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, y</a:t>
            </a:r>
            <a:r>
              <a:rPr lang="en-US" altLang="zh-CN" sz="2800" baseline="-30000" dirty="0"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), …, (</a:t>
            </a:r>
            <a:r>
              <a:rPr lang="en-US" altLang="zh-CN" sz="2800" b="1" dirty="0" err="1"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dirty="0" err="1"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aseline="-30000" dirty="0" err="1"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) for estimation of input-output relation f.</a:t>
            </a:r>
          </a:p>
        </p:txBody>
      </p:sp>
      <p:pic>
        <p:nvPicPr>
          <p:cNvPr id="2" name="tmpF5FE">
            <a:hlinkClick r:id="" action="ppaction://media"/>
          </p:cNvPr>
          <p:cNvPicPr>
            <a:picLocks noChangeAspect="1"/>
          </p:cNvPicPr>
          <p:nvPr>
            <a:videoFile r:link="rId3"/>
            <p:custDataLst>
              <p:custData r:id="rId4"/>
              <p:tags r:id="rId5"/>
            </p:custDataLst>
            <p:extLst>
              <p:ext uri="{DAA4B4D4-6D71-4841-9C94-3DE7FCFB9230}">
                <p14:media xmlns:p14="http://schemas.microsoft.com/office/powerpoint/2010/main" r:embed="rId6">
                  <p14:trim st="247934" end="48.2902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861800" y="101600"/>
            <a:ext cx="228600" cy="2286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2701440" y="2038680"/>
              <a:ext cx="7611480" cy="3150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98560" y="2032920"/>
                <a:ext cx="7622280" cy="3159360"/>
              </a:xfrm>
              <a:prstGeom prst="rect">
                <a:avLst/>
              </a:prstGeom>
            </p:spPr>
          </p:pic>
        </mc:Fallback>
      </mc:AlternateContent>
    </p:spTree>
    <p:custDataLst>
      <p:custData r:id="rId1"/>
      <p:tags r:id="rId2"/>
    </p:custDataLst>
    <p:extLst>
      <p:ext uri="{BB962C8B-B14F-4D97-AF65-F5344CB8AC3E}">
        <p14:creationId xmlns:p14="http://schemas.microsoft.com/office/powerpoint/2010/main" val="1870391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inear Mod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76964" y="1874838"/>
            <a:ext cx="4033837" cy="4525962"/>
          </a:xfrm>
        </p:spPr>
        <p:txBody>
          <a:bodyPr/>
          <a:lstStyle/>
          <a:p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f(x): Regression function or a good approximation</a:t>
            </a:r>
          </a:p>
          <a:p>
            <a:r>
              <a:rPr lang="en-US" altLang="zh-CN" sz="2800">
                <a:ea typeface="宋体" panose="02010600030101010101" pitchFamily="2" charset="-122"/>
                <a:cs typeface="Times New Roman" panose="02020603050405020304" pitchFamily="18" charset="0"/>
              </a:rPr>
              <a:t>LINEAR in Unknown Parameters(weights, coefficients) </a:t>
            </a:r>
          </a:p>
          <a:p>
            <a:pPr algn="ctr">
              <a:buFont typeface="Times" panose="02020603050405020304" pitchFamily="18" charset="0"/>
              <a:buNone/>
            </a:pPr>
            <a:endParaRPr lang="en-US" altLang="zh-CN" sz="280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700713" y="330993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315200" y="4800601"/>
          <a:ext cx="2209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4" imgW="787400" imgH="241300" progId="Equation.3">
                  <p:embed/>
                </p:oleObj>
              </mc:Choice>
              <mc:Fallback>
                <p:oleObj r:id="rId4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00601"/>
                        <a:ext cx="22098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6" name="Picture 10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971926"/>
            <a:ext cx="3048000" cy="49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1180" y="1925238"/>
            <a:ext cx="3718494" cy="101592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583000" y="2709000"/>
              <a:ext cx="8332920" cy="37609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78680" y="2706120"/>
                <a:ext cx="8344440" cy="376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11858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eatures</a:t>
            </a:r>
            <a:endParaRPr lang="zh-CN" alt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92925" y="1561236"/>
            <a:ext cx="8147497" cy="42654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359960" y="3976560"/>
              <a:ext cx="5169240" cy="1852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56000" y="3972600"/>
                <a:ext cx="5177880" cy="18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6287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Method of Least Squar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Find coefficients                        </a:t>
            </a:r>
            <a:r>
              <a:rPr lang="en-US" altLang="zh-CN" sz="2800" dirty="0" smtClean="0">
                <a:ea typeface="宋体" panose="02010600030101010101" pitchFamily="2" charset="-122"/>
                <a:cs typeface="Times New Roman" panose="02020603050405020304" pitchFamily="18" charset="0"/>
              </a:rPr>
              <a:t>  that 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minimize 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Residual Sum of Squares, RSS(</a:t>
            </a:r>
            <a:r>
              <a:rPr lang="en-US" altLang="zh-CN" sz="2400" i="1" dirty="0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) =</a:t>
            </a:r>
          </a:p>
          <a:p>
            <a:pPr lvl="1"/>
            <a:endParaRPr lang="en-US" altLang="zh-CN" sz="2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dirty="0">
                <a:ea typeface="宋体" panose="02010600030101010101" pitchFamily="2" charset="-122"/>
                <a:cs typeface="Times New Roman" panose="02020603050405020304" pitchFamily="18" charset="0"/>
              </a:rPr>
              <a:t>RSS denotes the empirical risk over the training set. It doesn’t assure the predictive performance over all inputs of interest.</a:t>
            </a:r>
          </a:p>
          <a:p>
            <a:pPr>
              <a:buFont typeface="Times" panose="02020603050405020304" pitchFamily="18" charset="0"/>
              <a:buNone/>
            </a:pP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>
              <a:buFont typeface="Times" panose="02020603050405020304" pitchFamily="18" charset="0"/>
              <a:buNone/>
            </a:pPr>
            <a:endParaRPr lang="en-US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92408"/>
              </p:ext>
            </p:extLst>
          </p:nvPr>
        </p:nvGraphicFramePr>
        <p:xfrm>
          <a:off x="5878033" y="2133600"/>
          <a:ext cx="2514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206360" imgH="253800" progId="Equation.3">
                  <p:embed/>
                </p:oleObj>
              </mc:Choice>
              <mc:Fallback>
                <p:oleObj name="Equation" r:id="rId4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033" y="2133600"/>
                        <a:ext cx="2514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581400" y="3276601"/>
          <a:ext cx="5410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2450880" imgH="457200" progId="Equation.3">
                  <p:embed/>
                </p:oleObj>
              </mc:Choice>
              <mc:Fallback>
                <p:oleObj name="Equation" r:id="rId6" imgW="2450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1"/>
                        <a:ext cx="5410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030800" y="401400"/>
              <a:ext cx="3894120" cy="3652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025760" y="397440"/>
                <a:ext cx="3904920" cy="366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6209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ptimal Solution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74838"/>
            <a:ext cx="8229600" cy="3763962"/>
          </a:xfrm>
        </p:spPr>
        <p:txBody>
          <a:bodyPr/>
          <a:lstStyle/>
          <a:p>
            <a:r>
              <a:rPr lang="en-US" altLang="zh-CN" sz="2000" dirty="0">
                <a:ea typeface="宋体" panose="02010600030101010101" pitchFamily="2" charset="-122"/>
              </a:rPr>
              <a:t>The </a:t>
            </a:r>
            <a:r>
              <a:rPr lang="en-US" altLang="zh-CN" sz="2000" dirty="0" err="1">
                <a:ea typeface="宋体" panose="02010600030101010101" pitchFamily="2" charset="-122"/>
              </a:rPr>
              <a:t>Hession</a:t>
            </a:r>
            <a:r>
              <a:rPr lang="en-US" altLang="zh-CN" sz="2000" dirty="0">
                <a:ea typeface="宋体" panose="02010600030101010101" pitchFamily="2" charset="-122"/>
              </a:rPr>
              <a:t> (2</a:t>
            </a:r>
            <a:r>
              <a:rPr lang="en-US" altLang="zh-CN" sz="2000" baseline="30000" dirty="0">
                <a:ea typeface="宋体" panose="02010600030101010101" pitchFamily="2" charset="-122"/>
              </a:rPr>
              <a:t>nd</a:t>
            </a:r>
            <a:r>
              <a:rPr lang="en-US" altLang="zh-CN" sz="2000" dirty="0">
                <a:ea typeface="宋体" panose="02010600030101010101" pitchFamily="2" charset="-122"/>
              </a:rPr>
              <a:t> derivative) of the criterion function is given by 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ea typeface="宋体" panose="02010600030101010101" pitchFamily="2" charset="-122"/>
              </a:rPr>
              <a:t>.</a:t>
            </a:r>
          </a:p>
          <a:p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en-US" altLang="zh-CN" sz="2000" dirty="0">
                <a:ea typeface="宋体" panose="02010600030101010101" pitchFamily="2" charset="-122"/>
              </a:rPr>
              <a:t>The optimal solution satisfies the normal equations</a:t>
            </a:r>
          </a:p>
          <a:p>
            <a:pPr algn="ctr">
              <a:buFont typeface="Times" panose="02020603050405020304" pitchFamily="18" charset="0"/>
              <a:buNone/>
            </a:pP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000" i="1" dirty="0">
                <a:ea typeface="宋体" panose="02010600030101010101" pitchFamily="2" charset="-122"/>
              </a:rPr>
              <a:t>(Y-X </a:t>
            </a:r>
            <a:r>
              <a:rPr lang="en-US" altLang="zh-CN" sz="2000" i="1" dirty="0">
                <a:latin typeface="Symbol" panose="05050102010706020507" pitchFamily="18" charset="2"/>
                <a:ea typeface="宋体" panose="02010600030101010101" pitchFamily="2" charset="-122"/>
              </a:rPr>
              <a:t>b</a:t>
            </a:r>
            <a:r>
              <a:rPr lang="en-US" altLang="zh-CN" sz="2000" i="1" dirty="0">
                <a:ea typeface="宋体" panose="02010600030101010101" pitchFamily="2" charset="-122"/>
              </a:rPr>
              <a:t>)</a:t>
            </a:r>
            <a:r>
              <a:rPr lang="en-US" altLang="zh-CN" sz="2000" dirty="0">
                <a:ea typeface="宋体" panose="02010600030101010101" pitchFamily="2" charset="-122"/>
              </a:rPr>
              <a:t> = </a:t>
            </a:r>
            <a:r>
              <a:rPr lang="en-US" altLang="zh-CN" sz="2000" i="1" dirty="0">
                <a:ea typeface="宋体" panose="02010600030101010101" pitchFamily="2" charset="-122"/>
              </a:rPr>
              <a:t>0</a:t>
            </a:r>
            <a:r>
              <a:rPr lang="en-US" altLang="zh-CN" sz="2000" dirty="0">
                <a:ea typeface="宋体" panose="02010600030101010101" pitchFamily="2" charset="-122"/>
              </a:rPr>
              <a:t> or </a:t>
            </a:r>
            <a:r>
              <a:rPr lang="en-US" altLang="zh-CN" sz="2000" i="1" dirty="0">
                <a:ea typeface="宋体" panose="02010600030101010101" pitchFamily="2" charset="-122"/>
              </a:rPr>
              <a:t>(X</a:t>
            </a:r>
            <a:r>
              <a:rPr lang="en-US" altLang="zh-CN" sz="20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000" i="1" dirty="0">
                <a:ea typeface="宋体" panose="02010600030101010101" pitchFamily="2" charset="-122"/>
              </a:rPr>
              <a:t>X) </a:t>
            </a:r>
            <a:r>
              <a:rPr lang="en-US" altLang="zh-CN" sz="2000" i="1" dirty="0">
                <a:latin typeface="Symbol" panose="05050102010706020507" pitchFamily="18" charset="2"/>
                <a:ea typeface="宋体" panose="02010600030101010101" pitchFamily="2" charset="-122"/>
              </a:rPr>
              <a:t>b = 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000" i="1" dirty="0">
                <a:ea typeface="宋体" panose="02010600030101010101" pitchFamily="2" charset="-122"/>
              </a:rPr>
              <a:t>Y</a:t>
            </a:r>
          </a:p>
          <a:p>
            <a:pPr algn="ctr">
              <a:buFont typeface="Times" panose="02020603050405020304" pitchFamily="18" charset="0"/>
              <a:buNone/>
            </a:pPr>
            <a:endParaRPr lang="en-US" altLang="zh-CN" sz="2000" i="1" dirty="0">
              <a:ea typeface="宋体" panose="02010600030101010101" pitchFamily="2" charset="-122"/>
            </a:endParaRPr>
          </a:p>
          <a:p>
            <a:endParaRPr lang="en-US" altLang="zh-CN" sz="2000" dirty="0">
              <a:ea typeface="宋体" panose="02010600030101010101" pitchFamily="2" charset="-122"/>
            </a:endParaRPr>
          </a:p>
          <a:p>
            <a:r>
              <a:rPr lang="en-US" altLang="zh-CN" sz="2000" dirty="0">
                <a:ea typeface="宋体" panose="02010600030101010101" pitchFamily="2" charset="-122"/>
              </a:rPr>
              <a:t>For an unique solution, the matrix 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000" i="1" dirty="0"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ea typeface="宋体" panose="02010600030101010101" pitchFamily="2" charset="-122"/>
              </a:rPr>
              <a:t> must full rank. </a:t>
            </a:r>
          </a:p>
          <a:p>
            <a:pPr>
              <a:buFont typeface="Times" panose="02020603050405020304" pitchFamily="18" charset="0"/>
              <a:buNone/>
            </a:pPr>
            <a:endParaRPr lang="en-US" altLang="zh-CN" sz="2000" dirty="0">
              <a:ea typeface="宋体" panose="02010600030101010101" pitchFamily="2" charset="-122"/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7654"/>
              </p:ext>
            </p:extLst>
          </p:nvPr>
        </p:nvGraphicFramePr>
        <p:xfrm>
          <a:off x="4921103" y="4089513"/>
          <a:ext cx="2209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55600" imgH="241200" progId="Equation.3">
                  <p:embed/>
                </p:oleObj>
              </mc:Choice>
              <mc:Fallback>
                <p:oleObj name="Equation" r:id="rId4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103" y="4089513"/>
                        <a:ext cx="2209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41872"/>
              </p:ext>
            </p:extLst>
          </p:nvPr>
        </p:nvGraphicFramePr>
        <p:xfrm>
          <a:off x="3101162" y="5178981"/>
          <a:ext cx="64770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2882880" imgH="241200" progId="Equation.DSMT4">
                  <p:embed/>
                </p:oleObj>
              </mc:Choice>
              <mc:Fallback>
                <p:oleObj name="Equation" r:id="rId6" imgW="2882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162" y="5178981"/>
                        <a:ext cx="64770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2231280" y="406800"/>
              <a:ext cx="9944640" cy="5980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23720" y="401760"/>
                <a:ext cx="9956160" cy="599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65281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Projection 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874838"/>
            <a:ext cx="8229600" cy="4144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200" dirty="0">
                <a:ea typeface="宋体" panose="02010600030101010101" pitchFamily="2" charset="-122"/>
              </a:rPr>
              <a:t>When the matrix </a:t>
            </a:r>
            <a:r>
              <a:rPr lang="en-US" altLang="zh-CN" sz="2200" i="1" dirty="0">
                <a:ea typeface="宋体" panose="02010600030101010101" pitchFamily="2" charset="-122"/>
              </a:rPr>
              <a:t>X</a:t>
            </a:r>
            <a:r>
              <a:rPr lang="en-US" altLang="zh-CN" sz="2200" i="1" baseline="30000" dirty="0">
                <a:ea typeface="宋体" panose="02010600030101010101" pitchFamily="2" charset="-122"/>
              </a:rPr>
              <a:t>T</a:t>
            </a:r>
            <a:r>
              <a:rPr lang="en-US" altLang="zh-CN" sz="2200" i="1" dirty="0">
                <a:ea typeface="宋体" panose="02010600030101010101" pitchFamily="2" charset="-122"/>
              </a:rPr>
              <a:t>X</a:t>
            </a:r>
            <a:r>
              <a:rPr lang="en-US" altLang="zh-CN" sz="2200" dirty="0">
                <a:ea typeface="宋体" panose="02010600030101010101" pitchFamily="2" charset="-122"/>
              </a:rPr>
              <a:t> is full rank. the estimated response for the training set:</a:t>
            </a:r>
          </a:p>
          <a:p>
            <a:pPr>
              <a:lnSpc>
                <a:spcPct val="90000"/>
              </a:lnSpc>
            </a:pPr>
            <a:endParaRPr lang="en-US" altLang="zh-CN" sz="220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    </a:t>
            </a:r>
          </a:p>
          <a:p>
            <a:pPr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	</a:t>
            </a:r>
            <a:r>
              <a:rPr lang="en-US" altLang="zh-CN" sz="2200" i="1" dirty="0">
                <a:ea typeface="宋体" panose="02010600030101010101" pitchFamily="2" charset="-122"/>
              </a:rPr>
              <a:t>H</a:t>
            </a:r>
            <a:r>
              <a:rPr lang="en-US" altLang="zh-CN" sz="2200" dirty="0">
                <a:ea typeface="宋体" panose="02010600030101010101" pitchFamily="2" charset="-122"/>
              </a:rPr>
              <a:t>: Projection (Hat) matrix</a:t>
            </a:r>
          </a:p>
          <a:p>
            <a:pPr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zh-CN" sz="2200" dirty="0">
                <a:ea typeface="宋体" panose="02010600030101010101" pitchFamily="2" charset="-122"/>
              </a:rPr>
              <a:t>      : Orthogonal Projection of </a:t>
            </a:r>
            <a:r>
              <a:rPr lang="en-US" altLang="zh-CN" sz="2200" i="1" dirty="0">
                <a:ea typeface="宋体" panose="02010600030101010101" pitchFamily="2" charset="-122"/>
              </a:rPr>
              <a:t>Y</a:t>
            </a:r>
            <a:r>
              <a:rPr lang="en-US" altLang="zh-CN" sz="2200" dirty="0">
                <a:ea typeface="宋体" panose="02010600030101010101" pitchFamily="2" charset="-122"/>
              </a:rPr>
              <a:t> on the space spanned by the columns of </a:t>
            </a:r>
            <a:r>
              <a:rPr lang="en-US" altLang="zh-CN" sz="2200" i="1" dirty="0">
                <a:ea typeface="宋体" panose="02010600030101010101" pitchFamily="2" charset="-122"/>
              </a:rPr>
              <a:t>X</a:t>
            </a:r>
          </a:p>
          <a:p>
            <a:pPr>
              <a:lnSpc>
                <a:spcPct val="90000"/>
              </a:lnSpc>
              <a:buFont typeface="Times" panose="02020603050405020304" pitchFamily="18" charset="0"/>
              <a:buNone/>
            </a:pPr>
            <a:endParaRPr lang="en-US" altLang="zh-CN" sz="2200" i="1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200" i="1" dirty="0">
                <a:ea typeface="宋体" panose="02010600030101010101" pitchFamily="2" charset="-122"/>
              </a:rPr>
              <a:t>Note: the projection is linear in Y</a:t>
            </a:r>
          </a:p>
          <a:p>
            <a:pPr algn="ctr">
              <a:lnSpc>
                <a:spcPct val="90000"/>
              </a:lnSpc>
              <a:buFont typeface="Times" panose="02020603050405020304" pitchFamily="18" charset="0"/>
              <a:buNone/>
            </a:pPr>
            <a:endParaRPr lang="en-US" altLang="zh-CN" sz="2200" dirty="0">
              <a:ea typeface="宋体" panose="02010600030101010101" pitchFamily="2" charset="-122"/>
            </a:endParaRP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200400" y="2667000"/>
          <a:ext cx="6477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2882880" imgH="241200" progId="Equation.DSMT4">
                  <p:embed/>
                </p:oleObj>
              </mc:Choice>
              <mc:Fallback>
                <p:oleObj name="Equation" r:id="rId4" imgW="2882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6477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745627"/>
              </p:ext>
            </p:extLst>
          </p:nvPr>
        </p:nvGraphicFramePr>
        <p:xfrm>
          <a:off x="2278600" y="3794051"/>
          <a:ext cx="314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600" y="3794051"/>
                        <a:ext cx="314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075840" y="1437840"/>
              <a:ext cx="8718840" cy="1958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071520" y="1431000"/>
                <a:ext cx="8728920" cy="196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88265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Geometrical Insight</a:t>
            </a:r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54"/>
          <a:stretch>
            <a:fillRect/>
          </a:stretch>
        </p:blipFill>
        <p:spPr>
          <a:xfrm>
            <a:off x="1752600" y="1752601"/>
            <a:ext cx="4191000" cy="2384425"/>
          </a:xfrm>
        </p:spPr>
      </p:pic>
      <p:pic>
        <p:nvPicPr>
          <p:cNvPr id="10244" name="Picture 4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5" t="3368" r="15112" b="37039"/>
          <a:stretch>
            <a:fillRect/>
          </a:stretch>
        </p:blipFill>
        <p:spPr>
          <a:xfrm>
            <a:off x="6248400" y="1828800"/>
            <a:ext cx="4114800" cy="3937000"/>
          </a:xfrm>
        </p:spPr>
      </p:pic>
      <p:pic>
        <p:nvPicPr>
          <p:cNvPr id="10246" name="Picture 6" descr="latex-image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572000"/>
            <a:ext cx="3987800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7" descr="latex-image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200" y="5765800"/>
            <a:ext cx="3251200" cy="55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400120" y="1600560"/>
              <a:ext cx="9699480" cy="5113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95080" y="1596240"/>
                <a:ext cx="9710640" cy="512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231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6950EC32-7763-46DA-A270-D5E5711F4A0A}"/>
  <p:tag name="ATHENA.CUSTOMXMLCONTENT" val="&lt;?xml version=&quot;1.0&quot;?&gt;&lt;athena xmlns=&quot;http://schemas.microsoft.com/edu/athena&quot; version=&quot;0.1.3641.0&quot;&gt;&lt;timings duration=&quot;188459&quot;/&gt;&lt;/athena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08226F86-88BE-4212-B71D-FF5BE09186F7}"/>
  <p:tag name="ATHENA.CUSTOMXMLCONTENT" val="&lt;?xml version=&quot;1.0&quot;?&gt;&lt;athena xmlns=&quot;http://schemas.microsoft.com/edu/athena&quot; version=&quot;0.1.3641.0&quot;&gt;&lt;media streamable=&quot;true&quot; recordStart=&quot;0&quot; recordEnd=&quot;188459&quot; recordLength=&quot;275202&quot; audioOnly=&quot;true&quot;/&gt;&lt;/athena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B3C4A687-ED8A-492E-BFDA-700A22FE273E}"/>
  <p:tag name="ATHENA.CUSTOMXMLCONTENT" val="&lt;?xml version=&quot;1.0&quot;?&gt;&lt;athena xmlns=&quot;http://schemas.microsoft.com/edu/athena&quot; version=&quot;0.1.3641.0&quot;&gt;&lt;ink scale=&quot;1.60178&quot;&gt;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&lt;/ink&gt;&lt;/athena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9A53C285-42AC-48A0-9AAC-930CF95D0433}"/>
  <p:tag name="ATHENA.CUSTOMXMLCONTENT" val="&lt;?xml version=&quot;1.0&quot;?&gt;&lt;athena xmlns=&quot;http://schemas.microsoft.com/edu/athena&quot; version=&quot;0.1.3641.0&quot;&gt;&lt;timings duration=&quot;59475&quot;/&gt;&lt;/athena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22FC587D-C487-4554-8C71-4AE1C56B3D13}"/>
  <p:tag name="ATHENA.CUSTOMXMLCONTENT" val="&lt;?xml version=&quot;1.0&quot;?&gt;&lt;athena xmlns=&quot;http://schemas.microsoft.com/edu/athena&quot; version=&quot;0.1.3641.0&quot;&gt;&lt;media streamable=&quot;true&quot; recordStart=&quot;188459&quot; recordEnd=&quot;247934&quot; recordLength=&quot;275202&quot; audioOnly=&quot;true&quot;/&gt;&lt;/athena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0F46B9A6-DA9F-4BE1-90BD-7247E3760B73}"/>
  <p:tag name="ATHENA.CUSTOMXMLCONTENT" val="&lt;?xml version=&quot;1.0&quot;?&gt;&lt;athena xmlns=&quot;http://schemas.microsoft.com/edu/athena&quot; version=&quot;0.1.3641.0&quot;&gt;&lt;timings duration=&quot;27220&quot;/&gt;&lt;/athena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THENA.CUSTOMXMLID" val="{0BBD7D25-2C51-4711-B0E6-D7B4CA80D4B1}"/>
  <p:tag name="ATHENA.CUSTOMXMLCONTENT" val="&lt;?xml version=&quot;1.0&quot;?&gt;&lt;athena xmlns=&quot;http://schemas.microsoft.com/edu/athena&quot; version=&quot;0.1.3641.0&quot;&gt;&lt;media streamable=&quot;true&quot; recordStart=&quot;247934&quot; recordEnd=&quot;275154&quot; recordLength=&quot;275202&quot; audioOnly=&quot;true&quot;/&gt;&lt;/athena&gt;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item1.xml><?xml version="1.0" encoding="utf-8"?>
<athena xmlns="http://schemas.microsoft.com/edu/athena" version="0.1.3641.0">
  <media streamable="true" recordStart="0" recordEnd="188459" recordLength="275202" audioOnly="true"/>
</athena>
</file>

<file path=customXml/item2.xml><?xml version="1.0" encoding="utf-8"?>
<athena xmlns="http://schemas.microsoft.com/edu/athena" version="0.1.3641.0">
  <timings duration="188459"/>
</athena>
</file>

<file path=customXml/item3.xml><?xml version="1.0" encoding="utf-8"?>
<athena xmlns="http://schemas.microsoft.com/edu/athena" version="0.1.3641.0">
  <ink scale="1.60178">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</ink>
</athena>
</file>

<file path=customXml/item4.xml><?xml version="1.0" encoding="utf-8"?>
<athena xmlns="http://schemas.microsoft.com/edu/athena" version="0.1.3641.0">
  <media streamable="true" recordStart="188459" recordEnd="247934" recordLength="275202" audioOnly="true"/>
</athena>
</file>

<file path=customXml/item5.xml><?xml version="1.0" encoding="utf-8"?>
<athena xmlns="http://schemas.microsoft.com/edu/athena" version="0.1.3641.0">
  <timings duration="59475"/>
</athena>
</file>

<file path=customXml/item6.xml><?xml version="1.0" encoding="utf-8"?>
<athena xmlns="http://schemas.microsoft.com/edu/athena" version="0.1.3641.0">
  <media streamable="true" recordStart="247934" recordEnd="275154" recordLength="275202" audioOnly="true"/>
</athena>
</file>

<file path=customXml/item7.xml><?xml version="1.0" encoding="utf-8"?>
<athena xmlns="http://schemas.microsoft.com/edu/athena" version="0.1.3641.0">
  <timings duration="27220"/>
</athena>
</file>

<file path=customXml/itemProps1.xml><?xml version="1.0" encoding="utf-8"?>
<ds:datastoreItem xmlns:ds="http://schemas.openxmlformats.org/officeDocument/2006/customXml" ds:itemID="{08226F86-88BE-4212-B71D-FF5BE09186F7}">
  <ds:schemaRefs>
    <ds:schemaRef ds:uri="http://schemas.microsoft.com/edu/athena"/>
  </ds:schemaRefs>
</ds:datastoreItem>
</file>

<file path=customXml/itemProps2.xml><?xml version="1.0" encoding="utf-8"?>
<ds:datastoreItem xmlns:ds="http://schemas.openxmlformats.org/officeDocument/2006/customXml" ds:itemID="{6950EC32-7763-46DA-A270-D5E5711F4A0A}">
  <ds:schemaRefs>
    <ds:schemaRef ds:uri="http://schemas.microsoft.com/edu/athena"/>
  </ds:schemaRefs>
</ds:datastoreItem>
</file>

<file path=customXml/itemProps3.xml><?xml version="1.0" encoding="utf-8"?>
<ds:datastoreItem xmlns:ds="http://schemas.openxmlformats.org/officeDocument/2006/customXml" ds:itemID="{B3C4A687-ED8A-492E-BFDA-700A22FE273E}">
  <ds:schemaRefs>
    <ds:schemaRef ds:uri="http://schemas.microsoft.com/edu/athena"/>
  </ds:schemaRefs>
</ds:datastoreItem>
</file>

<file path=customXml/itemProps4.xml><?xml version="1.0" encoding="utf-8"?>
<ds:datastoreItem xmlns:ds="http://schemas.openxmlformats.org/officeDocument/2006/customXml" ds:itemID="{22FC587D-C487-4554-8C71-4AE1C56B3D13}">
  <ds:schemaRefs>
    <ds:schemaRef ds:uri="http://schemas.microsoft.com/edu/athena"/>
  </ds:schemaRefs>
</ds:datastoreItem>
</file>

<file path=customXml/itemProps5.xml><?xml version="1.0" encoding="utf-8"?>
<ds:datastoreItem xmlns:ds="http://schemas.openxmlformats.org/officeDocument/2006/customXml" ds:itemID="{9A53C285-42AC-48A0-9AAC-930CF95D0433}">
  <ds:schemaRefs>
    <ds:schemaRef ds:uri="http://schemas.microsoft.com/edu/athena"/>
  </ds:schemaRefs>
</ds:datastoreItem>
</file>

<file path=customXml/itemProps6.xml><?xml version="1.0" encoding="utf-8"?>
<ds:datastoreItem xmlns:ds="http://schemas.openxmlformats.org/officeDocument/2006/customXml" ds:itemID="{0BBD7D25-2C51-4711-B0E6-D7B4CA80D4B1}">
  <ds:schemaRefs>
    <ds:schemaRef ds:uri="http://schemas.microsoft.com/edu/athena"/>
  </ds:schemaRefs>
</ds:datastoreItem>
</file>

<file path=customXml/itemProps7.xml><?xml version="1.0" encoding="utf-8"?>
<ds:datastoreItem xmlns:ds="http://schemas.openxmlformats.org/officeDocument/2006/customXml" ds:itemID="{0F46B9A6-DA9F-4BE1-90BD-7247E3760B73}">
  <ds:schemaRefs>
    <ds:schemaRef ds:uri="http://schemas.microsoft.com/edu/athen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74</TotalTime>
  <Words>1016</Words>
  <Application>Microsoft Office PowerPoint</Application>
  <PresentationFormat>Widescreen</PresentationFormat>
  <Paragraphs>220</Paragraphs>
  <Slides>28</Slides>
  <Notes>19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宋体</vt:lpstr>
      <vt:lpstr>幼圆</vt:lpstr>
      <vt:lpstr>Arial</vt:lpstr>
      <vt:lpstr>Calibri</vt:lpstr>
      <vt:lpstr>Century Gothic</vt:lpstr>
      <vt:lpstr>Symbol</vt:lpstr>
      <vt:lpstr>Times</vt:lpstr>
      <vt:lpstr>Times New Roman</vt:lpstr>
      <vt:lpstr>Wingdings</vt:lpstr>
      <vt:lpstr>Wingdings 3</vt:lpstr>
      <vt:lpstr>Wisp</vt:lpstr>
      <vt:lpstr>Microsoft Equation 3.0</vt:lpstr>
      <vt:lpstr>Equation</vt:lpstr>
      <vt:lpstr>Lecture 3: Linear Regression</vt:lpstr>
      <vt:lpstr>Outline </vt:lpstr>
      <vt:lpstr>Linear Methods for Regression </vt:lpstr>
      <vt:lpstr>Linear Model</vt:lpstr>
      <vt:lpstr>Features</vt:lpstr>
      <vt:lpstr>Method of Least Squares</vt:lpstr>
      <vt:lpstr>Optimal Solution </vt:lpstr>
      <vt:lpstr>Projection </vt:lpstr>
      <vt:lpstr>Geometrical Insight</vt:lpstr>
      <vt:lpstr>Statistics Properties of LS</vt:lpstr>
      <vt:lpstr>Various Types of Inference</vt:lpstr>
      <vt:lpstr>Example: Prostate Cancer</vt:lpstr>
      <vt:lpstr>Gauss-Markov Theorem</vt:lpstr>
      <vt:lpstr>When the Least Square Method fails?</vt:lpstr>
      <vt:lpstr>Reasons for Alternatives to LS Estimates</vt:lpstr>
      <vt:lpstr>Best Subset Selection Method</vt:lpstr>
      <vt:lpstr>Other Subset Selection Procedures</vt:lpstr>
      <vt:lpstr>Forward Stagewise Selection</vt:lpstr>
      <vt:lpstr>Penalized Regression</vt:lpstr>
      <vt:lpstr>Ridge Regression</vt:lpstr>
      <vt:lpstr>Ridge Regression and Principal Components</vt:lpstr>
      <vt:lpstr>Prostate Cancer Example</vt:lpstr>
      <vt:lpstr>Ridge Regression (Summary)</vt:lpstr>
      <vt:lpstr>LASSO</vt:lpstr>
      <vt:lpstr>Comparisons</vt:lpstr>
      <vt:lpstr>Why LASSO favors Sparse Estimators than Ridge?</vt:lpstr>
      <vt:lpstr>Elastic Net Penalty and Lq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: Linear Regression and Classification</dc:title>
  <dc:creator>Yuan Yao</dc:creator>
  <cp:lastModifiedBy>Yuan Yao</cp:lastModifiedBy>
  <cp:revision>24</cp:revision>
  <cp:lastPrinted>2015-09-28T12:27:31Z</cp:lastPrinted>
  <dcterms:created xsi:type="dcterms:W3CDTF">2015-09-28T03:50:02Z</dcterms:created>
  <dcterms:modified xsi:type="dcterms:W3CDTF">2015-09-28T12:29:04Z</dcterms:modified>
</cp:coreProperties>
</file>